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3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1"/>
        <w:gridCol w:w="6651"/>
      </w:tblGrid>
      <w:tr w:rsidR="00907D2E" w:rsidRPr="00907D2E" w14:paraId="5C4F022F" w14:textId="77777777" w:rsidTr="00907D2E">
        <w:tc>
          <w:tcPr>
            <w:tcW w:w="3981" w:type="dxa"/>
          </w:tcPr>
          <w:p w14:paraId="27633B7F" w14:textId="4A741DAB" w:rsidR="00907D2E" w:rsidRPr="00907D2E" w:rsidRDefault="00907D2E" w:rsidP="00907D2E">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bookmarkStart w:id="0" w:name="_Hlk195038812"/>
            <w:r w:rsidRPr="00907D2E">
              <w:rPr>
                <w:rFonts w:ascii="Times New Roman" w:eastAsia="Georgia" w:hAnsi="Times New Roman"/>
                <w:b/>
                <w:sz w:val="24"/>
                <w:szCs w:val="26"/>
              </w:rPr>
              <w:t xml:space="preserve">SỞ GIÁO DỤC </w:t>
            </w:r>
            <w:r w:rsidR="00E42F91">
              <w:rPr>
                <w:rFonts w:ascii="Times New Roman" w:eastAsia="Georgia" w:hAnsi="Times New Roman"/>
                <w:b/>
                <w:sz w:val="24"/>
                <w:szCs w:val="26"/>
                <w:lang w:val="en-US"/>
              </w:rPr>
              <w:t>VÀ</w:t>
            </w:r>
            <w:r w:rsidRPr="00907D2E">
              <w:rPr>
                <w:rFonts w:ascii="Times New Roman" w:eastAsia="Georgia" w:hAnsi="Times New Roman"/>
                <w:b/>
                <w:sz w:val="24"/>
                <w:szCs w:val="26"/>
              </w:rPr>
              <w:t xml:space="preserve"> ĐÀO TẠO </w:t>
            </w:r>
            <w:r w:rsidR="00B824A0">
              <w:rPr>
                <w:rFonts w:ascii="Times New Roman" w:eastAsia="Georgia" w:hAnsi="Times New Roman"/>
                <w:b/>
                <w:sz w:val="24"/>
                <w:szCs w:val="26"/>
                <w:lang w:val="en-US"/>
              </w:rPr>
              <w:t xml:space="preserve">TUYÊN QUANG </w:t>
            </w:r>
          </w:p>
          <w:p w14:paraId="24EE3EC5" w14:textId="77777777" w:rsidR="00907D2E" w:rsidRPr="00907D2E" w:rsidRDefault="00907D2E" w:rsidP="00907D2E">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p>
        </w:tc>
        <w:tc>
          <w:tcPr>
            <w:tcW w:w="6651" w:type="dxa"/>
            <w:hideMark/>
          </w:tcPr>
          <w:p w14:paraId="62EAD7EB" w14:textId="22071AE3" w:rsidR="00907D2E" w:rsidRPr="00907D2E" w:rsidRDefault="00E42F91" w:rsidP="00907D2E">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rPr>
            </w:pPr>
            <w:r>
              <w:rPr>
                <w:rFonts w:ascii="Times New Roman" w:eastAsia="Georgia" w:hAnsi="Times New Roman"/>
                <w:b/>
                <w:sz w:val="24"/>
                <w:szCs w:val="26"/>
                <w:lang w:val="en-US"/>
              </w:rPr>
              <w:t>ĐỀ</w:t>
            </w:r>
            <w:r w:rsidR="00907D2E" w:rsidRPr="00907D2E">
              <w:rPr>
                <w:rFonts w:ascii="Times New Roman" w:eastAsia="Georgia" w:hAnsi="Times New Roman"/>
                <w:b/>
                <w:sz w:val="24"/>
                <w:szCs w:val="26"/>
              </w:rPr>
              <w:t xml:space="preserve"> THI</w:t>
            </w:r>
            <w:r>
              <w:rPr>
                <w:rFonts w:ascii="Times New Roman" w:eastAsia="Georgia" w:hAnsi="Times New Roman"/>
                <w:b/>
                <w:sz w:val="24"/>
                <w:szCs w:val="26"/>
                <w:lang w:val="en-US"/>
              </w:rPr>
              <w:t xml:space="preserve"> THỬ</w:t>
            </w:r>
            <w:r w:rsidR="00907D2E" w:rsidRPr="00907D2E">
              <w:rPr>
                <w:rFonts w:ascii="Times New Roman" w:eastAsia="Georgia" w:hAnsi="Times New Roman"/>
                <w:b/>
                <w:sz w:val="24"/>
                <w:szCs w:val="26"/>
              </w:rPr>
              <w:t xml:space="preserve"> TỐT NGHIỆP TRUNG HỌC PHỔ THÔNG</w:t>
            </w:r>
          </w:p>
          <w:p w14:paraId="0342210B" w14:textId="77777777" w:rsidR="00082C95" w:rsidRPr="00907D2E" w:rsidRDefault="00907D2E" w:rsidP="00082C95">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sz w:val="24"/>
                <w:szCs w:val="26"/>
                <w:lang w:val="en-US"/>
              </w:rPr>
            </w:pPr>
            <w:r w:rsidRPr="00907D2E">
              <w:rPr>
                <w:rFonts w:ascii="Times New Roman" w:eastAsia="Georgia" w:hAnsi="Times New Roman"/>
                <w:b/>
                <w:sz w:val="24"/>
                <w:szCs w:val="26"/>
              </w:rPr>
              <w:t>NĂM 2025</w:t>
            </w:r>
            <w:r w:rsidR="00082C95">
              <w:rPr>
                <w:rFonts w:ascii="Times New Roman" w:eastAsia="Georgia" w:hAnsi="Times New Roman"/>
                <w:b/>
                <w:sz w:val="24"/>
                <w:szCs w:val="26"/>
                <w:lang w:val="en-US"/>
              </w:rPr>
              <w:t xml:space="preserve"> </w:t>
            </w:r>
            <w:r w:rsidR="00082C95" w:rsidRPr="00907D2E">
              <w:rPr>
                <w:rFonts w:ascii="Times New Roman" w:eastAsia="Georgia" w:hAnsi="Times New Roman"/>
                <w:b/>
                <w:sz w:val="24"/>
                <w:szCs w:val="26"/>
                <w:lang w:val="en-US"/>
              </w:rPr>
              <w:t>(LẦN 2)</w:t>
            </w:r>
          </w:p>
          <w:p w14:paraId="12B5FF37" w14:textId="2643BC33" w:rsidR="00907D2E" w:rsidRPr="00082C95" w:rsidRDefault="00082C95" w:rsidP="00907D2E">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6"/>
                <w:lang w:val="en-US"/>
              </w:rPr>
            </w:pPr>
            <w:r>
              <w:rPr>
                <w:rFonts w:ascii="Times New Roman" w:eastAsia="Georgia" w:hAnsi="Times New Roman"/>
                <w:b/>
                <w:sz w:val="24"/>
                <w:szCs w:val="26"/>
              </w:rPr>
              <w:t xml:space="preserve">MÔN THI: TOÁN </w:t>
            </w:r>
          </w:p>
          <w:p w14:paraId="6B0C9222" w14:textId="77777777" w:rsidR="00907D2E" w:rsidRPr="00907D2E" w:rsidRDefault="00907D2E" w:rsidP="00907D2E">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i/>
                <w:sz w:val="24"/>
                <w:szCs w:val="26"/>
              </w:rPr>
            </w:pPr>
            <w:r w:rsidRPr="00907D2E">
              <w:rPr>
                <w:rFonts w:ascii="Times New Roman" w:eastAsia="Georgia" w:hAnsi="Times New Roman"/>
                <w:i/>
                <w:sz w:val="24"/>
                <w:szCs w:val="26"/>
              </w:rPr>
              <w:t>Thời gian làm bài: 90 phút, không kể thời gian giao đề</w:t>
            </w:r>
          </w:p>
        </w:tc>
        <w:bookmarkEnd w:id="0"/>
      </w:tr>
    </w:tbl>
    <w:p w14:paraId="4DB7A02E" w14:textId="065B6568" w:rsidR="00506534" w:rsidRPr="00907D2E" w:rsidRDefault="00907D2E" w:rsidP="00907D2E">
      <w:pPr>
        <w:widowControl w:val="0"/>
        <w:pBdr>
          <w:top w:val="nil"/>
          <w:left w:val="nil"/>
          <w:bottom w:val="nil"/>
          <w:right w:val="nil"/>
          <w:between w:val="nil"/>
        </w:pBdr>
        <w:tabs>
          <w:tab w:val="left" w:pos="992"/>
        </w:tabs>
        <w:spacing w:before="120"/>
        <w:ind w:left="992" w:hanging="992"/>
        <w:jc w:val="both"/>
      </w:pPr>
      <w:r w:rsidRPr="00907D2E">
        <w:rPr>
          <w:b/>
          <w:color w:val="0000FF"/>
        </w:rPr>
        <w:t>Câu 1:</w:t>
      </w:r>
      <w:r w:rsidRPr="00907D2E">
        <w:rPr>
          <w:b/>
          <w:color w:val="0000FF"/>
        </w:rPr>
        <w:tab/>
      </w:r>
      <w:r w:rsidR="00506534" w:rsidRPr="00907D2E">
        <w:t>Bảng dưới đây thống kê cự li ném tạ của một vận động viên.</w:t>
      </w:r>
    </w:p>
    <w:p w14:paraId="1888E06D" w14:textId="77777777" w:rsidR="00506534" w:rsidRPr="00907D2E" w:rsidRDefault="00506534" w:rsidP="00506534">
      <w:pPr>
        <w:widowControl w:val="0"/>
        <w:pBdr>
          <w:top w:val="nil"/>
          <w:left w:val="nil"/>
          <w:bottom w:val="nil"/>
          <w:right w:val="nil"/>
          <w:between w:val="nil"/>
        </w:pBdr>
        <w:spacing w:before="120" w:after="0"/>
        <w:ind w:left="992"/>
        <w:jc w:val="center"/>
      </w:pPr>
      <w:r w:rsidRPr="00907D2E">
        <w:rPr>
          <w:noProof/>
          <w:lang w:val="en-US" w:eastAsia="en-US"/>
        </w:rPr>
        <w:drawing>
          <wp:inline distT="0" distB="0" distL="0" distR="0" wp14:anchorId="7C1E71F6" wp14:editId="0C0D8532">
            <wp:extent cx="4594860" cy="475874"/>
            <wp:effectExtent l="0" t="0" r="0" b="635"/>
            <wp:docPr id="885612086" name="Picture 88561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682987" cy="485001"/>
                    </a:xfrm>
                    <a:prstGeom prst="rect">
                      <a:avLst/>
                    </a:prstGeom>
                  </pic:spPr>
                </pic:pic>
              </a:graphicData>
            </a:graphic>
          </wp:inline>
        </w:drawing>
      </w:r>
    </w:p>
    <w:p w14:paraId="561675A9" w14:textId="77777777" w:rsidR="00506534" w:rsidRPr="00907D2E" w:rsidRDefault="00506534" w:rsidP="00506534">
      <w:pPr>
        <w:widowControl w:val="0"/>
        <w:pBdr>
          <w:top w:val="nil"/>
          <w:left w:val="nil"/>
          <w:bottom w:val="nil"/>
          <w:right w:val="nil"/>
          <w:between w:val="nil"/>
        </w:pBdr>
        <w:spacing w:before="120" w:after="0"/>
        <w:ind w:left="992"/>
        <w:jc w:val="both"/>
      </w:pPr>
      <w:r w:rsidRPr="00907D2E">
        <w:t>Khoảng biến thiên của mẫu số liệu ghép nhóm trên là:</w:t>
      </w:r>
    </w:p>
    <w:p w14:paraId="36ACB9D9" w14:textId="77777777" w:rsidR="00506534" w:rsidRPr="00907D2E" w:rsidRDefault="00506534" w:rsidP="00506534">
      <w:pPr>
        <w:tabs>
          <w:tab w:val="left" w:pos="3402"/>
          <w:tab w:val="left" w:pos="5669"/>
          <w:tab w:val="left" w:pos="7937"/>
        </w:tabs>
        <w:spacing w:after="0"/>
        <w:ind w:left="992"/>
        <w:jc w:val="both"/>
        <w:rPr>
          <w:b/>
        </w:rPr>
      </w:pPr>
      <w:r w:rsidRPr="00907D2E">
        <w:rPr>
          <w:b/>
          <w:color w:val="0000FF"/>
        </w:rPr>
        <w:t xml:space="preserve">A. </w:t>
      </w:r>
      <w:r w:rsidRPr="00907D2E">
        <w:rPr>
          <w:position w:val="-6"/>
        </w:rPr>
        <w:object w:dxaOrig="180" w:dyaOrig="279" w14:anchorId="318FE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10" o:title=""/>
          </v:shape>
          <o:OLEObject Type="Embed" ProgID="Equation.DSMT4" ShapeID="_x0000_i1025" DrawAspect="Content" ObjectID="_1810540699" r:id="rId11"/>
        </w:object>
      </w:r>
      <w:r w:rsidRPr="00907D2E">
        <w:t>.</w:t>
      </w:r>
      <w:r w:rsidRPr="00907D2E">
        <w:rPr>
          <w:b/>
        </w:rPr>
        <w:tab/>
      </w:r>
      <w:r w:rsidRPr="00907D2E">
        <w:rPr>
          <w:b/>
          <w:color w:val="0000FF"/>
        </w:rPr>
        <w:t xml:space="preserve">B. </w:t>
      </w:r>
      <w:r w:rsidRPr="00907D2E">
        <w:rPr>
          <w:position w:val="-10"/>
        </w:rPr>
        <w:object w:dxaOrig="380" w:dyaOrig="320" w14:anchorId="78A20611">
          <v:shape id="_x0000_i1026" type="#_x0000_t75" style="width:18.75pt;height:15.75pt" o:ole="">
            <v:imagedata r:id="rId12" o:title=""/>
          </v:shape>
          <o:OLEObject Type="Embed" ProgID="Equation.DSMT4" ShapeID="_x0000_i1026" DrawAspect="Content" ObjectID="_1810540700" r:id="rId13"/>
        </w:object>
      </w:r>
      <w:r w:rsidRPr="00907D2E">
        <w:t>.</w:t>
      </w:r>
      <w:r w:rsidRPr="00907D2E">
        <w:rPr>
          <w:b/>
        </w:rPr>
        <w:tab/>
      </w:r>
      <w:r w:rsidRPr="00907D2E">
        <w:rPr>
          <w:b/>
          <w:color w:val="0000FF"/>
        </w:rPr>
        <w:t xml:space="preserve">C. </w:t>
      </w:r>
      <w:r w:rsidRPr="00907D2E">
        <w:rPr>
          <w:position w:val="-4"/>
        </w:rPr>
        <w:object w:dxaOrig="200" w:dyaOrig="260" w14:anchorId="7ACFC5C4">
          <v:shape id="_x0000_i1027" type="#_x0000_t75" style="width:10.5pt;height:12.75pt" o:ole="">
            <v:imagedata r:id="rId14" o:title=""/>
          </v:shape>
          <o:OLEObject Type="Embed" ProgID="Equation.DSMT4" ShapeID="_x0000_i1027" DrawAspect="Content" ObjectID="_1810540701" r:id="rId15"/>
        </w:object>
      </w:r>
      <w:r w:rsidRPr="00907D2E">
        <w:t>.</w:t>
      </w:r>
      <w:r w:rsidRPr="00907D2E">
        <w:rPr>
          <w:b/>
        </w:rPr>
        <w:tab/>
      </w:r>
      <w:r w:rsidRPr="00907D2E">
        <w:rPr>
          <w:b/>
          <w:color w:val="0000FF"/>
        </w:rPr>
        <w:t xml:space="preserve">D. </w:t>
      </w:r>
      <w:r w:rsidRPr="00907D2E">
        <w:rPr>
          <w:position w:val="-10"/>
        </w:rPr>
        <w:object w:dxaOrig="340" w:dyaOrig="320" w14:anchorId="0FE2D955">
          <v:shape id="_x0000_i1028" type="#_x0000_t75" style="width:16.5pt;height:16.5pt" o:ole="">
            <v:imagedata r:id="rId16" o:title=""/>
          </v:shape>
          <o:OLEObject Type="Embed" ProgID="Equation.DSMT4" ShapeID="_x0000_i1028" DrawAspect="Content" ObjectID="_1810540702" r:id="rId17"/>
        </w:object>
      </w:r>
      <w:r w:rsidRPr="00907D2E">
        <w:t>.</w:t>
      </w:r>
    </w:p>
    <w:p w14:paraId="1B62916D" w14:textId="050908E6" w:rsidR="00506534" w:rsidRPr="00907D2E" w:rsidRDefault="00907D2E" w:rsidP="00907D2E">
      <w:pPr>
        <w:widowControl w:val="0"/>
        <w:pBdr>
          <w:top w:val="nil"/>
          <w:left w:val="nil"/>
          <w:bottom w:val="nil"/>
          <w:right w:val="nil"/>
          <w:between w:val="nil"/>
        </w:pBdr>
        <w:tabs>
          <w:tab w:val="left" w:pos="992"/>
        </w:tabs>
        <w:spacing w:before="120"/>
        <w:ind w:left="992" w:hanging="992"/>
        <w:jc w:val="both"/>
      </w:pPr>
      <w:r w:rsidRPr="00907D2E">
        <w:rPr>
          <w:b/>
          <w:color w:val="0000FF"/>
        </w:rPr>
        <w:t>Câu 2:</w:t>
      </w:r>
      <w:r w:rsidRPr="00907D2E">
        <w:rPr>
          <w:b/>
          <w:color w:val="0000FF"/>
        </w:rPr>
        <w:tab/>
      </w:r>
      <w:r w:rsidR="00506534" w:rsidRPr="00907D2E">
        <w:t xml:space="preserve">Cấp số nhân </w:t>
      </w:r>
      <w:r w:rsidR="00506534" w:rsidRPr="00907D2E">
        <w:rPr>
          <w:position w:val="-14"/>
        </w:rPr>
        <w:object w:dxaOrig="480" w:dyaOrig="400" w14:anchorId="0CB83F5D">
          <v:shape id="_x0000_i1029" type="#_x0000_t75" style="width:24pt;height:19.5pt" o:ole="">
            <v:imagedata r:id="rId18" o:title=""/>
          </v:shape>
          <o:OLEObject Type="Embed" ProgID="Equation.DSMT4" ShapeID="_x0000_i1029" DrawAspect="Content" ObjectID="_1810540703" r:id="rId19"/>
        </w:object>
      </w:r>
      <w:r w:rsidR="00506534" w:rsidRPr="00907D2E">
        <w:t xml:space="preserve"> có </w:t>
      </w:r>
      <w:r w:rsidR="00506534" w:rsidRPr="00907D2E">
        <w:rPr>
          <w:position w:val="-12"/>
        </w:rPr>
        <w:object w:dxaOrig="600" w:dyaOrig="360" w14:anchorId="13639014">
          <v:shape id="_x0000_i1030" type="#_x0000_t75" style="width:30pt;height:18pt" o:ole="">
            <v:imagedata r:id="rId20" o:title=""/>
          </v:shape>
          <o:OLEObject Type="Embed" ProgID="Equation.DSMT4" ShapeID="_x0000_i1030" DrawAspect="Content" ObjectID="_1810540704" r:id="rId21"/>
        </w:object>
      </w:r>
      <w:r w:rsidR="00506534" w:rsidRPr="00907D2E">
        <w:t xml:space="preserve"> và công bội </w:t>
      </w:r>
      <w:r w:rsidR="00506534" w:rsidRPr="00907D2E">
        <w:rPr>
          <w:position w:val="-10"/>
        </w:rPr>
        <w:object w:dxaOrig="600" w:dyaOrig="320" w14:anchorId="6D9B1911">
          <v:shape id="_x0000_i1031" type="#_x0000_t75" style="width:30pt;height:16.5pt" o:ole="">
            <v:imagedata r:id="rId22" o:title=""/>
          </v:shape>
          <o:OLEObject Type="Embed" ProgID="Equation.DSMT4" ShapeID="_x0000_i1031" DrawAspect="Content" ObjectID="_1810540705" r:id="rId23"/>
        </w:object>
      </w:r>
      <w:r w:rsidR="00506534" w:rsidRPr="00907D2E">
        <w:t xml:space="preserve">. Số hạng </w:t>
      </w:r>
      <w:r w:rsidR="00506534" w:rsidRPr="00907D2E">
        <w:rPr>
          <w:position w:val="-12"/>
        </w:rPr>
        <w:object w:dxaOrig="279" w:dyaOrig="360" w14:anchorId="721D9E27">
          <v:shape id="_x0000_i1032" type="#_x0000_t75" style="width:14.25pt;height:18pt" o:ole="">
            <v:imagedata r:id="rId24" o:title=""/>
          </v:shape>
          <o:OLEObject Type="Embed" ProgID="Equation.DSMT4" ShapeID="_x0000_i1032" DrawAspect="Content" ObjectID="_1810540706" r:id="rId25"/>
        </w:object>
      </w:r>
      <w:r w:rsidR="00506534" w:rsidRPr="00907D2E">
        <w:t xml:space="preserve"> của cấp số nhân là:</w:t>
      </w:r>
    </w:p>
    <w:p w14:paraId="2F71C30A" w14:textId="77777777" w:rsidR="00506534" w:rsidRPr="00907D2E" w:rsidRDefault="00506534" w:rsidP="00506534">
      <w:pPr>
        <w:tabs>
          <w:tab w:val="left" w:pos="3402"/>
          <w:tab w:val="left" w:pos="5669"/>
          <w:tab w:val="left" w:pos="7937"/>
        </w:tabs>
        <w:spacing w:after="0"/>
        <w:ind w:left="992"/>
        <w:jc w:val="both"/>
        <w:rPr>
          <w:b/>
        </w:rPr>
      </w:pPr>
      <w:r w:rsidRPr="00907D2E">
        <w:rPr>
          <w:b/>
          <w:color w:val="0000FF"/>
        </w:rPr>
        <w:t xml:space="preserve">A. </w:t>
      </w:r>
      <w:r w:rsidRPr="00907D2E">
        <w:rPr>
          <w:position w:val="-6"/>
        </w:rPr>
        <w:object w:dxaOrig="320" w:dyaOrig="279" w14:anchorId="75493D78">
          <v:shape id="_x0000_i1033" type="#_x0000_t75" style="width:16.5pt;height:13.5pt" o:ole="">
            <v:imagedata r:id="rId26" o:title=""/>
          </v:shape>
          <o:OLEObject Type="Embed" ProgID="Equation.DSMT4" ShapeID="_x0000_i1033" DrawAspect="Content" ObjectID="_1810540707" r:id="rId27"/>
        </w:object>
      </w:r>
      <w:r w:rsidRPr="00907D2E">
        <w:t>.</w:t>
      </w:r>
      <w:r w:rsidRPr="00907D2E">
        <w:rPr>
          <w:b/>
        </w:rPr>
        <w:tab/>
      </w:r>
      <w:r w:rsidRPr="00907D2E">
        <w:rPr>
          <w:b/>
          <w:color w:val="0000FF"/>
        </w:rPr>
        <w:t xml:space="preserve">B. </w:t>
      </w:r>
      <w:r w:rsidRPr="00907D2E">
        <w:rPr>
          <w:position w:val="-4"/>
        </w:rPr>
        <w:object w:dxaOrig="279" w:dyaOrig="260" w14:anchorId="15C815D0">
          <v:shape id="_x0000_i1034" type="#_x0000_t75" style="width:14.25pt;height:13.5pt" o:ole="">
            <v:imagedata r:id="rId28" o:title=""/>
          </v:shape>
          <o:OLEObject Type="Embed" ProgID="Equation.DSMT4" ShapeID="_x0000_i1034" DrawAspect="Content" ObjectID="_1810540708" r:id="rId29"/>
        </w:object>
      </w:r>
      <w:r w:rsidRPr="00907D2E">
        <w:t>.</w:t>
      </w:r>
      <w:r w:rsidRPr="00907D2E">
        <w:rPr>
          <w:b/>
        </w:rPr>
        <w:tab/>
      </w:r>
      <w:r w:rsidRPr="00907D2E">
        <w:rPr>
          <w:b/>
          <w:color w:val="0000FF"/>
        </w:rPr>
        <w:t xml:space="preserve">C. </w:t>
      </w:r>
      <w:r w:rsidRPr="00907D2E">
        <w:rPr>
          <w:position w:val="-6"/>
        </w:rPr>
        <w:object w:dxaOrig="279" w:dyaOrig="279" w14:anchorId="37F991B9">
          <v:shape id="_x0000_i1035" type="#_x0000_t75" style="width:14.25pt;height:13.5pt" o:ole="">
            <v:imagedata r:id="rId30" o:title=""/>
          </v:shape>
          <o:OLEObject Type="Embed" ProgID="Equation.DSMT4" ShapeID="_x0000_i1035" DrawAspect="Content" ObjectID="_1810540709" r:id="rId31"/>
        </w:object>
      </w:r>
      <w:r w:rsidRPr="00907D2E">
        <w:t>.</w:t>
      </w:r>
      <w:r w:rsidRPr="00907D2E">
        <w:rPr>
          <w:b/>
        </w:rPr>
        <w:tab/>
      </w:r>
      <w:r w:rsidRPr="00907D2E">
        <w:rPr>
          <w:b/>
          <w:color w:val="0000FF"/>
        </w:rPr>
        <w:t xml:space="preserve">D. </w:t>
      </w:r>
      <w:r w:rsidRPr="00907D2E">
        <w:rPr>
          <w:position w:val="-6"/>
        </w:rPr>
        <w:object w:dxaOrig="200" w:dyaOrig="279" w14:anchorId="7C5832C8">
          <v:shape id="_x0000_i1036" type="#_x0000_t75" style="width:10.5pt;height:13.5pt" o:ole="">
            <v:imagedata r:id="rId32" o:title=""/>
          </v:shape>
          <o:OLEObject Type="Embed" ProgID="Equation.DSMT4" ShapeID="_x0000_i1036" DrawAspect="Content" ObjectID="_1810540710" r:id="rId33"/>
        </w:object>
      </w:r>
      <w:r w:rsidRPr="00907D2E">
        <w:t>.</w:t>
      </w:r>
    </w:p>
    <w:p w14:paraId="3A541234" w14:textId="5F7220D7" w:rsidR="00506534" w:rsidRPr="00907D2E" w:rsidRDefault="00907D2E" w:rsidP="00907D2E">
      <w:pPr>
        <w:widowControl w:val="0"/>
        <w:pBdr>
          <w:top w:val="nil"/>
          <w:left w:val="nil"/>
          <w:bottom w:val="nil"/>
          <w:right w:val="nil"/>
          <w:between w:val="nil"/>
        </w:pBdr>
        <w:tabs>
          <w:tab w:val="left" w:pos="992"/>
        </w:tabs>
        <w:spacing w:before="120"/>
        <w:ind w:left="992" w:hanging="992"/>
        <w:jc w:val="both"/>
      </w:pPr>
      <w:r w:rsidRPr="00907D2E">
        <w:rPr>
          <w:b/>
          <w:color w:val="0000FF"/>
        </w:rPr>
        <w:t>Câu 3:</w:t>
      </w:r>
      <w:r w:rsidRPr="00907D2E">
        <w:rPr>
          <w:b/>
          <w:color w:val="0000FF"/>
        </w:rPr>
        <w:tab/>
      </w:r>
      <w:r w:rsidR="00506534" w:rsidRPr="00907D2E">
        <w:t xml:space="preserve">Cho tứ diện </w:t>
      </w:r>
      <w:r w:rsidR="00506534" w:rsidRPr="00907D2E">
        <w:rPr>
          <w:position w:val="-6"/>
        </w:rPr>
        <w:object w:dxaOrig="720" w:dyaOrig="279" w14:anchorId="5EA114EC">
          <v:shape id="_x0000_i1037" type="#_x0000_t75" style="width:36pt;height:14.25pt" o:ole="">
            <v:imagedata r:id="rId34" o:title=""/>
          </v:shape>
          <o:OLEObject Type="Embed" ProgID="Equation.DSMT4" ShapeID="_x0000_i1037" DrawAspect="Content" ObjectID="_1810540711" r:id="rId35"/>
        </w:object>
      </w:r>
      <w:r w:rsidR="00506534" w:rsidRPr="00907D2E">
        <w:t xml:space="preserve">, điểm </w:t>
      </w:r>
      <w:r w:rsidR="00506534" w:rsidRPr="00907D2E">
        <w:rPr>
          <w:position w:val="-6"/>
        </w:rPr>
        <w:object w:dxaOrig="260" w:dyaOrig="279" w14:anchorId="64AC7BB9">
          <v:shape id="_x0000_i1038" type="#_x0000_t75" style="width:13.5pt;height:14.25pt" o:ole="">
            <v:imagedata r:id="rId36" o:title=""/>
          </v:shape>
          <o:OLEObject Type="Embed" ProgID="Equation.DSMT4" ShapeID="_x0000_i1038" DrawAspect="Content" ObjectID="_1810540712" r:id="rId37"/>
        </w:object>
      </w:r>
      <w:r w:rsidR="00506534" w:rsidRPr="00907D2E">
        <w:t xml:space="preserve"> là trọng tâm tam giác </w:t>
      </w:r>
      <w:r w:rsidR="00506534" w:rsidRPr="00907D2E">
        <w:rPr>
          <w:position w:val="-6"/>
        </w:rPr>
        <w:object w:dxaOrig="600" w:dyaOrig="279" w14:anchorId="481347D1">
          <v:shape id="_x0000_i1039" type="#_x0000_t75" style="width:30pt;height:14.25pt" o:ole="">
            <v:imagedata r:id="rId38" o:title=""/>
          </v:shape>
          <o:OLEObject Type="Embed" ProgID="Equation.DSMT4" ShapeID="_x0000_i1039" DrawAspect="Content" ObjectID="_1810540713" r:id="rId39"/>
        </w:object>
      </w:r>
      <w:r w:rsidR="00506534" w:rsidRPr="00907D2E">
        <w:t xml:space="preserve">. Phát biểu nào sau đây </w:t>
      </w:r>
      <w:r w:rsidR="00506534" w:rsidRPr="00907D2E">
        <w:rPr>
          <w:b/>
        </w:rPr>
        <w:t>sai</w:t>
      </w:r>
      <w:r w:rsidR="00506534" w:rsidRPr="00907D2E">
        <w:t>?</w:t>
      </w:r>
    </w:p>
    <w:p w14:paraId="464B17E0" w14:textId="75979797" w:rsidR="00506534" w:rsidRPr="00907D2E" w:rsidRDefault="00506534" w:rsidP="00506534">
      <w:pPr>
        <w:tabs>
          <w:tab w:val="left" w:pos="3402"/>
          <w:tab w:val="left" w:pos="5669"/>
          <w:tab w:val="left" w:pos="7937"/>
        </w:tabs>
        <w:spacing w:after="0"/>
        <w:ind w:left="992"/>
        <w:jc w:val="both"/>
        <w:rPr>
          <w:b/>
        </w:rPr>
      </w:pPr>
      <w:r w:rsidRPr="00907D2E">
        <w:rPr>
          <w:b/>
          <w:color w:val="0000FF"/>
        </w:rPr>
        <w:t xml:space="preserve">A. </w:t>
      </w:r>
      <w:r w:rsidRPr="00907D2E">
        <w:rPr>
          <w:position w:val="-6"/>
        </w:rPr>
        <w:object w:dxaOrig="1860" w:dyaOrig="340" w14:anchorId="26B6EE13">
          <v:shape id="_x0000_i1040" type="#_x0000_t75" style="width:94.5pt;height:16.5pt" o:ole="">
            <v:imagedata r:id="rId40" o:title=""/>
          </v:shape>
          <o:OLEObject Type="Embed" ProgID="Equation.DSMT4" ShapeID="_x0000_i1040" DrawAspect="Content" ObjectID="_1810540714" r:id="rId41"/>
        </w:object>
      </w:r>
      <w:r w:rsidRPr="00907D2E">
        <w:t>.</w:t>
      </w:r>
      <w:r w:rsidRPr="00907D2E">
        <w:rPr>
          <w:b/>
        </w:rPr>
        <w:tab/>
      </w:r>
      <w:r w:rsidR="00355FF1" w:rsidRPr="00907D2E">
        <w:rPr>
          <w:b/>
          <w:lang w:val="en-US"/>
        </w:rPr>
        <w:tab/>
      </w:r>
      <w:r w:rsidRPr="00907D2E">
        <w:rPr>
          <w:b/>
          <w:color w:val="0000FF"/>
        </w:rPr>
        <w:t xml:space="preserve">B. </w:t>
      </w:r>
      <w:r w:rsidRPr="00907D2E">
        <w:rPr>
          <w:position w:val="-6"/>
        </w:rPr>
        <w:object w:dxaOrig="2380" w:dyaOrig="340" w14:anchorId="52D81DE0">
          <v:shape id="_x0000_i1041" type="#_x0000_t75" style="width:120pt;height:16.5pt" o:ole="">
            <v:imagedata r:id="rId42" o:title=""/>
          </v:shape>
          <o:OLEObject Type="Embed" ProgID="Equation.DSMT4" ShapeID="_x0000_i1041" DrawAspect="Content" ObjectID="_1810540715" r:id="rId43"/>
        </w:object>
      </w:r>
      <w:r w:rsidRPr="00907D2E">
        <w:t>.</w:t>
      </w:r>
    </w:p>
    <w:p w14:paraId="49DFD50D" w14:textId="539F7623" w:rsidR="00506534" w:rsidRPr="00907D2E" w:rsidRDefault="00506534" w:rsidP="00506534">
      <w:pPr>
        <w:tabs>
          <w:tab w:val="left" w:pos="3402"/>
          <w:tab w:val="left" w:pos="5669"/>
          <w:tab w:val="left" w:pos="7937"/>
        </w:tabs>
        <w:spacing w:after="0"/>
        <w:ind w:left="992"/>
        <w:jc w:val="both"/>
        <w:rPr>
          <w:b/>
        </w:rPr>
      </w:pPr>
      <w:r w:rsidRPr="00907D2E">
        <w:rPr>
          <w:b/>
          <w:color w:val="0000FF"/>
        </w:rPr>
        <w:t xml:space="preserve">C. </w:t>
      </w:r>
      <w:r w:rsidRPr="00907D2E">
        <w:rPr>
          <w:position w:val="-6"/>
        </w:rPr>
        <w:object w:dxaOrig="1640" w:dyaOrig="340" w14:anchorId="47FF0573">
          <v:shape id="_x0000_i1042" type="#_x0000_t75" style="width:81.75pt;height:16.5pt" o:ole="">
            <v:imagedata r:id="rId44" o:title=""/>
          </v:shape>
          <o:OLEObject Type="Embed" ProgID="Equation.DSMT4" ShapeID="_x0000_i1042" DrawAspect="Content" ObjectID="_1810540716" r:id="rId45"/>
        </w:object>
      </w:r>
      <w:r w:rsidRPr="00907D2E">
        <w:t>.</w:t>
      </w:r>
      <w:r w:rsidRPr="00907D2E">
        <w:rPr>
          <w:b/>
        </w:rPr>
        <w:tab/>
      </w:r>
      <w:r w:rsidR="00355FF1" w:rsidRPr="00907D2E">
        <w:rPr>
          <w:b/>
          <w:lang w:val="en-US"/>
        </w:rPr>
        <w:tab/>
      </w:r>
      <w:r w:rsidRPr="00907D2E">
        <w:rPr>
          <w:b/>
          <w:color w:val="0000FF"/>
        </w:rPr>
        <w:t xml:space="preserve">D. </w:t>
      </w:r>
      <w:r w:rsidRPr="00907D2E">
        <w:rPr>
          <w:position w:val="-6"/>
        </w:rPr>
        <w:object w:dxaOrig="2200" w:dyaOrig="340" w14:anchorId="1D80D5E9">
          <v:shape id="_x0000_i1043" type="#_x0000_t75" style="width:109.5pt;height:16.5pt" o:ole="">
            <v:imagedata r:id="rId46" o:title=""/>
          </v:shape>
          <o:OLEObject Type="Embed" ProgID="Equation.DSMT4" ShapeID="_x0000_i1043" DrawAspect="Content" ObjectID="_1810540717" r:id="rId47"/>
        </w:object>
      </w:r>
      <w:r w:rsidRPr="00907D2E">
        <w:t>.</w:t>
      </w:r>
    </w:p>
    <w:p w14:paraId="2AFD240C" w14:textId="01420284" w:rsidR="00506534" w:rsidRPr="00907D2E" w:rsidRDefault="00907D2E" w:rsidP="00907D2E">
      <w:pPr>
        <w:widowControl w:val="0"/>
        <w:pBdr>
          <w:top w:val="nil"/>
          <w:left w:val="nil"/>
          <w:bottom w:val="nil"/>
          <w:right w:val="nil"/>
          <w:between w:val="nil"/>
        </w:pBdr>
        <w:tabs>
          <w:tab w:val="left" w:pos="992"/>
        </w:tabs>
        <w:spacing w:before="120"/>
        <w:ind w:left="992" w:hanging="992"/>
        <w:jc w:val="both"/>
      </w:pPr>
      <w:r w:rsidRPr="00907D2E">
        <w:rPr>
          <w:b/>
          <w:color w:val="0000FF"/>
        </w:rPr>
        <w:t>Câu 4:</w:t>
      </w:r>
      <w:r w:rsidRPr="00907D2E">
        <w:rPr>
          <w:b/>
          <w:color w:val="0000FF"/>
        </w:rPr>
        <w:tab/>
      </w:r>
      <w:r w:rsidR="00506534" w:rsidRPr="00907D2E">
        <w:t xml:space="preserve">Hàm số nào dưới đây </w:t>
      </w:r>
      <w:r w:rsidR="00506534" w:rsidRPr="00907D2E">
        <w:rPr>
          <w:b/>
        </w:rPr>
        <w:t>không</w:t>
      </w:r>
      <w:r w:rsidR="00506534" w:rsidRPr="00907D2E">
        <w:t xml:space="preserve"> có cực trị?</w:t>
      </w:r>
    </w:p>
    <w:p w14:paraId="4C5CAF69" w14:textId="77777777" w:rsidR="00506534" w:rsidRPr="00907D2E" w:rsidRDefault="00506534" w:rsidP="00506534">
      <w:pPr>
        <w:tabs>
          <w:tab w:val="left" w:pos="3402"/>
          <w:tab w:val="left" w:pos="5669"/>
          <w:tab w:val="left" w:pos="7937"/>
        </w:tabs>
        <w:spacing w:after="0"/>
        <w:ind w:left="992"/>
        <w:jc w:val="both"/>
      </w:pPr>
      <w:r w:rsidRPr="00907D2E">
        <w:rPr>
          <w:b/>
          <w:color w:val="0000FF"/>
        </w:rPr>
        <w:t xml:space="preserve">A. </w:t>
      </w:r>
      <w:r w:rsidRPr="00907D2E">
        <w:rPr>
          <w:position w:val="-24"/>
        </w:rPr>
        <w:object w:dxaOrig="1020" w:dyaOrig="620" w14:anchorId="729B09E8">
          <v:shape id="_x0000_i1044" type="#_x0000_t75" style="width:51.75pt;height:30.75pt" o:ole="">
            <v:imagedata r:id="rId48" o:title=""/>
          </v:shape>
          <o:OLEObject Type="Embed" ProgID="Equation.DSMT4" ShapeID="_x0000_i1044" DrawAspect="Content" ObjectID="_1810540718" r:id="rId49"/>
        </w:object>
      </w:r>
      <w:r w:rsidRPr="00907D2E">
        <w:t>.</w:t>
      </w:r>
      <w:r w:rsidRPr="00907D2E">
        <w:rPr>
          <w:b/>
        </w:rPr>
        <w:tab/>
      </w:r>
      <w:r w:rsidRPr="00907D2E">
        <w:rPr>
          <w:b/>
          <w:color w:val="0000FF"/>
        </w:rPr>
        <w:t xml:space="preserve">B. </w:t>
      </w:r>
      <w:r w:rsidRPr="00907D2E">
        <w:rPr>
          <w:position w:val="-10"/>
        </w:rPr>
        <w:object w:dxaOrig="1880" w:dyaOrig="360" w14:anchorId="40D80750">
          <v:shape id="_x0000_i1045" type="#_x0000_t75" style="width:94.5pt;height:17.25pt" o:ole="">
            <v:imagedata r:id="rId50" o:title=""/>
          </v:shape>
          <o:OLEObject Type="Embed" ProgID="Equation.DSMT4" ShapeID="_x0000_i1045" DrawAspect="Content" ObjectID="_1810540719" r:id="rId51"/>
        </w:object>
      </w:r>
      <w:r w:rsidRPr="00907D2E">
        <w:t>.</w:t>
      </w:r>
      <w:r w:rsidRPr="00907D2E">
        <w:tab/>
      </w:r>
      <w:r w:rsidRPr="00907D2E">
        <w:rPr>
          <w:b/>
          <w:color w:val="0000FF"/>
        </w:rPr>
        <w:t xml:space="preserve">C. </w:t>
      </w:r>
      <w:r w:rsidRPr="00907D2E">
        <w:rPr>
          <w:position w:val="-10"/>
        </w:rPr>
        <w:object w:dxaOrig="1640" w:dyaOrig="360" w14:anchorId="3A9D4F9F">
          <v:shape id="_x0000_i1046" type="#_x0000_t75" style="width:82.5pt;height:17.25pt" o:ole="">
            <v:imagedata r:id="rId52" o:title=""/>
          </v:shape>
          <o:OLEObject Type="Embed" ProgID="Equation.DSMT4" ShapeID="_x0000_i1046" DrawAspect="Content" ObjectID="_1810540720" r:id="rId53"/>
        </w:object>
      </w:r>
      <w:r w:rsidRPr="00907D2E">
        <w:t>.</w:t>
      </w:r>
      <w:r w:rsidRPr="00907D2E">
        <w:rPr>
          <w:b/>
        </w:rPr>
        <w:tab/>
      </w:r>
      <w:r w:rsidRPr="00907D2E">
        <w:rPr>
          <w:b/>
          <w:color w:val="0000FF"/>
        </w:rPr>
        <w:t xml:space="preserve">D. </w:t>
      </w:r>
      <w:r w:rsidRPr="00907D2E">
        <w:rPr>
          <w:position w:val="-10"/>
        </w:rPr>
        <w:object w:dxaOrig="1540" w:dyaOrig="360" w14:anchorId="40044C25">
          <v:shape id="_x0000_i1047" type="#_x0000_t75" style="width:76.5pt;height:17.25pt" o:ole="">
            <v:imagedata r:id="rId54" o:title=""/>
          </v:shape>
          <o:OLEObject Type="Embed" ProgID="Equation.DSMT4" ShapeID="_x0000_i1047" DrawAspect="Content" ObjectID="_1810540721" r:id="rId55"/>
        </w:object>
      </w:r>
      <w:r w:rsidRPr="00907D2E">
        <w:t>.</w:t>
      </w:r>
    </w:p>
    <w:p w14:paraId="24ACDB90" w14:textId="70D8BFC1" w:rsidR="00976199" w:rsidRPr="00907D2E" w:rsidRDefault="00907D2E" w:rsidP="00907D2E">
      <w:pPr>
        <w:pStyle w:val="Normal0"/>
        <w:tabs>
          <w:tab w:val="left" w:pos="992"/>
        </w:tabs>
        <w:spacing w:before="120" w:line="276" w:lineRule="auto"/>
        <w:ind w:left="992" w:hanging="992"/>
        <w:jc w:val="both"/>
        <w:rPr>
          <w:lang w:val="vi-VN"/>
        </w:rPr>
      </w:pPr>
      <w:r w:rsidRPr="00907D2E">
        <w:rPr>
          <w:b/>
          <w:color w:val="0000FF"/>
          <w:lang w:val="vi-VN"/>
        </w:rPr>
        <w:t>Câu 5:</w:t>
      </w:r>
      <w:r w:rsidRPr="00907D2E">
        <w:rPr>
          <w:b/>
          <w:color w:val="0000FF"/>
          <w:lang w:val="vi-VN"/>
        </w:rPr>
        <w:tab/>
      </w:r>
      <w:r w:rsidR="00976199" w:rsidRPr="00907D2E">
        <w:rPr>
          <w:lang w:val="vi-VN"/>
        </w:rPr>
        <w:t xml:space="preserve">Trong không gian với hệ trục tọa độ </w:t>
      </w:r>
      <w:r w:rsidR="00976199" w:rsidRPr="00907D2E">
        <w:rPr>
          <w:position w:val="-10"/>
        </w:rPr>
        <w:object w:dxaOrig="560" w:dyaOrig="320" w14:anchorId="1D311587">
          <v:shape id="_x0000_i1048" type="#_x0000_t75" style="width:27.75pt;height:15.75pt" o:ole="">
            <v:imagedata r:id="rId56" o:title=""/>
          </v:shape>
          <o:OLEObject Type="Embed" ProgID="Equation.DSMT4" ShapeID="_x0000_i1048" DrawAspect="Content" ObjectID="_1810540722" r:id="rId57"/>
        </w:object>
      </w:r>
      <w:r w:rsidR="00976199" w:rsidRPr="00907D2E">
        <w:rPr>
          <w:lang w:val="vi-VN"/>
        </w:rPr>
        <w:t xml:space="preserve">, hình chiếu vuông góc của điểm </w:t>
      </w:r>
      <w:r w:rsidR="00976199" w:rsidRPr="00907D2E">
        <w:rPr>
          <w:position w:val="-14"/>
        </w:rPr>
        <w:object w:dxaOrig="940" w:dyaOrig="400" w14:anchorId="7F13AE3C">
          <v:shape id="_x0000_i1049" type="#_x0000_t75" style="width:47.25pt;height:20.25pt" o:ole="">
            <v:imagedata r:id="rId58" o:title=""/>
          </v:shape>
          <o:OLEObject Type="Embed" ProgID="Equation.DSMT4" ShapeID="_x0000_i1049" DrawAspect="Content" ObjectID="_1810540723" r:id="rId59"/>
        </w:object>
      </w:r>
      <w:r w:rsidR="00976199" w:rsidRPr="00907D2E">
        <w:rPr>
          <w:lang w:val="vi-VN"/>
        </w:rPr>
        <w:t xml:space="preserve"> trên trục </w:t>
      </w:r>
      <w:r w:rsidR="00976199" w:rsidRPr="00907D2E">
        <w:rPr>
          <w:position w:val="-6"/>
        </w:rPr>
        <w:object w:dxaOrig="360" w:dyaOrig="279" w14:anchorId="31103DF7">
          <v:shape id="_x0000_i1050" type="#_x0000_t75" style="width:18pt;height:14.25pt" o:ole="">
            <v:imagedata r:id="rId60" o:title=""/>
          </v:shape>
          <o:OLEObject Type="Embed" ProgID="Equation.DSMT4" ShapeID="_x0000_i1050" DrawAspect="Content" ObjectID="_1810540724" r:id="rId61"/>
        </w:object>
      </w:r>
      <w:r w:rsidR="00976199" w:rsidRPr="00907D2E">
        <w:rPr>
          <w:lang w:val="vi-VN"/>
        </w:rPr>
        <w:t xml:space="preserve"> có tọa độ là</w:t>
      </w:r>
    </w:p>
    <w:p w14:paraId="701627B0" w14:textId="1F18F3E8" w:rsidR="00506534" w:rsidRPr="00907D2E" w:rsidRDefault="00976199" w:rsidP="00976199">
      <w:pPr>
        <w:spacing w:before="120" w:after="0"/>
        <w:ind w:left="992"/>
        <w:jc w:val="both"/>
      </w:pPr>
      <w:r w:rsidRPr="00907D2E">
        <w:rPr>
          <w:b/>
          <w:color w:val="0000FF"/>
          <w:lang w:val="it-IT"/>
        </w:rPr>
        <w:t xml:space="preserve">A. </w:t>
      </w:r>
      <w:r w:rsidRPr="00907D2E">
        <w:rPr>
          <w:b/>
          <w:color w:val="0000FF"/>
          <w:position w:val="-14"/>
          <w:lang w:val="it-IT"/>
        </w:rPr>
        <w:object w:dxaOrig="740" w:dyaOrig="400" w14:anchorId="57260478">
          <v:shape id="_x0000_i1051" type="#_x0000_t75" style="width:36.75pt;height:20.25pt" o:ole="">
            <v:imagedata r:id="rId62" o:title=""/>
          </v:shape>
          <o:OLEObject Type="Embed" ProgID="Equation.DSMT4" ShapeID="_x0000_i1051" DrawAspect="Content" ObjectID="_1810540725" r:id="rId63"/>
        </w:object>
      </w:r>
      <w:r w:rsidRPr="00907D2E">
        <w:rPr>
          <w:color w:val="000000"/>
          <w:lang w:val="it-IT"/>
        </w:rPr>
        <w:t>.</w:t>
      </w:r>
      <w:r w:rsidRPr="00907D2E">
        <w:rPr>
          <w:lang w:val="it-IT"/>
        </w:rPr>
        <w:tab/>
      </w:r>
      <w:r w:rsidRPr="00907D2E">
        <w:rPr>
          <w:lang w:val="it-IT"/>
        </w:rPr>
        <w:tab/>
      </w:r>
      <w:r w:rsidRPr="00907D2E">
        <w:rPr>
          <w:b/>
          <w:color w:val="0000FF"/>
          <w:lang w:val="it-IT"/>
        </w:rPr>
        <w:t xml:space="preserve">B. </w:t>
      </w:r>
      <w:r w:rsidRPr="00907D2E">
        <w:rPr>
          <w:b/>
          <w:color w:val="0000FF"/>
          <w:position w:val="-14"/>
          <w:lang w:val="it-IT"/>
        </w:rPr>
        <w:object w:dxaOrig="760" w:dyaOrig="400" w14:anchorId="68866454">
          <v:shape id="_x0000_i1052" type="#_x0000_t75" style="width:38.25pt;height:20.25pt" o:ole="">
            <v:imagedata r:id="rId64" o:title=""/>
          </v:shape>
          <o:OLEObject Type="Embed" ProgID="Equation.DSMT4" ShapeID="_x0000_i1052" DrawAspect="Content" ObjectID="_1810540726" r:id="rId65"/>
        </w:object>
      </w:r>
      <w:r w:rsidRPr="00907D2E">
        <w:rPr>
          <w:color w:val="000000"/>
          <w:lang w:val="it-IT"/>
        </w:rPr>
        <w:t>.</w:t>
      </w:r>
      <w:r w:rsidRPr="00907D2E">
        <w:rPr>
          <w:lang w:val="it-IT"/>
        </w:rPr>
        <w:t xml:space="preserve"> </w:t>
      </w:r>
      <w:r w:rsidRPr="00907D2E">
        <w:rPr>
          <w:lang w:val="it-IT"/>
        </w:rPr>
        <w:tab/>
      </w:r>
      <w:r w:rsidRPr="00907D2E">
        <w:rPr>
          <w:lang w:val="it-IT"/>
        </w:rPr>
        <w:tab/>
      </w:r>
      <w:r w:rsidRPr="00907D2E">
        <w:rPr>
          <w:b/>
          <w:color w:val="0000FF"/>
          <w:lang w:val="it-IT"/>
        </w:rPr>
        <w:t>C</w:t>
      </w:r>
      <w:r w:rsidRPr="00907D2E">
        <w:rPr>
          <w:b/>
          <w:color w:val="0000FF"/>
          <w:position w:val="-14"/>
          <w:lang w:val="it-IT"/>
        </w:rPr>
        <w:object w:dxaOrig="760" w:dyaOrig="400" w14:anchorId="06C3EA92">
          <v:shape id="_x0000_i1053" type="#_x0000_t75" style="width:38.25pt;height:20.25pt" o:ole="">
            <v:imagedata r:id="rId66" o:title=""/>
          </v:shape>
          <o:OLEObject Type="Embed" ProgID="Equation.DSMT4" ShapeID="_x0000_i1053" DrawAspect="Content" ObjectID="_1810540727" r:id="rId67"/>
        </w:object>
      </w:r>
      <w:r w:rsidRPr="00907D2E">
        <w:rPr>
          <w:lang w:val="it-IT"/>
        </w:rPr>
        <w:t>.</w:t>
      </w:r>
      <w:r w:rsidRPr="00907D2E">
        <w:rPr>
          <w:lang w:val="it-IT"/>
        </w:rPr>
        <w:tab/>
      </w:r>
      <w:r w:rsidRPr="00907D2E">
        <w:rPr>
          <w:lang w:val="it-IT"/>
        </w:rPr>
        <w:tab/>
      </w:r>
      <w:r w:rsidRPr="00907D2E">
        <w:rPr>
          <w:b/>
          <w:color w:val="0000FF"/>
          <w:lang w:val="it-IT"/>
        </w:rPr>
        <w:t xml:space="preserve">D. </w:t>
      </w:r>
      <w:r w:rsidRPr="00907D2E">
        <w:rPr>
          <w:b/>
          <w:color w:val="0000FF"/>
          <w:position w:val="-14"/>
          <w:lang w:val="it-IT"/>
        </w:rPr>
        <w:object w:dxaOrig="740" w:dyaOrig="400" w14:anchorId="250AA6C7">
          <v:shape id="_x0000_i1054" type="#_x0000_t75" style="width:36.75pt;height:20.25pt" o:ole="">
            <v:imagedata r:id="rId68" o:title=""/>
          </v:shape>
          <o:OLEObject Type="Embed" ProgID="Equation.DSMT4" ShapeID="_x0000_i1054" DrawAspect="Content" ObjectID="_1810540728" r:id="rId69"/>
        </w:object>
      </w:r>
      <w:r w:rsidR="00506534" w:rsidRPr="00907D2E">
        <w:rPr>
          <w:lang w:val="it-IT"/>
        </w:rPr>
        <w:t>.</w:t>
      </w:r>
    </w:p>
    <w:p w14:paraId="1CFD90FD" w14:textId="393CE98E" w:rsidR="00506534" w:rsidRPr="00907D2E" w:rsidRDefault="00907D2E" w:rsidP="00907D2E">
      <w:pPr>
        <w:tabs>
          <w:tab w:val="left" w:pos="992"/>
        </w:tabs>
        <w:spacing w:before="120"/>
        <w:ind w:left="992" w:hanging="992"/>
        <w:jc w:val="both"/>
      </w:pPr>
      <w:r w:rsidRPr="00907D2E">
        <w:rPr>
          <w:b/>
          <w:color w:val="0000FF"/>
        </w:rPr>
        <w:t>Câu 6:</w:t>
      </w:r>
      <w:r w:rsidRPr="00907D2E">
        <w:rPr>
          <w:b/>
          <w:color w:val="0000FF"/>
        </w:rPr>
        <w:tab/>
      </w:r>
      <w:r w:rsidR="00506534" w:rsidRPr="00907D2E">
        <w:t xml:space="preserve">Cho hình chóp </w:t>
      </w:r>
      <w:r w:rsidR="00506534" w:rsidRPr="00907D2E">
        <w:rPr>
          <w:position w:val="-6"/>
        </w:rPr>
        <w:object w:dxaOrig="920" w:dyaOrig="279" w14:anchorId="4C0A9FFE">
          <v:shape id="_x0000_i1055" type="#_x0000_t75" style="width:45.75pt;height:14.25pt" o:ole="">
            <v:imagedata r:id="rId70" o:title=""/>
          </v:shape>
          <o:OLEObject Type="Embed" ProgID="Equation.DSMT4" ShapeID="_x0000_i1055" DrawAspect="Content" ObjectID="_1810540729" r:id="rId71"/>
        </w:object>
      </w:r>
      <w:r w:rsidR="00506534" w:rsidRPr="00907D2E">
        <w:t xml:space="preserve"> có đáy là hình bình hành tâm </w:t>
      </w:r>
      <w:r w:rsidR="00506534" w:rsidRPr="00907D2E">
        <w:rPr>
          <w:position w:val="-6"/>
        </w:rPr>
        <w:object w:dxaOrig="240" w:dyaOrig="279" w14:anchorId="4EA8C11E">
          <v:shape id="_x0000_i1056" type="#_x0000_t75" style="width:12pt;height:14.25pt" o:ole="">
            <v:imagedata r:id="rId72" o:title=""/>
          </v:shape>
          <o:OLEObject Type="Embed" ProgID="Equation.DSMT4" ShapeID="_x0000_i1056" DrawAspect="Content" ObjectID="_1810540730" r:id="rId73"/>
        </w:object>
      </w:r>
      <w:r w:rsidR="00506534" w:rsidRPr="00907D2E">
        <w:t xml:space="preserve">, </w:t>
      </w:r>
      <w:r w:rsidR="00506534" w:rsidRPr="00907D2E">
        <w:rPr>
          <w:position w:val="-10"/>
        </w:rPr>
        <w:object w:dxaOrig="1920" w:dyaOrig="320" w14:anchorId="3B0580AD">
          <v:shape id="_x0000_i1057" type="#_x0000_t75" style="width:96pt;height:15.75pt" o:ole="">
            <v:imagedata r:id="rId74" o:title=""/>
          </v:shape>
          <o:OLEObject Type="Embed" ProgID="Equation.DSMT4" ShapeID="_x0000_i1057" DrawAspect="Content" ObjectID="_1810540731" r:id="rId75"/>
        </w:object>
      </w:r>
      <w:r w:rsidR="00506534" w:rsidRPr="00907D2E">
        <w:t xml:space="preserve"> (minh họa như hình bên dưới).</w:t>
      </w:r>
    </w:p>
    <w:p w14:paraId="46AFEBBD" w14:textId="77777777" w:rsidR="00506534" w:rsidRPr="00907D2E" w:rsidRDefault="00506534" w:rsidP="00506534">
      <w:pPr>
        <w:spacing w:after="0"/>
        <w:ind w:left="992"/>
        <w:jc w:val="center"/>
        <w:rPr>
          <w:b/>
        </w:rPr>
      </w:pPr>
      <w:r w:rsidRPr="00907D2E">
        <w:rPr>
          <w:b/>
          <w:noProof/>
          <w:lang w:val="en-US" w:eastAsia="en-US"/>
        </w:rPr>
        <w:drawing>
          <wp:inline distT="0" distB="0" distL="0" distR="0" wp14:anchorId="1CDAF1F6" wp14:editId="168131DA">
            <wp:extent cx="1524000" cy="1155192"/>
            <wp:effectExtent l="0" t="0" r="0" b="6985"/>
            <wp:docPr id="1319627274" name="Picture 1319627274" descr="A triangle with lines and a point with Great Pyramid of Giza in the backgroun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triangle with lines and a point with Great Pyramid of Giza in the background  AI-generated content may be incorrect."/>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529214" cy="1159144"/>
                    </a:xfrm>
                    <a:prstGeom prst="rect">
                      <a:avLst/>
                    </a:prstGeom>
                  </pic:spPr>
                </pic:pic>
              </a:graphicData>
            </a:graphic>
          </wp:inline>
        </w:drawing>
      </w:r>
    </w:p>
    <w:p w14:paraId="65F3837B" w14:textId="77777777" w:rsidR="00506534" w:rsidRPr="00907D2E" w:rsidRDefault="00506534" w:rsidP="00506534">
      <w:pPr>
        <w:spacing w:after="0"/>
        <w:ind w:left="992"/>
        <w:jc w:val="both"/>
      </w:pPr>
      <w:r w:rsidRPr="00907D2E">
        <w:t>Khẳng định nào sau đây đúng?</w:t>
      </w:r>
    </w:p>
    <w:p w14:paraId="4A07ED02" w14:textId="77777777" w:rsidR="00506534" w:rsidRPr="00907D2E" w:rsidRDefault="00506534" w:rsidP="00506534">
      <w:pPr>
        <w:tabs>
          <w:tab w:val="left" w:pos="3402"/>
          <w:tab w:val="left" w:pos="5669"/>
          <w:tab w:val="left" w:pos="7937"/>
        </w:tabs>
        <w:spacing w:after="0"/>
        <w:ind w:left="992"/>
        <w:jc w:val="both"/>
      </w:pPr>
      <w:r w:rsidRPr="00907D2E">
        <w:rPr>
          <w:b/>
          <w:color w:val="0000FF"/>
        </w:rPr>
        <w:t xml:space="preserve">A. </w:t>
      </w:r>
      <w:r w:rsidRPr="00907D2E">
        <w:rPr>
          <w:position w:val="-14"/>
        </w:rPr>
        <w:object w:dxaOrig="1480" w:dyaOrig="400" w14:anchorId="5D265273">
          <v:shape id="_x0000_i1058" type="#_x0000_t75" style="width:74.25pt;height:20.25pt" o:ole="">
            <v:imagedata r:id="rId77" o:title=""/>
          </v:shape>
          <o:OLEObject Type="Embed" ProgID="Equation.DSMT4" ShapeID="_x0000_i1058" DrawAspect="Content" ObjectID="_1810540732" r:id="rId78"/>
        </w:object>
      </w:r>
      <w:r w:rsidRPr="00907D2E">
        <w:t>.</w:t>
      </w:r>
      <w:r w:rsidRPr="00907D2E">
        <w:tab/>
      </w:r>
      <w:r w:rsidRPr="00907D2E">
        <w:rPr>
          <w:b/>
          <w:color w:val="0000FF"/>
        </w:rPr>
        <w:t xml:space="preserve">B. </w:t>
      </w:r>
      <w:r w:rsidRPr="00907D2E">
        <w:rPr>
          <w:position w:val="-14"/>
        </w:rPr>
        <w:object w:dxaOrig="1480" w:dyaOrig="400" w14:anchorId="2235EB4F">
          <v:shape id="_x0000_i1059" type="#_x0000_t75" style="width:74.25pt;height:20.25pt" o:ole="">
            <v:imagedata r:id="rId79" o:title=""/>
          </v:shape>
          <o:OLEObject Type="Embed" ProgID="Equation.DSMT4" ShapeID="_x0000_i1059" DrawAspect="Content" ObjectID="_1810540733" r:id="rId80"/>
        </w:object>
      </w:r>
      <w:r w:rsidRPr="00907D2E">
        <w:t>.</w:t>
      </w:r>
      <w:r w:rsidRPr="00907D2E">
        <w:tab/>
      </w:r>
      <w:r w:rsidRPr="00907D2E">
        <w:rPr>
          <w:b/>
          <w:color w:val="0000FF"/>
        </w:rPr>
        <w:t xml:space="preserve">C. </w:t>
      </w:r>
      <w:r w:rsidRPr="00907D2E">
        <w:rPr>
          <w:position w:val="-14"/>
        </w:rPr>
        <w:object w:dxaOrig="1440" w:dyaOrig="400" w14:anchorId="0990EDE6">
          <v:shape id="_x0000_i1060" type="#_x0000_t75" style="width:72.75pt;height:20.25pt" o:ole="">
            <v:imagedata r:id="rId81" o:title=""/>
          </v:shape>
          <o:OLEObject Type="Embed" ProgID="Equation.DSMT4" ShapeID="_x0000_i1060" DrawAspect="Content" ObjectID="_1810540734" r:id="rId82"/>
        </w:object>
      </w:r>
      <w:r w:rsidRPr="00907D2E">
        <w:t>.</w:t>
      </w:r>
      <w:r w:rsidRPr="00907D2E">
        <w:tab/>
      </w:r>
      <w:r w:rsidRPr="00907D2E">
        <w:rPr>
          <w:b/>
          <w:color w:val="0000FF"/>
        </w:rPr>
        <w:t xml:space="preserve">D. </w:t>
      </w:r>
      <w:r w:rsidRPr="00907D2E">
        <w:rPr>
          <w:position w:val="-14"/>
        </w:rPr>
        <w:object w:dxaOrig="1460" w:dyaOrig="400" w14:anchorId="18034CE0">
          <v:shape id="_x0000_i1061" type="#_x0000_t75" style="width:73.5pt;height:20.25pt" o:ole="">
            <v:imagedata r:id="rId83" o:title=""/>
          </v:shape>
          <o:OLEObject Type="Embed" ProgID="Equation.DSMT4" ShapeID="_x0000_i1061" DrawAspect="Content" ObjectID="_1810540735" r:id="rId84"/>
        </w:object>
      </w:r>
      <w:r w:rsidRPr="00907D2E">
        <w:t>.</w:t>
      </w:r>
    </w:p>
    <w:p w14:paraId="2D1C5213" w14:textId="1F39B6F7" w:rsidR="00506534" w:rsidRPr="00907D2E" w:rsidRDefault="00907D2E" w:rsidP="00907D2E">
      <w:pPr>
        <w:tabs>
          <w:tab w:val="left" w:pos="992"/>
        </w:tabs>
        <w:spacing w:before="120"/>
        <w:ind w:left="992" w:hanging="992"/>
        <w:jc w:val="both"/>
        <w:rPr>
          <w:b/>
        </w:rPr>
      </w:pPr>
      <w:r w:rsidRPr="00907D2E">
        <w:rPr>
          <w:b/>
          <w:color w:val="0000FF"/>
        </w:rPr>
        <w:t>Câu 7:</w:t>
      </w:r>
      <w:r w:rsidRPr="00907D2E">
        <w:rPr>
          <w:b/>
          <w:color w:val="0000FF"/>
        </w:rPr>
        <w:tab/>
      </w:r>
      <w:r w:rsidR="00506534" w:rsidRPr="00907D2E">
        <w:t xml:space="preserve">Nguyên hàm của hàm số </w:t>
      </w:r>
      <w:r w:rsidR="00506534" w:rsidRPr="00907D2E">
        <w:rPr>
          <w:position w:val="-14"/>
        </w:rPr>
        <w:object w:dxaOrig="1380" w:dyaOrig="400" w14:anchorId="51A8E951">
          <v:shape id="_x0000_i1062" type="#_x0000_t75" style="width:69pt;height:19.5pt" o:ole="">
            <v:imagedata r:id="rId85" o:title=""/>
          </v:shape>
          <o:OLEObject Type="Embed" ProgID="Equation.DSMT4" ShapeID="_x0000_i1062" DrawAspect="Content" ObjectID="_1810540736" r:id="rId86"/>
        </w:object>
      </w:r>
      <w:r w:rsidR="00506534" w:rsidRPr="00907D2E">
        <w:t xml:space="preserve"> là</w:t>
      </w:r>
    </w:p>
    <w:p w14:paraId="32856F68" w14:textId="77777777" w:rsidR="00506534" w:rsidRPr="00907D2E" w:rsidRDefault="00506534" w:rsidP="00506534">
      <w:pPr>
        <w:tabs>
          <w:tab w:val="left" w:pos="3402"/>
          <w:tab w:val="left" w:pos="5669"/>
          <w:tab w:val="left" w:pos="7937"/>
        </w:tabs>
        <w:spacing w:after="0"/>
        <w:ind w:left="992"/>
        <w:jc w:val="both"/>
      </w:pPr>
      <w:r w:rsidRPr="00907D2E">
        <w:rPr>
          <w:b/>
          <w:color w:val="0000FF"/>
        </w:rPr>
        <w:t xml:space="preserve">A. </w:t>
      </w:r>
      <w:r w:rsidRPr="00907D2E">
        <w:rPr>
          <w:position w:val="-6"/>
        </w:rPr>
        <w:object w:dxaOrig="1020" w:dyaOrig="320" w14:anchorId="580BAE41">
          <v:shape id="_x0000_i1063" type="#_x0000_t75" style="width:51pt;height:15.75pt" o:ole="">
            <v:imagedata r:id="rId87" o:title=""/>
          </v:shape>
          <o:OLEObject Type="Embed" ProgID="Equation.DSMT4" ShapeID="_x0000_i1063" DrawAspect="Content" ObjectID="_1810540737" r:id="rId88"/>
        </w:object>
      </w:r>
      <w:r w:rsidRPr="00907D2E">
        <w:t>.</w:t>
      </w:r>
      <w:r w:rsidRPr="00907D2E">
        <w:tab/>
      </w:r>
      <w:r w:rsidRPr="00907D2E">
        <w:rPr>
          <w:b/>
          <w:color w:val="0000FF"/>
        </w:rPr>
        <w:t xml:space="preserve">B. </w:t>
      </w:r>
      <w:r w:rsidRPr="00907D2E">
        <w:rPr>
          <w:position w:val="-6"/>
        </w:rPr>
        <w:object w:dxaOrig="1080" w:dyaOrig="320" w14:anchorId="5328C7AF">
          <v:shape id="_x0000_i1064" type="#_x0000_t75" style="width:54pt;height:15.75pt" o:ole="">
            <v:imagedata r:id="rId89" o:title=""/>
          </v:shape>
          <o:OLEObject Type="Embed" ProgID="Equation.DSMT4" ShapeID="_x0000_i1064" DrawAspect="Content" ObjectID="_1810540738" r:id="rId90"/>
        </w:object>
      </w:r>
      <w:r w:rsidRPr="00907D2E">
        <w:t>.</w:t>
      </w:r>
      <w:r w:rsidRPr="00907D2E">
        <w:tab/>
      </w:r>
      <w:r w:rsidRPr="00907D2E">
        <w:rPr>
          <w:b/>
          <w:color w:val="0000FF"/>
        </w:rPr>
        <w:t xml:space="preserve">C. </w:t>
      </w:r>
      <w:r w:rsidRPr="00907D2E">
        <w:rPr>
          <w:position w:val="-6"/>
        </w:rPr>
        <w:object w:dxaOrig="1120" w:dyaOrig="320" w14:anchorId="5E8156C5">
          <v:shape id="_x0000_i1065" type="#_x0000_t75" style="width:56.25pt;height:15.75pt" o:ole="">
            <v:imagedata r:id="rId91" o:title=""/>
          </v:shape>
          <o:OLEObject Type="Embed" ProgID="Equation.DSMT4" ShapeID="_x0000_i1065" DrawAspect="Content" ObjectID="_1810540739" r:id="rId92"/>
        </w:object>
      </w:r>
      <w:r w:rsidRPr="00907D2E">
        <w:t>.</w:t>
      </w:r>
      <w:r w:rsidRPr="00907D2E">
        <w:tab/>
      </w:r>
      <w:r w:rsidRPr="00907D2E">
        <w:rPr>
          <w:b/>
          <w:color w:val="0000FF"/>
        </w:rPr>
        <w:t xml:space="preserve">D. </w:t>
      </w:r>
      <w:r w:rsidRPr="00907D2E">
        <w:rPr>
          <w:position w:val="-24"/>
        </w:rPr>
        <w:object w:dxaOrig="1500" w:dyaOrig="620" w14:anchorId="22EAA75F">
          <v:shape id="_x0000_i1066" type="#_x0000_t75" style="width:75pt;height:30pt" o:ole="">
            <v:imagedata r:id="rId93" o:title=""/>
          </v:shape>
          <o:OLEObject Type="Embed" ProgID="Equation.DSMT4" ShapeID="_x0000_i1066" DrawAspect="Content" ObjectID="_1810540740" r:id="rId94"/>
        </w:object>
      </w:r>
      <w:r w:rsidRPr="00907D2E">
        <w:t>.</w:t>
      </w:r>
    </w:p>
    <w:p w14:paraId="440FADB7" w14:textId="1C3F363D" w:rsidR="00506534" w:rsidRPr="00907D2E" w:rsidRDefault="00907D2E" w:rsidP="00907D2E">
      <w:pPr>
        <w:tabs>
          <w:tab w:val="left" w:pos="992"/>
        </w:tabs>
        <w:spacing w:before="120"/>
        <w:ind w:left="992" w:hanging="992"/>
        <w:jc w:val="both"/>
      </w:pPr>
      <w:r w:rsidRPr="00907D2E">
        <w:rPr>
          <w:b/>
          <w:color w:val="0000FF"/>
        </w:rPr>
        <w:t>Câu 8:</w:t>
      </w:r>
      <w:r w:rsidRPr="00907D2E">
        <w:rPr>
          <w:b/>
          <w:color w:val="0000FF"/>
        </w:rPr>
        <w:tab/>
      </w:r>
      <w:r w:rsidR="00506534" w:rsidRPr="00907D2E">
        <w:t xml:space="preserve">Tập nghiệm của bất phương trình </w:t>
      </w:r>
      <w:r w:rsidR="00506534" w:rsidRPr="00907D2E">
        <w:rPr>
          <w:position w:val="-4"/>
        </w:rPr>
        <w:object w:dxaOrig="800" w:dyaOrig="300" w14:anchorId="1F23BF41">
          <v:shape id="_x0000_i1067" type="#_x0000_t75" style="width:39.75pt;height:14.25pt" o:ole="">
            <v:imagedata r:id="rId95" o:title=""/>
          </v:shape>
          <o:OLEObject Type="Embed" ProgID="Equation.DSMT4" ShapeID="_x0000_i1067" DrawAspect="Content" ObjectID="_1810540741" r:id="rId96"/>
        </w:object>
      </w:r>
      <w:r w:rsidR="00506534" w:rsidRPr="00907D2E">
        <w:t xml:space="preserve"> là</w:t>
      </w:r>
    </w:p>
    <w:p w14:paraId="28882384" w14:textId="77777777" w:rsidR="00506534" w:rsidRPr="00907D2E" w:rsidRDefault="00506534" w:rsidP="00506534">
      <w:pPr>
        <w:tabs>
          <w:tab w:val="left" w:pos="3402"/>
          <w:tab w:val="left" w:pos="5669"/>
          <w:tab w:val="left" w:pos="7937"/>
        </w:tabs>
        <w:spacing w:after="0"/>
        <w:ind w:left="992"/>
        <w:jc w:val="both"/>
      </w:pPr>
      <w:r w:rsidRPr="00907D2E">
        <w:rPr>
          <w:b/>
          <w:color w:val="0000FF"/>
        </w:rPr>
        <w:lastRenderedPageBreak/>
        <w:t xml:space="preserve">A. </w:t>
      </w:r>
      <w:r w:rsidRPr="00907D2E">
        <w:rPr>
          <w:position w:val="-14"/>
        </w:rPr>
        <w:object w:dxaOrig="720" w:dyaOrig="400" w14:anchorId="396CEEFD">
          <v:shape id="_x0000_i1068" type="#_x0000_t75" style="width:37.5pt;height:19.5pt" o:ole="">
            <v:imagedata r:id="rId97" o:title=""/>
          </v:shape>
          <o:OLEObject Type="Embed" ProgID="Equation.DSMT4" ShapeID="_x0000_i1068" DrawAspect="Content" ObjectID="_1810540742" r:id="rId98"/>
        </w:object>
      </w:r>
      <w:r w:rsidRPr="00907D2E">
        <w:t>.</w:t>
      </w:r>
      <w:r w:rsidRPr="00907D2E">
        <w:tab/>
      </w:r>
      <w:r w:rsidRPr="00907D2E">
        <w:rPr>
          <w:b/>
          <w:color w:val="0000FF"/>
        </w:rPr>
        <w:t xml:space="preserve">B. </w:t>
      </w:r>
      <w:r w:rsidRPr="00907D2E">
        <w:rPr>
          <w:position w:val="-14"/>
        </w:rPr>
        <w:object w:dxaOrig="720" w:dyaOrig="400" w14:anchorId="2319399A">
          <v:shape id="_x0000_i1069" type="#_x0000_t75" style="width:37.5pt;height:19.5pt" o:ole="">
            <v:imagedata r:id="rId99" o:title=""/>
          </v:shape>
          <o:OLEObject Type="Embed" ProgID="Equation.DSMT4" ShapeID="_x0000_i1069" DrawAspect="Content" ObjectID="_1810540743" r:id="rId100"/>
        </w:object>
      </w:r>
      <w:r w:rsidRPr="00907D2E">
        <w:t>.</w:t>
      </w:r>
      <w:r w:rsidRPr="00907D2E">
        <w:tab/>
      </w:r>
      <w:r w:rsidRPr="00907D2E">
        <w:rPr>
          <w:b/>
          <w:color w:val="0000FF"/>
        </w:rPr>
        <w:t xml:space="preserve">C. </w:t>
      </w:r>
      <w:r w:rsidRPr="00907D2E">
        <w:rPr>
          <w:position w:val="-14"/>
        </w:rPr>
        <w:object w:dxaOrig="720" w:dyaOrig="400" w14:anchorId="19C38CAF">
          <v:shape id="_x0000_i1070" type="#_x0000_t75" style="width:36pt;height:19.5pt" o:ole="">
            <v:imagedata r:id="rId101" o:title=""/>
          </v:shape>
          <o:OLEObject Type="Embed" ProgID="Equation.DSMT4" ShapeID="_x0000_i1070" DrawAspect="Content" ObjectID="_1810540744" r:id="rId102"/>
        </w:object>
      </w:r>
      <w:r w:rsidRPr="00907D2E">
        <w:t>.</w:t>
      </w:r>
      <w:r w:rsidRPr="00907D2E">
        <w:tab/>
      </w:r>
      <w:r w:rsidRPr="00907D2E">
        <w:rPr>
          <w:b/>
          <w:color w:val="0000FF"/>
        </w:rPr>
        <w:t xml:space="preserve">D. </w:t>
      </w:r>
      <w:r w:rsidRPr="00907D2E">
        <w:rPr>
          <w:position w:val="-14"/>
        </w:rPr>
        <w:object w:dxaOrig="720" w:dyaOrig="400" w14:anchorId="7DF8D0D7">
          <v:shape id="_x0000_i1071" type="#_x0000_t75" style="width:35.25pt;height:19.5pt" o:ole="">
            <v:imagedata r:id="rId103" o:title=""/>
          </v:shape>
          <o:OLEObject Type="Embed" ProgID="Equation.DSMT4" ShapeID="_x0000_i1071" DrawAspect="Content" ObjectID="_1810540745" r:id="rId104"/>
        </w:object>
      </w:r>
      <w:r w:rsidRPr="00907D2E">
        <w:t>.</w:t>
      </w:r>
    </w:p>
    <w:p w14:paraId="09C75739" w14:textId="73AC184B" w:rsidR="00506534" w:rsidRPr="00907D2E" w:rsidRDefault="00907D2E" w:rsidP="00907D2E">
      <w:pPr>
        <w:tabs>
          <w:tab w:val="left" w:pos="992"/>
        </w:tabs>
        <w:spacing w:before="120"/>
        <w:ind w:left="992" w:hanging="992"/>
        <w:jc w:val="both"/>
        <w:rPr>
          <w:lang w:val="fr-FR"/>
        </w:rPr>
      </w:pPr>
      <w:r w:rsidRPr="00907D2E">
        <w:rPr>
          <w:b/>
          <w:color w:val="0000FF"/>
          <w:lang w:val="fr-FR"/>
        </w:rPr>
        <w:t>Câu 9:</w:t>
      </w:r>
      <w:r w:rsidRPr="00907D2E">
        <w:rPr>
          <w:b/>
          <w:color w:val="0000FF"/>
          <w:lang w:val="fr-FR"/>
        </w:rPr>
        <w:tab/>
      </w:r>
      <w:r w:rsidR="00506534" w:rsidRPr="00907D2E">
        <w:rPr>
          <w:lang w:val="fr-FR"/>
        </w:rPr>
        <w:t>Đồ</w:t>
      </w:r>
      <w:r w:rsidR="00506534" w:rsidRPr="00907D2E">
        <w:t xml:space="preserve"> thị hàm số </w:t>
      </w:r>
      <w:r w:rsidR="00506534" w:rsidRPr="00907D2E">
        <w:rPr>
          <w:position w:val="-24"/>
        </w:rPr>
        <w:object w:dxaOrig="1640" w:dyaOrig="620" w14:anchorId="4D70BBF2">
          <v:shape id="_x0000_i1072" type="#_x0000_t75" style="width:79.5pt;height:30pt" o:ole="">
            <v:imagedata r:id="rId105" o:title=""/>
          </v:shape>
          <o:OLEObject Type="Embed" ProgID="Equation.DSMT4" ShapeID="_x0000_i1072" DrawAspect="Content" ObjectID="_1810540746" r:id="rId106"/>
        </w:object>
      </w:r>
      <w:r w:rsidR="00506534" w:rsidRPr="00907D2E">
        <w:t xml:space="preserve"> có đường tiệm cận xiên là</w:t>
      </w:r>
    </w:p>
    <w:p w14:paraId="3F69D822" w14:textId="77777777" w:rsidR="00506534" w:rsidRPr="00907D2E" w:rsidRDefault="00506534" w:rsidP="00506534">
      <w:pPr>
        <w:tabs>
          <w:tab w:val="left" w:pos="3402"/>
          <w:tab w:val="left" w:pos="5669"/>
          <w:tab w:val="left" w:pos="7937"/>
        </w:tabs>
        <w:spacing w:after="0"/>
        <w:ind w:left="992"/>
        <w:jc w:val="both"/>
      </w:pPr>
      <w:r w:rsidRPr="00907D2E">
        <w:rPr>
          <w:b/>
          <w:color w:val="0000FF"/>
        </w:rPr>
        <w:t xml:space="preserve">A. </w:t>
      </w:r>
      <w:r w:rsidRPr="00907D2E">
        <w:rPr>
          <w:position w:val="-10"/>
        </w:rPr>
        <w:object w:dxaOrig="1020" w:dyaOrig="320" w14:anchorId="78E705DB">
          <v:shape id="_x0000_i1073" type="#_x0000_t75" style="width:49.5pt;height:16.5pt" o:ole="">
            <v:imagedata r:id="rId107" o:title=""/>
          </v:shape>
          <o:OLEObject Type="Embed" ProgID="Equation.DSMT4" ShapeID="_x0000_i1073" DrawAspect="Content" ObjectID="_1810540747" r:id="rId108"/>
        </w:object>
      </w:r>
      <w:r w:rsidRPr="00907D2E">
        <w:t>.</w:t>
      </w:r>
      <w:r w:rsidRPr="00907D2E">
        <w:tab/>
      </w:r>
      <w:r w:rsidRPr="00907D2E">
        <w:rPr>
          <w:b/>
          <w:color w:val="0000FF"/>
        </w:rPr>
        <w:t xml:space="preserve">B. </w:t>
      </w:r>
      <w:r w:rsidRPr="00907D2E">
        <w:rPr>
          <w:position w:val="-10"/>
        </w:rPr>
        <w:object w:dxaOrig="980" w:dyaOrig="320" w14:anchorId="51D8A5AF">
          <v:shape id="_x0000_i1074" type="#_x0000_t75" style="width:47.25pt;height:16.5pt" o:ole="">
            <v:imagedata r:id="rId109" o:title=""/>
          </v:shape>
          <o:OLEObject Type="Embed" ProgID="Equation.DSMT4" ShapeID="_x0000_i1074" DrawAspect="Content" ObjectID="_1810540748" r:id="rId110"/>
        </w:object>
      </w:r>
      <w:r w:rsidRPr="00907D2E">
        <w:t>.</w:t>
      </w:r>
      <w:r w:rsidRPr="00907D2E">
        <w:tab/>
      </w:r>
      <w:r w:rsidRPr="00907D2E">
        <w:rPr>
          <w:b/>
          <w:color w:val="0000FF"/>
        </w:rPr>
        <w:t xml:space="preserve">C. </w:t>
      </w:r>
      <w:r w:rsidRPr="00907D2E">
        <w:rPr>
          <w:position w:val="-10"/>
        </w:rPr>
        <w:object w:dxaOrig="980" w:dyaOrig="320" w14:anchorId="7F58FF9D">
          <v:shape id="_x0000_i1075" type="#_x0000_t75" style="width:47.25pt;height:16.5pt" o:ole="">
            <v:imagedata r:id="rId111" o:title=""/>
          </v:shape>
          <o:OLEObject Type="Embed" ProgID="Equation.DSMT4" ShapeID="_x0000_i1075" DrawAspect="Content" ObjectID="_1810540749" r:id="rId112"/>
        </w:object>
      </w:r>
      <w:r w:rsidRPr="00907D2E">
        <w:t>.</w:t>
      </w:r>
      <w:r w:rsidRPr="00907D2E">
        <w:tab/>
      </w:r>
      <w:r w:rsidRPr="00907D2E">
        <w:rPr>
          <w:b/>
          <w:color w:val="0000FF"/>
        </w:rPr>
        <w:t xml:space="preserve">D. </w:t>
      </w:r>
      <w:r w:rsidRPr="00907D2E">
        <w:rPr>
          <w:position w:val="-10"/>
        </w:rPr>
        <w:object w:dxaOrig="859" w:dyaOrig="320" w14:anchorId="14533076">
          <v:shape id="_x0000_i1076" type="#_x0000_t75" style="width:44.25pt;height:16.5pt" o:ole="">
            <v:imagedata r:id="rId113" o:title=""/>
          </v:shape>
          <o:OLEObject Type="Embed" ProgID="Equation.DSMT4" ShapeID="_x0000_i1076" DrawAspect="Content" ObjectID="_1810540750" r:id="rId114"/>
        </w:object>
      </w:r>
      <w:r w:rsidRPr="00907D2E">
        <w:t>.</w:t>
      </w:r>
    </w:p>
    <w:p w14:paraId="5A95738E" w14:textId="04968B85" w:rsidR="00506534" w:rsidRPr="00907D2E" w:rsidRDefault="00907D2E" w:rsidP="00907D2E">
      <w:pPr>
        <w:tabs>
          <w:tab w:val="left" w:pos="992"/>
        </w:tabs>
        <w:spacing w:before="120"/>
        <w:ind w:left="992" w:hanging="992"/>
        <w:jc w:val="both"/>
      </w:pPr>
      <w:r w:rsidRPr="00907D2E">
        <w:rPr>
          <w:b/>
          <w:color w:val="0000FF"/>
        </w:rPr>
        <w:t>Câu 10:</w:t>
      </w:r>
      <w:r w:rsidRPr="00907D2E">
        <w:rPr>
          <w:b/>
          <w:color w:val="0000FF"/>
        </w:rPr>
        <w:tab/>
      </w:r>
      <w:r w:rsidR="00506534" w:rsidRPr="00907D2E">
        <w:t xml:space="preserve">Trong không gian với hệ trục tọa độ </w:t>
      </w:r>
      <w:r w:rsidR="00506534" w:rsidRPr="00907D2E">
        <w:rPr>
          <w:position w:val="-10"/>
        </w:rPr>
        <w:object w:dxaOrig="560" w:dyaOrig="320" w14:anchorId="5676CD3F">
          <v:shape id="_x0000_i1077" type="#_x0000_t75" style="width:27.75pt;height:16.5pt" o:ole="">
            <v:imagedata r:id="rId115" o:title=""/>
          </v:shape>
          <o:OLEObject Type="Embed" ProgID="Equation.DSMT4" ShapeID="_x0000_i1077" DrawAspect="Content" ObjectID="_1810540751" r:id="rId116"/>
        </w:object>
      </w:r>
      <w:r w:rsidR="00506534" w:rsidRPr="00907D2E">
        <w:t xml:space="preserve">, cho hai điểm </w:t>
      </w:r>
      <w:r w:rsidR="00506534" w:rsidRPr="00907D2E">
        <w:rPr>
          <w:position w:val="-14"/>
        </w:rPr>
        <w:object w:dxaOrig="1020" w:dyaOrig="400" w14:anchorId="26ACD470">
          <v:shape id="_x0000_i1078" type="#_x0000_t75" style="width:49.5pt;height:19.5pt" o:ole="">
            <v:imagedata r:id="rId117" o:title=""/>
          </v:shape>
          <o:OLEObject Type="Embed" ProgID="Equation.DSMT4" ShapeID="_x0000_i1078" DrawAspect="Content" ObjectID="_1810540752" r:id="rId118"/>
        </w:object>
      </w:r>
      <w:r w:rsidR="00506534" w:rsidRPr="00907D2E">
        <w:t xml:space="preserve">, </w:t>
      </w:r>
      <w:r w:rsidR="00506534" w:rsidRPr="00907D2E">
        <w:rPr>
          <w:position w:val="-14"/>
        </w:rPr>
        <w:object w:dxaOrig="1100" w:dyaOrig="400" w14:anchorId="4F5E8B67">
          <v:shape id="_x0000_i1079" type="#_x0000_t75" style="width:53.25pt;height:19.5pt" o:ole="">
            <v:imagedata r:id="rId119" o:title=""/>
          </v:shape>
          <o:OLEObject Type="Embed" ProgID="Equation.DSMT4" ShapeID="_x0000_i1079" DrawAspect="Content" ObjectID="_1810540753" r:id="rId120"/>
        </w:object>
      </w:r>
      <w:r w:rsidR="00506534" w:rsidRPr="00907D2E">
        <w:t xml:space="preserve">. Độ dài đoạn thẳng </w:t>
      </w:r>
      <w:r w:rsidR="00506534" w:rsidRPr="00907D2E">
        <w:rPr>
          <w:position w:val="-4"/>
        </w:rPr>
        <w:object w:dxaOrig="400" w:dyaOrig="260" w14:anchorId="7916C987">
          <v:shape id="_x0000_i1080" type="#_x0000_t75" style="width:19.5pt;height:12.75pt" o:ole="">
            <v:imagedata r:id="rId121" o:title=""/>
          </v:shape>
          <o:OLEObject Type="Embed" ProgID="Equation.DSMT4" ShapeID="_x0000_i1080" DrawAspect="Content" ObjectID="_1810540754" r:id="rId122"/>
        </w:object>
      </w:r>
      <w:r w:rsidR="00506534" w:rsidRPr="00907D2E">
        <w:t xml:space="preserve"> bằng</w:t>
      </w:r>
    </w:p>
    <w:p w14:paraId="327EFB4F" w14:textId="77777777" w:rsidR="00506534" w:rsidRPr="00907D2E" w:rsidRDefault="00506534" w:rsidP="00506534">
      <w:pPr>
        <w:tabs>
          <w:tab w:val="left" w:pos="3402"/>
          <w:tab w:val="left" w:pos="5669"/>
          <w:tab w:val="left" w:pos="7937"/>
        </w:tabs>
        <w:spacing w:after="0"/>
        <w:ind w:left="992"/>
        <w:jc w:val="both"/>
      </w:pPr>
      <w:r w:rsidRPr="00907D2E">
        <w:rPr>
          <w:b/>
          <w:color w:val="0000FF"/>
        </w:rPr>
        <w:t xml:space="preserve">A. </w:t>
      </w:r>
      <w:r w:rsidRPr="00907D2E">
        <w:rPr>
          <w:position w:val="-6"/>
        </w:rPr>
        <w:object w:dxaOrig="499" w:dyaOrig="340" w14:anchorId="7A3E3B72">
          <v:shape id="_x0000_i1081" type="#_x0000_t75" style="width:24.75pt;height:16.5pt" o:ole="">
            <v:imagedata r:id="rId123" o:title=""/>
          </v:shape>
          <o:OLEObject Type="Embed" ProgID="Equation.DSMT4" ShapeID="_x0000_i1081" DrawAspect="Content" ObjectID="_1810540755" r:id="rId124"/>
        </w:object>
      </w:r>
      <w:r w:rsidRPr="00907D2E">
        <w:t>.</w:t>
      </w:r>
      <w:r w:rsidRPr="00907D2E">
        <w:tab/>
      </w:r>
      <w:r w:rsidRPr="00907D2E">
        <w:rPr>
          <w:b/>
          <w:color w:val="0000FF"/>
        </w:rPr>
        <w:t xml:space="preserve">B. </w:t>
      </w:r>
      <w:r w:rsidRPr="00907D2E">
        <w:rPr>
          <w:position w:val="-8"/>
        </w:rPr>
        <w:object w:dxaOrig="499" w:dyaOrig="360" w14:anchorId="407B8AE9">
          <v:shape id="_x0000_i1082" type="#_x0000_t75" style="width:24.75pt;height:18.75pt" o:ole="">
            <v:imagedata r:id="rId125" o:title=""/>
          </v:shape>
          <o:OLEObject Type="Embed" ProgID="Equation.DSMT4" ShapeID="_x0000_i1082" DrawAspect="Content" ObjectID="_1810540756" r:id="rId126"/>
        </w:object>
      </w:r>
      <w:r w:rsidRPr="00907D2E">
        <w:t>.</w:t>
      </w:r>
      <w:r w:rsidRPr="00907D2E">
        <w:tab/>
      </w:r>
      <w:r w:rsidRPr="00907D2E">
        <w:rPr>
          <w:b/>
          <w:color w:val="0000FF"/>
        </w:rPr>
        <w:t xml:space="preserve">C. </w:t>
      </w:r>
      <w:r w:rsidRPr="00907D2E">
        <w:rPr>
          <w:position w:val="-6"/>
        </w:rPr>
        <w:object w:dxaOrig="320" w:dyaOrig="279" w14:anchorId="5E8CE848">
          <v:shape id="_x0000_i1083" type="#_x0000_t75" style="width:16.5pt;height:13.5pt" o:ole="">
            <v:imagedata r:id="rId127" o:title=""/>
          </v:shape>
          <o:OLEObject Type="Embed" ProgID="Equation.DSMT4" ShapeID="_x0000_i1083" DrawAspect="Content" ObjectID="_1810540757" r:id="rId128"/>
        </w:object>
      </w:r>
      <w:r w:rsidRPr="00907D2E">
        <w:t>.</w:t>
      </w:r>
      <w:r w:rsidRPr="00907D2E">
        <w:tab/>
      </w:r>
      <w:r w:rsidRPr="00907D2E">
        <w:rPr>
          <w:b/>
          <w:color w:val="0000FF"/>
        </w:rPr>
        <w:t xml:space="preserve">D. </w:t>
      </w:r>
      <w:r w:rsidRPr="00907D2E">
        <w:rPr>
          <w:position w:val="-4"/>
        </w:rPr>
        <w:object w:dxaOrig="320" w:dyaOrig="260" w14:anchorId="5EB7F19D">
          <v:shape id="_x0000_i1084" type="#_x0000_t75" style="width:16.5pt;height:13.5pt" o:ole="">
            <v:imagedata r:id="rId129" o:title=""/>
          </v:shape>
          <o:OLEObject Type="Embed" ProgID="Equation.DSMT4" ShapeID="_x0000_i1084" DrawAspect="Content" ObjectID="_1810540758" r:id="rId130"/>
        </w:object>
      </w:r>
      <w:r w:rsidRPr="00907D2E">
        <w:t>.</w:t>
      </w:r>
    </w:p>
    <w:p w14:paraId="4C7BCEAE" w14:textId="610410B1" w:rsidR="00506534" w:rsidRPr="00907D2E" w:rsidRDefault="00907D2E" w:rsidP="00907D2E">
      <w:pPr>
        <w:tabs>
          <w:tab w:val="left" w:pos="992"/>
        </w:tabs>
        <w:spacing w:before="120"/>
        <w:ind w:left="992" w:hanging="992"/>
        <w:jc w:val="both"/>
        <w:rPr>
          <w:b/>
        </w:rPr>
      </w:pPr>
      <w:r w:rsidRPr="00907D2E">
        <w:rPr>
          <w:b/>
          <w:color w:val="0000FF"/>
        </w:rPr>
        <w:t>Câu 11:</w:t>
      </w:r>
      <w:r w:rsidRPr="00907D2E">
        <w:rPr>
          <w:b/>
          <w:color w:val="0000FF"/>
        </w:rPr>
        <w:tab/>
      </w:r>
      <w:r w:rsidR="00506534" w:rsidRPr="00907D2E">
        <w:t xml:space="preserve">Nghiệm của phương trình </w:t>
      </w:r>
      <w:r w:rsidR="00506534" w:rsidRPr="00907D2E">
        <w:rPr>
          <w:position w:val="-14"/>
        </w:rPr>
        <w:object w:dxaOrig="1579" w:dyaOrig="400" w14:anchorId="51BCFD9C">
          <v:shape id="_x0000_i1085" type="#_x0000_t75" style="width:76.5pt;height:19.5pt" o:ole="">
            <v:imagedata r:id="rId131" o:title=""/>
          </v:shape>
          <o:OLEObject Type="Embed" ProgID="Equation.DSMT4" ShapeID="_x0000_i1085" DrawAspect="Content" ObjectID="_1810540759" r:id="rId132"/>
        </w:object>
      </w:r>
      <w:r w:rsidR="00506534" w:rsidRPr="00907D2E">
        <w:t xml:space="preserve"> là</w:t>
      </w:r>
    </w:p>
    <w:p w14:paraId="44B4BFE7" w14:textId="77777777" w:rsidR="00506534" w:rsidRPr="00907D2E" w:rsidRDefault="00506534" w:rsidP="00506534">
      <w:pPr>
        <w:tabs>
          <w:tab w:val="left" w:pos="3402"/>
          <w:tab w:val="left" w:pos="5669"/>
          <w:tab w:val="left" w:pos="7937"/>
        </w:tabs>
        <w:spacing w:after="0"/>
        <w:ind w:left="992"/>
        <w:jc w:val="both"/>
      </w:pPr>
      <w:r w:rsidRPr="00907D2E">
        <w:rPr>
          <w:b/>
          <w:color w:val="0000FF"/>
        </w:rPr>
        <w:t xml:space="preserve">A. </w:t>
      </w:r>
      <w:r w:rsidRPr="00907D2E">
        <w:rPr>
          <w:position w:val="-24"/>
        </w:rPr>
        <w:object w:dxaOrig="600" w:dyaOrig="620" w14:anchorId="5A5A20E3">
          <v:shape id="_x0000_i1086" type="#_x0000_t75" style="width:29.25pt;height:30pt" o:ole="">
            <v:imagedata r:id="rId133" o:title=""/>
          </v:shape>
          <o:OLEObject Type="Embed" ProgID="Equation.DSMT4" ShapeID="_x0000_i1086" DrawAspect="Content" ObjectID="_1810540760" r:id="rId134"/>
        </w:object>
      </w:r>
      <w:r w:rsidRPr="00907D2E">
        <w:t>.</w:t>
      </w:r>
      <w:r w:rsidRPr="00907D2E">
        <w:tab/>
      </w:r>
      <w:r w:rsidRPr="00907D2E">
        <w:rPr>
          <w:b/>
          <w:color w:val="0000FF"/>
        </w:rPr>
        <w:t xml:space="preserve">B. </w:t>
      </w:r>
      <w:r w:rsidRPr="00907D2E">
        <w:rPr>
          <w:position w:val="-24"/>
        </w:rPr>
        <w:object w:dxaOrig="600" w:dyaOrig="620" w14:anchorId="4EAC8ECA">
          <v:shape id="_x0000_i1087" type="#_x0000_t75" style="width:29.25pt;height:30pt" o:ole="">
            <v:imagedata r:id="rId135" o:title=""/>
          </v:shape>
          <o:OLEObject Type="Embed" ProgID="Equation.DSMT4" ShapeID="_x0000_i1087" DrawAspect="Content" ObjectID="_1810540761" r:id="rId136"/>
        </w:object>
      </w:r>
      <w:r w:rsidRPr="00907D2E">
        <w:t>.</w:t>
      </w:r>
      <w:r w:rsidRPr="00907D2E">
        <w:tab/>
      </w:r>
      <w:r w:rsidRPr="00907D2E">
        <w:rPr>
          <w:b/>
          <w:color w:val="0000FF"/>
        </w:rPr>
        <w:t xml:space="preserve">C. </w:t>
      </w:r>
      <w:r w:rsidRPr="00907D2E">
        <w:rPr>
          <w:position w:val="-6"/>
        </w:rPr>
        <w:object w:dxaOrig="540" w:dyaOrig="279" w14:anchorId="4CEEAB8E">
          <v:shape id="_x0000_i1088" type="#_x0000_t75" style="width:25.5pt;height:13.5pt" o:ole="">
            <v:imagedata r:id="rId137" o:title=""/>
          </v:shape>
          <o:OLEObject Type="Embed" ProgID="Equation.DSMT4" ShapeID="_x0000_i1088" DrawAspect="Content" ObjectID="_1810540762" r:id="rId138"/>
        </w:object>
      </w:r>
      <w:r w:rsidRPr="00907D2E">
        <w:t>.</w:t>
      </w:r>
      <w:r w:rsidRPr="00907D2E">
        <w:tab/>
      </w:r>
      <w:r w:rsidRPr="00907D2E">
        <w:rPr>
          <w:b/>
          <w:color w:val="0000FF"/>
        </w:rPr>
        <w:t xml:space="preserve">D. </w:t>
      </w:r>
      <w:r w:rsidRPr="00907D2E">
        <w:rPr>
          <w:position w:val="-6"/>
          <w:vertAlign w:val="subscript"/>
        </w:rPr>
        <w:object w:dxaOrig="540" w:dyaOrig="279" w14:anchorId="7B384E0F">
          <v:shape id="_x0000_i1089" type="#_x0000_t75" style="width:25.5pt;height:13.5pt" o:ole="">
            <v:imagedata r:id="rId139" o:title=""/>
          </v:shape>
          <o:OLEObject Type="Embed" ProgID="Equation.DSMT4" ShapeID="_x0000_i1089" DrawAspect="Content" ObjectID="_1810540763" r:id="rId140"/>
        </w:object>
      </w:r>
      <w:r w:rsidRPr="00907D2E">
        <w:t>.</w:t>
      </w:r>
    </w:p>
    <w:p w14:paraId="6532E0D3" w14:textId="2CC3A25F" w:rsidR="00506534" w:rsidRPr="00907D2E" w:rsidRDefault="00907D2E" w:rsidP="00907D2E">
      <w:pPr>
        <w:tabs>
          <w:tab w:val="left" w:pos="992"/>
        </w:tabs>
        <w:spacing w:before="120"/>
        <w:ind w:left="992" w:hanging="992"/>
        <w:jc w:val="both"/>
      </w:pPr>
      <w:r w:rsidRPr="00907D2E">
        <w:rPr>
          <w:b/>
          <w:color w:val="0000FF"/>
        </w:rPr>
        <w:t>Câu 12:</w:t>
      </w:r>
      <w:r w:rsidRPr="00907D2E">
        <w:rPr>
          <w:b/>
          <w:color w:val="0000FF"/>
        </w:rPr>
        <w:tab/>
      </w:r>
      <w:r w:rsidR="00506534" w:rsidRPr="00907D2E">
        <w:t xml:space="preserve">Nếu </w:t>
      </w:r>
      <w:r w:rsidR="00355FF1" w:rsidRPr="00907D2E">
        <w:object w:dxaOrig="1340" w:dyaOrig="740" w14:anchorId="3A178FBC">
          <v:shape id="_x0000_i1090" type="#_x0000_t75" style="width:67.5pt;height:38.25pt" o:ole="">
            <v:imagedata r:id="rId141" o:title=""/>
          </v:shape>
          <o:OLEObject Type="Embed" ProgID="Equation.DSMT4" ShapeID="_x0000_i1090" DrawAspect="Content" ObjectID="_1810540764" r:id="rId142"/>
        </w:object>
      </w:r>
      <w:r w:rsidR="00506534" w:rsidRPr="00907D2E">
        <w:rPr>
          <w:rFonts w:eastAsia="Times New Roman"/>
        </w:rPr>
        <w:t xml:space="preserve"> thì </w:t>
      </w:r>
      <w:r w:rsidR="00355FF1" w:rsidRPr="00907D2E">
        <w:object w:dxaOrig="1700" w:dyaOrig="740" w14:anchorId="34F1E38F">
          <v:shape id="_x0000_i1091" type="#_x0000_t75" style="width:85.5pt;height:38.25pt" o:ole="">
            <v:imagedata r:id="rId143" o:title=""/>
          </v:shape>
          <o:OLEObject Type="Embed" ProgID="Equation.DSMT4" ShapeID="_x0000_i1091" DrawAspect="Content" ObjectID="_1810540765" r:id="rId144"/>
        </w:object>
      </w:r>
      <w:r w:rsidR="00506534" w:rsidRPr="00907D2E">
        <w:rPr>
          <w:rFonts w:eastAsia="Times New Roman"/>
        </w:rPr>
        <w:t xml:space="preserve"> bằng</w:t>
      </w:r>
    </w:p>
    <w:p w14:paraId="6BE7EBAC" w14:textId="77777777" w:rsidR="00506534" w:rsidRPr="00907D2E" w:rsidRDefault="00506534" w:rsidP="00506534">
      <w:pPr>
        <w:tabs>
          <w:tab w:val="left" w:pos="3402"/>
          <w:tab w:val="left" w:pos="5669"/>
          <w:tab w:val="left" w:pos="7937"/>
        </w:tabs>
        <w:spacing w:after="0"/>
        <w:ind w:left="992"/>
        <w:jc w:val="both"/>
      </w:pPr>
      <w:r w:rsidRPr="00907D2E">
        <w:rPr>
          <w:b/>
          <w:color w:val="0000FF"/>
        </w:rPr>
        <w:t xml:space="preserve">A. </w:t>
      </w:r>
      <w:r w:rsidRPr="00907D2E">
        <w:rPr>
          <w:position w:val="-6"/>
        </w:rPr>
        <w:object w:dxaOrig="180" w:dyaOrig="279" w14:anchorId="3EB3AAA2">
          <v:shape id="_x0000_i1092" type="#_x0000_t75" style="width:9pt;height:13.5pt" o:ole="">
            <v:imagedata r:id="rId145" o:title=""/>
          </v:shape>
          <o:OLEObject Type="Embed" ProgID="Equation.DSMT4" ShapeID="_x0000_i1092" DrawAspect="Content" ObjectID="_1810540766" r:id="rId146"/>
        </w:object>
      </w:r>
      <w:r w:rsidRPr="00907D2E">
        <w:t>.</w:t>
      </w:r>
      <w:r w:rsidRPr="00907D2E">
        <w:tab/>
      </w:r>
      <w:r w:rsidRPr="00907D2E">
        <w:rPr>
          <w:b/>
          <w:color w:val="0000FF"/>
        </w:rPr>
        <w:t xml:space="preserve">B. </w:t>
      </w:r>
      <w:r w:rsidRPr="00907D2E">
        <w:rPr>
          <w:position w:val="-6"/>
        </w:rPr>
        <w:object w:dxaOrig="200" w:dyaOrig="279" w14:anchorId="0DA5DFD9">
          <v:shape id="_x0000_i1093" type="#_x0000_t75" style="width:10.5pt;height:13.5pt" o:ole="">
            <v:imagedata r:id="rId147" o:title=""/>
          </v:shape>
          <o:OLEObject Type="Embed" ProgID="Equation.DSMT4" ShapeID="_x0000_i1093" DrawAspect="Content" ObjectID="_1810540767" r:id="rId148"/>
        </w:object>
      </w:r>
      <w:r w:rsidRPr="00907D2E">
        <w:t>.</w:t>
      </w:r>
      <w:r w:rsidRPr="00907D2E">
        <w:tab/>
      </w:r>
      <w:r w:rsidRPr="00907D2E">
        <w:rPr>
          <w:b/>
          <w:color w:val="0000FF"/>
        </w:rPr>
        <w:t xml:space="preserve">C. </w:t>
      </w:r>
      <w:r w:rsidRPr="00907D2E">
        <w:rPr>
          <w:position w:val="-6"/>
        </w:rPr>
        <w:object w:dxaOrig="180" w:dyaOrig="279" w14:anchorId="2F8936E3">
          <v:shape id="_x0000_i1094" type="#_x0000_t75" style="width:9pt;height:13.5pt" o:ole="">
            <v:imagedata r:id="rId149" o:title=""/>
          </v:shape>
          <o:OLEObject Type="Embed" ProgID="Equation.DSMT4" ShapeID="_x0000_i1094" DrawAspect="Content" ObjectID="_1810540768" r:id="rId150"/>
        </w:object>
      </w:r>
      <w:r w:rsidRPr="00907D2E">
        <w:t>.</w:t>
      </w:r>
      <w:r w:rsidRPr="00907D2E">
        <w:tab/>
      </w:r>
      <w:r w:rsidRPr="00907D2E">
        <w:rPr>
          <w:b/>
          <w:color w:val="0000FF"/>
        </w:rPr>
        <w:t xml:space="preserve">D. </w:t>
      </w:r>
      <w:r w:rsidRPr="00907D2E">
        <w:rPr>
          <w:position w:val="-6"/>
        </w:rPr>
        <w:object w:dxaOrig="180" w:dyaOrig="279" w14:anchorId="3E0B7F00">
          <v:shape id="_x0000_i1095" type="#_x0000_t75" style="width:9pt;height:14.25pt" o:ole="">
            <v:imagedata r:id="rId151" o:title=""/>
          </v:shape>
          <o:OLEObject Type="Embed" ProgID="Equation.DSMT4" ShapeID="_x0000_i1095" DrawAspect="Content" ObjectID="_1810540769" r:id="rId152"/>
        </w:object>
      </w:r>
      <w:r w:rsidRPr="00907D2E">
        <w:t>.</w:t>
      </w:r>
    </w:p>
    <w:p w14:paraId="3B490A57" w14:textId="77777777" w:rsidR="00506534" w:rsidRPr="00907D2E" w:rsidRDefault="00506534" w:rsidP="00506534">
      <w:pPr>
        <w:ind w:left="992"/>
      </w:pPr>
    </w:p>
    <w:p w14:paraId="4413B2E6" w14:textId="77777777" w:rsidR="00E31A28" w:rsidRPr="00907D2E" w:rsidRDefault="00E31A28" w:rsidP="00E31A28">
      <w:pPr>
        <w:tabs>
          <w:tab w:val="left" w:pos="3402"/>
          <w:tab w:val="left" w:pos="5669"/>
          <w:tab w:val="left" w:pos="7937"/>
        </w:tabs>
        <w:spacing w:after="0"/>
        <w:jc w:val="both"/>
        <w:rPr>
          <w:bCs/>
          <w:lang w:val="nl-NL"/>
        </w:rPr>
      </w:pPr>
      <w:r w:rsidRPr="00907D2E">
        <w:rPr>
          <w:rFonts w:eastAsia="Times New Roman"/>
          <w:b/>
          <w:color w:val="0000FF"/>
        </w:rPr>
        <w:t>PHẦN II. Trắc nghiệm chọn đúng sai</w:t>
      </w:r>
      <w:r w:rsidRPr="00907D2E">
        <w:rPr>
          <w:bCs/>
          <w:lang w:val="nl-NL"/>
        </w:rPr>
        <w:t>.</w:t>
      </w:r>
    </w:p>
    <w:p w14:paraId="42C2F553" w14:textId="1DE0720E" w:rsidR="00E31A28" w:rsidRPr="00907D2E" w:rsidRDefault="00907D2E" w:rsidP="00907D2E">
      <w:pPr>
        <w:tabs>
          <w:tab w:val="left" w:pos="992"/>
        </w:tabs>
        <w:spacing w:before="120"/>
        <w:ind w:left="992" w:hanging="992"/>
        <w:jc w:val="both"/>
        <w:rPr>
          <w:bCs/>
          <w:color w:val="000000" w:themeColor="text1"/>
        </w:rPr>
      </w:pPr>
      <w:r w:rsidRPr="00907D2E">
        <w:rPr>
          <w:b/>
          <w:bCs/>
          <w:color w:val="0000FF"/>
        </w:rPr>
        <w:t>Câu 1:</w:t>
      </w:r>
      <w:r w:rsidRPr="00907D2E">
        <w:rPr>
          <w:b/>
          <w:bCs/>
          <w:color w:val="0000FF"/>
        </w:rPr>
        <w:tab/>
      </w:r>
      <w:r w:rsidR="00E31A28" w:rsidRPr="00907D2E">
        <w:rPr>
          <w:bCs/>
          <w:color w:val="000000" w:themeColor="text1"/>
        </w:rPr>
        <w:t xml:space="preserve">Một tháp trung tâm kiểm soát không lưu ở sân bay cao </w:t>
      </w:r>
      <w:r w:rsidR="00E31A28" w:rsidRPr="00907D2E">
        <w:rPr>
          <w:position w:val="-6"/>
        </w:rPr>
        <w:object w:dxaOrig="600" w:dyaOrig="279" w14:anchorId="0FD15DCE">
          <v:shape id="_x0000_i1096" type="#_x0000_t75" style="width:30pt;height:13.5pt" o:ole="">
            <v:imagedata r:id="rId153" o:title=""/>
          </v:shape>
          <o:OLEObject Type="Embed" ProgID="Equation.DSMT4" ShapeID="_x0000_i1096" DrawAspect="Content" ObjectID="_1810540770" r:id="rId154"/>
        </w:object>
      </w:r>
      <w:r w:rsidR="00E31A28" w:rsidRPr="00907D2E">
        <w:rPr>
          <w:bCs/>
          <w:color w:val="000000" w:themeColor="text1"/>
        </w:rPr>
        <w:t xml:space="preserve">sử dụng rađa có phạm vi theo dõi </w:t>
      </w:r>
      <w:r w:rsidR="00E31A28" w:rsidRPr="00907D2E">
        <w:rPr>
          <w:position w:val="-6"/>
        </w:rPr>
        <w:object w:dxaOrig="740" w:dyaOrig="279" w14:anchorId="6E085C5C">
          <v:shape id="_x0000_i1097" type="#_x0000_t75" style="width:37.5pt;height:13.5pt" o:ole="">
            <v:imagedata r:id="rId155" o:title=""/>
          </v:shape>
          <o:OLEObject Type="Embed" ProgID="Equation.DSMT4" ShapeID="_x0000_i1097" DrawAspect="Content" ObjectID="_1810540771" r:id="rId156"/>
        </w:object>
      </w:r>
      <w:r w:rsidR="00E31A28" w:rsidRPr="00907D2E">
        <w:rPr>
          <w:bCs/>
          <w:color w:val="000000" w:themeColor="text1"/>
        </w:rPr>
        <w:t xml:space="preserve"> được đặt trên đỉnh tháp. Chọn hệ trục tọa độ </w:t>
      </w:r>
      <w:r w:rsidR="00E31A28" w:rsidRPr="00907D2E">
        <w:rPr>
          <w:position w:val="-10"/>
        </w:rPr>
        <w:object w:dxaOrig="560" w:dyaOrig="320" w14:anchorId="51CC1BEC">
          <v:shape id="_x0000_i1098" type="#_x0000_t75" style="width:28.5pt;height:16.5pt" o:ole="">
            <v:imagedata r:id="rId157" o:title=""/>
          </v:shape>
          <o:OLEObject Type="Embed" ProgID="Equation.DSMT4" ShapeID="_x0000_i1098" DrawAspect="Content" ObjectID="_1810540772" r:id="rId158"/>
        </w:object>
      </w:r>
      <w:r w:rsidR="00E31A28" w:rsidRPr="00907D2E">
        <w:rPr>
          <w:bCs/>
          <w:color w:val="000000" w:themeColor="text1"/>
        </w:rPr>
        <w:t xml:space="preserve">có gốc </w:t>
      </w:r>
      <w:r w:rsidR="00E31A28" w:rsidRPr="00907D2E">
        <w:rPr>
          <w:position w:val="-6"/>
        </w:rPr>
        <w:object w:dxaOrig="240" w:dyaOrig="279" w14:anchorId="1E581928">
          <v:shape id="_x0000_i1099" type="#_x0000_t75" style="width:12pt;height:13.5pt" o:ole="">
            <v:imagedata r:id="rId159" o:title=""/>
          </v:shape>
          <o:OLEObject Type="Embed" ProgID="Equation.DSMT4" ShapeID="_x0000_i1099" DrawAspect="Content" ObjectID="_1810540773" r:id="rId160"/>
        </w:object>
      </w:r>
      <w:r w:rsidR="00E31A28" w:rsidRPr="00907D2E">
        <w:rPr>
          <w:bCs/>
          <w:color w:val="000000" w:themeColor="text1"/>
        </w:rPr>
        <w:t xml:space="preserve"> trùng với vị trí chân tháp, mặt phẳng </w:t>
      </w:r>
      <w:r w:rsidR="00E31A28" w:rsidRPr="00907D2E">
        <w:rPr>
          <w:position w:val="-14"/>
        </w:rPr>
        <w:object w:dxaOrig="639" w:dyaOrig="400" w14:anchorId="34C9E701">
          <v:shape id="_x0000_i1100" type="#_x0000_t75" style="width:31.5pt;height:19.5pt" o:ole="">
            <v:imagedata r:id="rId161" o:title=""/>
          </v:shape>
          <o:OLEObject Type="Embed" ProgID="Equation.DSMT4" ShapeID="_x0000_i1100" DrawAspect="Content" ObjectID="_1810540774" r:id="rId162"/>
        </w:object>
      </w:r>
      <w:r w:rsidR="00E31A28" w:rsidRPr="00907D2E">
        <w:rPr>
          <w:bCs/>
          <w:color w:val="000000" w:themeColor="text1"/>
        </w:rPr>
        <w:t xml:space="preserve"> trùng với mặt đất sao cho trục </w:t>
      </w:r>
      <w:r w:rsidR="00E31A28" w:rsidRPr="00907D2E">
        <w:rPr>
          <w:position w:val="-6"/>
        </w:rPr>
        <w:object w:dxaOrig="360" w:dyaOrig="279" w14:anchorId="40AFD22D">
          <v:shape id="_x0000_i1101" type="#_x0000_t75" style="width:18pt;height:13.5pt" o:ole="">
            <v:imagedata r:id="rId163" o:title=""/>
          </v:shape>
          <o:OLEObject Type="Embed" ProgID="Equation.DSMT4" ShapeID="_x0000_i1101" DrawAspect="Content" ObjectID="_1810540775" r:id="rId164"/>
        </w:object>
      </w:r>
      <w:r w:rsidR="00E31A28" w:rsidRPr="00907D2E">
        <w:rPr>
          <w:bCs/>
          <w:color w:val="000000" w:themeColor="text1"/>
        </w:rPr>
        <w:t xml:space="preserve"> hướng về phía tây, trục </w:t>
      </w:r>
      <w:r w:rsidR="00E31A28" w:rsidRPr="00907D2E">
        <w:rPr>
          <w:position w:val="-10"/>
        </w:rPr>
        <w:object w:dxaOrig="360" w:dyaOrig="320" w14:anchorId="341EE6C2">
          <v:shape id="_x0000_i1102" type="#_x0000_t75" style="width:18pt;height:16.5pt" o:ole="">
            <v:imagedata r:id="rId165" o:title=""/>
          </v:shape>
          <o:OLEObject Type="Embed" ProgID="Equation.DSMT4" ShapeID="_x0000_i1102" DrawAspect="Content" ObjectID="_1810540776" r:id="rId166"/>
        </w:object>
      </w:r>
      <w:r w:rsidR="00E31A28" w:rsidRPr="00907D2E">
        <w:rPr>
          <w:bCs/>
          <w:color w:val="000000" w:themeColor="text1"/>
        </w:rPr>
        <w:t xml:space="preserve">hướng về phía nam, trục </w:t>
      </w:r>
      <w:r w:rsidR="00E31A28" w:rsidRPr="00907D2E">
        <w:rPr>
          <w:position w:val="-6"/>
        </w:rPr>
        <w:object w:dxaOrig="340" w:dyaOrig="279" w14:anchorId="20877539">
          <v:shape id="_x0000_i1103" type="#_x0000_t75" style="width:16.5pt;height:13.5pt" o:ole="">
            <v:imagedata r:id="rId167" o:title=""/>
          </v:shape>
          <o:OLEObject Type="Embed" ProgID="Equation.DSMT4" ShapeID="_x0000_i1103" DrawAspect="Content" ObjectID="_1810540777" r:id="rId168"/>
        </w:object>
      </w:r>
      <w:r w:rsidR="00E31A28" w:rsidRPr="00907D2E">
        <w:rPr>
          <w:bCs/>
          <w:color w:val="000000" w:themeColor="text1"/>
        </w:rPr>
        <w:t>hướng thẳng đứng lên trời (đơn vị trên mỗi trục tính theo kilômét).</w:t>
      </w:r>
    </w:p>
    <w:p w14:paraId="4C4A4DD7" w14:textId="77777777" w:rsidR="00E31A28" w:rsidRPr="00907D2E" w:rsidRDefault="00E31A28" w:rsidP="00E31A28">
      <w:pPr>
        <w:spacing w:after="0"/>
        <w:ind w:left="992"/>
        <w:jc w:val="center"/>
        <w:rPr>
          <w:bCs/>
          <w:color w:val="000000" w:themeColor="text1"/>
        </w:rPr>
      </w:pPr>
      <w:r w:rsidRPr="00907D2E">
        <w:rPr>
          <w:bCs/>
          <w:noProof/>
          <w:color w:val="000000" w:themeColor="text1"/>
          <w:lang w:val="en-US" w:eastAsia="en-US"/>
        </w:rPr>
        <w:drawing>
          <wp:inline distT="0" distB="0" distL="0" distR="0" wp14:anchorId="3EC6B8B8" wp14:editId="68A94FEB">
            <wp:extent cx="2311879" cy="2461136"/>
            <wp:effectExtent l="0" t="0" r="0" b="0"/>
            <wp:docPr id="923215067" name="Picture 3" descr="A tall tower with a plane flying in the sky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816594" name="Picture 3" descr="A tall tower with a plane flying in the sky  AI-generated content may be incorrect."/>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325424" cy="2475556"/>
                    </a:xfrm>
                    <a:prstGeom prst="rect">
                      <a:avLst/>
                    </a:prstGeom>
                    <a:noFill/>
                    <a:ln>
                      <a:noFill/>
                    </a:ln>
                  </pic:spPr>
                </pic:pic>
              </a:graphicData>
            </a:graphic>
          </wp:inline>
        </w:drawing>
      </w:r>
    </w:p>
    <w:p w14:paraId="5998FF08" w14:textId="77777777" w:rsidR="00E31A28" w:rsidRPr="00907D2E" w:rsidRDefault="00E31A28" w:rsidP="00E31A28">
      <w:pPr>
        <w:spacing w:after="0"/>
        <w:ind w:left="992"/>
        <w:rPr>
          <w:bCs/>
          <w:color w:val="000000" w:themeColor="text1"/>
        </w:rPr>
      </w:pPr>
      <w:r w:rsidRPr="00907D2E">
        <w:rPr>
          <w:bCs/>
          <w:color w:val="000000" w:themeColor="text1"/>
        </w:rPr>
        <w:t xml:space="preserve">Một máy bay tại vị trí </w:t>
      </w:r>
      <w:r w:rsidRPr="00907D2E">
        <w:rPr>
          <w:bCs/>
          <w:color w:val="000000" w:themeColor="text1"/>
          <w:position w:val="-4"/>
        </w:rPr>
        <w:object w:dxaOrig="240" w:dyaOrig="260" w14:anchorId="07A8CFE5">
          <v:shape id="_x0000_i1104" type="#_x0000_t75" style="width:12pt;height:13.5pt" o:ole="">
            <v:imagedata r:id="rId170" o:title=""/>
          </v:shape>
          <o:OLEObject Type="Embed" ProgID="Equation.DSMT4" ShapeID="_x0000_i1104" DrawAspect="Content" ObjectID="_1810540778" r:id="rId171"/>
        </w:object>
      </w:r>
      <w:r w:rsidRPr="00907D2E">
        <w:rPr>
          <w:bCs/>
          <w:color w:val="000000" w:themeColor="text1"/>
        </w:rPr>
        <w:t xml:space="preserve"> cách mặt đất </w:t>
      </w:r>
      <w:r w:rsidRPr="00907D2E">
        <w:rPr>
          <w:bCs/>
          <w:color w:val="000000" w:themeColor="text1"/>
          <w:position w:val="-4"/>
        </w:rPr>
        <w:object w:dxaOrig="600" w:dyaOrig="260" w14:anchorId="723C42E7">
          <v:shape id="_x0000_i1105" type="#_x0000_t75" style="width:30pt;height:13.5pt" o:ole="">
            <v:imagedata r:id="rId172" o:title=""/>
          </v:shape>
          <o:OLEObject Type="Embed" ProgID="Equation.DSMT4" ShapeID="_x0000_i1105" DrawAspect="Content" ObjectID="_1810540779" r:id="rId173"/>
        </w:object>
      </w:r>
      <w:r w:rsidRPr="00907D2E">
        <w:rPr>
          <w:bCs/>
          <w:color w:val="000000" w:themeColor="text1"/>
        </w:rPr>
        <w:t xml:space="preserve">, cách </w:t>
      </w:r>
      <w:r w:rsidRPr="00907D2E">
        <w:rPr>
          <w:bCs/>
          <w:color w:val="000000" w:themeColor="text1"/>
          <w:position w:val="-6"/>
        </w:rPr>
        <w:object w:dxaOrig="740" w:dyaOrig="279" w14:anchorId="0CDF9966">
          <v:shape id="_x0000_i1106" type="#_x0000_t75" style="width:37.5pt;height:13.5pt" o:ole="">
            <v:imagedata r:id="rId174" o:title=""/>
          </v:shape>
          <o:OLEObject Type="Embed" ProgID="Equation.DSMT4" ShapeID="_x0000_i1106" DrawAspect="Content" ObjectID="_1810540780" r:id="rId175"/>
        </w:object>
      </w:r>
      <w:r w:rsidRPr="00907D2E">
        <w:rPr>
          <w:bCs/>
          <w:color w:val="000000" w:themeColor="text1"/>
        </w:rPr>
        <w:t xml:space="preserve"> về phía đông và </w:t>
      </w:r>
      <w:r w:rsidRPr="00907D2E">
        <w:rPr>
          <w:bCs/>
          <w:color w:val="000000" w:themeColor="text1"/>
          <w:position w:val="-6"/>
        </w:rPr>
        <w:object w:dxaOrig="740" w:dyaOrig="279" w14:anchorId="790C8CBB">
          <v:shape id="_x0000_i1107" type="#_x0000_t75" style="width:37.5pt;height:13.5pt" o:ole="">
            <v:imagedata r:id="rId176" o:title=""/>
          </v:shape>
          <o:OLEObject Type="Embed" ProgID="Equation.DSMT4" ShapeID="_x0000_i1107" DrawAspect="Content" ObjectID="_1810540781" r:id="rId177"/>
        </w:object>
      </w:r>
      <w:r w:rsidRPr="00907D2E">
        <w:rPr>
          <w:bCs/>
          <w:color w:val="000000" w:themeColor="text1"/>
        </w:rPr>
        <w:t xml:space="preserve"> về phía nam so với tháp trung tâm kiểm soát không lưu.</w:t>
      </w:r>
    </w:p>
    <w:p w14:paraId="5D7CAC26" w14:textId="77777777" w:rsidR="00E31A28" w:rsidRPr="00907D2E" w:rsidRDefault="00E31A28" w:rsidP="00E31A28">
      <w:pPr>
        <w:spacing w:after="0"/>
        <w:ind w:left="992" w:firstLine="1"/>
        <w:rPr>
          <w:lang w:val="nl-NL"/>
        </w:rPr>
      </w:pPr>
      <w:r w:rsidRPr="00907D2E">
        <w:rPr>
          <w:lang w:val="nl-NL"/>
        </w:rPr>
        <w:t>a) Ra</w:t>
      </w:r>
      <w:r w:rsidRPr="00907D2E">
        <w:t xml:space="preserve">đa ở vị trí có tọa độ </w:t>
      </w:r>
      <w:r w:rsidRPr="00907D2E">
        <w:rPr>
          <w:position w:val="-14"/>
        </w:rPr>
        <w:object w:dxaOrig="780" w:dyaOrig="400" w14:anchorId="717FE85A">
          <v:shape id="_x0000_i1108" type="#_x0000_t75" style="width:39pt;height:19.5pt" o:ole="">
            <v:imagedata r:id="rId178" o:title=""/>
          </v:shape>
          <o:OLEObject Type="Embed" ProgID="Equation.DSMT4" ShapeID="_x0000_i1108" DrawAspect="Content" ObjectID="_1810540782" r:id="rId179"/>
        </w:object>
      </w:r>
      <w:r w:rsidRPr="00907D2E">
        <w:rPr>
          <w:lang w:val="nl-NL"/>
        </w:rPr>
        <w:t>.</w:t>
      </w:r>
    </w:p>
    <w:p w14:paraId="12E50A45" w14:textId="77777777" w:rsidR="00E31A28" w:rsidRPr="00907D2E" w:rsidRDefault="00E31A28" w:rsidP="00E31A28">
      <w:pPr>
        <w:spacing w:after="0"/>
        <w:ind w:left="992" w:firstLine="1"/>
        <w:rPr>
          <w:lang w:val="nl-NL"/>
        </w:rPr>
      </w:pPr>
      <w:r w:rsidRPr="00907D2E">
        <w:rPr>
          <w:lang w:val="nl-NL"/>
        </w:rPr>
        <w:t>b) Vị</w:t>
      </w:r>
      <w:r w:rsidRPr="00907D2E">
        <w:t xml:space="preserve"> trí </w:t>
      </w:r>
      <w:r w:rsidRPr="00907D2E">
        <w:rPr>
          <w:position w:val="-4"/>
        </w:rPr>
        <w:object w:dxaOrig="240" w:dyaOrig="260" w14:anchorId="5301BFCD">
          <v:shape id="_x0000_i1109" type="#_x0000_t75" style="width:12pt;height:13.5pt" o:ole="">
            <v:imagedata r:id="rId180" o:title=""/>
          </v:shape>
          <o:OLEObject Type="Embed" ProgID="Equation.DSMT4" ShapeID="_x0000_i1109" DrawAspect="Content" ObjectID="_1810540783" r:id="rId181"/>
        </w:object>
      </w:r>
      <w:r w:rsidRPr="00907D2E">
        <w:t xml:space="preserve"> có tọa độ </w:t>
      </w:r>
      <w:r w:rsidRPr="00907D2E">
        <w:rPr>
          <w:position w:val="-14"/>
        </w:rPr>
        <w:object w:dxaOrig="1359" w:dyaOrig="400" w14:anchorId="05280619">
          <v:shape id="_x0000_i1110" type="#_x0000_t75" style="width:67.5pt;height:19.5pt" o:ole="">
            <v:imagedata r:id="rId182" o:title=""/>
          </v:shape>
          <o:OLEObject Type="Embed" ProgID="Equation.DSMT4" ShapeID="_x0000_i1110" DrawAspect="Content" ObjectID="_1810540784" r:id="rId183"/>
        </w:object>
      </w:r>
      <w:r w:rsidRPr="00907D2E">
        <w:rPr>
          <w:lang w:val="nl-NL"/>
        </w:rPr>
        <w:t>.</w:t>
      </w:r>
    </w:p>
    <w:p w14:paraId="77C7B215" w14:textId="77777777" w:rsidR="00E31A28" w:rsidRPr="00907D2E" w:rsidRDefault="00E31A28" w:rsidP="00E31A28">
      <w:pPr>
        <w:spacing w:after="0"/>
        <w:ind w:left="992" w:firstLine="1"/>
      </w:pPr>
      <w:r w:rsidRPr="00907D2E">
        <w:rPr>
          <w:lang w:val="nl-NL"/>
        </w:rPr>
        <w:t>c) Khoảng</w:t>
      </w:r>
      <w:r w:rsidRPr="00907D2E">
        <w:t xml:space="preserve"> cách từ máy bay đến </w:t>
      </w:r>
      <w:r w:rsidRPr="00907D2E">
        <w:rPr>
          <w:bCs/>
          <w:color w:val="000000" w:themeColor="text1"/>
        </w:rPr>
        <w:t xml:space="preserve">rađa khoảng </w:t>
      </w:r>
      <w:r w:rsidRPr="00907D2E">
        <w:rPr>
          <w:bCs/>
          <w:color w:val="000000" w:themeColor="text1"/>
          <w:position w:val="-10"/>
        </w:rPr>
        <w:object w:dxaOrig="1040" w:dyaOrig="320" w14:anchorId="6B7EB2C3">
          <v:shape id="_x0000_i1111" type="#_x0000_t75" style="width:52.5pt;height:16.5pt" o:ole="">
            <v:imagedata r:id="rId184" o:title=""/>
          </v:shape>
          <o:OLEObject Type="Embed" ProgID="Equation.DSMT4" ShapeID="_x0000_i1111" DrawAspect="Content" ObjectID="_1810540785" r:id="rId185"/>
        </w:object>
      </w:r>
      <w:r w:rsidRPr="00907D2E">
        <w:t>(làm tròn kết quả đến hàng phần trăm).</w:t>
      </w:r>
    </w:p>
    <w:p w14:paraId="4307D899" w14:textId="77777777" w:rsidR="00E31A28" w:rsidRPr="00907D2E" w:rsidRDefault="00E31A28" w:rsidP="00E31A28">
      <w:pPr>
        <w:spacing w:after="0"/>
        <w:ind w:left="992" w:firstLine="1"/>
      </w:pPr>
      <w:r w:rsidRPr="00907D2E">
        <w:rPr>
          <w:lang w:val="nl-NL"/>
        </w:rPr>
        <w:lastRenderedPageBreak/>
        <w:t>d) Nếu</w:t>
      </w:r>
      <w:r w:rsidRPr="00907D2E">
        <w:t xml:space="preserve"> máy bay giữ nguyên độ cao, tiếp tục bay về phía nam </w:t>
      </w:r>
      <w:r w:rsidRPr="00907D2E">
        <w:rPr>
          <w:bCs/>
          <w:color w:val="000000" w:themeColor="text1"/>
          <w:position w:val="-6"/>
        </w:rPr>
        <w:object w:dxaOrig="720" w:dyaOrig="279" w14:anchorId="769CE031">
          <v:shape id="_x0000_i1112" type="#_x0000_t75" style="width:36pt;height:13.5pt" o:ole="">
            <v:imagedata r:id="rId186" o:title=""/>
          </v:shape>
          <o:OLEObject Type="Embed" ProgID="Equation.DSMT4" ShapeID="_x0000_i1112" DrawAspect="Content" ObjectID="_1810540786" r:id="rId187"/>
        </w:object>
      </w:r>
      <w:r w:rsidRPr="00907D2E">
        <w:t xml:space="preserve"> nữa thì </w:t>
      </w:r>
      <w:r w:rsidRPr="00907D2E">
        <w:rPr>
          <w:bCs/>
          <w:color w:val="000000" w:themeColor="text1"/>
        </w:rPr>
        <w:t>rađa của trung tâm kiểm soát không lưu không phát hiện được vị trí của máy bay.</w:t>
      </w:r>
    </w:p>
    <w:p w14:paraId="590E65EB" w14:textId="6E290FB6" w:rsidR="00E31A28" w:rsidRPr="00907D2E" w:rsidRDefault="00907D2E" w:rsidP="00907D2E">
      <w:pPr>
        <w:pStyle w:val="Normal0"/>
        <w:widowControl w:val="0"/>
        <w:tabs>
          <w:tab w:val="left" w:pos="992"/>
        </w:tabs>
        <w:spacing w:before="120" w:line="276" w:lineRule="auto"/>
        <w:ind w:left="992" w:hanging="992"/>
        <w:jc w:val="both"/>
        <w:rPr>
          <w:b/>
          <w:color w:val="0000FF"/>
          <w:lang w:val="vi-VN"/>
        </w:rPr>
      </w:pPr>
      <w:r w:rsidRPr="00907D2E">
        <w:rPr>
          <w:b/>
          <w:color w:val="0000FF"/>
          <w:lang w:val="vi-VN"/>
        </w:rPr>
        <w:t>Câu 2:</w:t>
      </w:r>
      <w:r w:rsidRPr="00907D2E">
        <w:rPr>
          <w:b/>
          <w:color w:val="0000FF"/>
          <w:lang w:val="vi-VN"/>
        </w:rPr>
        <w:tab/>
      </w:r>
      <w:r w:rsidR="00E31A28" w:rsidRPr="00907D2E">
        <w:rPr>
          <w:lang w:val="vi-VN"/>
        </w:rPr>
        <w:t xml:space="preserve">Lớp 12B có </w:t>
      </w:r>
      <w:r w:rsidR="00E31A28" w:rsidRPr="00907D2E">
        <w:rPr>
          <w:position w:val="-6"/>
        </w:rPr>
        <w:object w:dxaOrig="320" w:dyaOrig="279" w14:anchorId="12448B5F">
          <v:shape id="_x0000_i1113" type="#_x0000_t75" style="width:16.5pt;height:13.5pt" o:ole="">
            <v:imagedata r:id="rId188" o:title=""/>
          </v:shape>
          <o:OLEObject Type="Embed" ProgID="Equation.DSMT4" ShapeID="_x0000_i1113" DrawAspect="Content" ObjectID="_1810540787" r:id="rId189"/>
        </w:object>
      </w:r>
      <w:r w:rsidR="00E31A28" w:rsidRPr="00907D2E">
        <w:rPr>
          <w:lang w:val="vi-VN"/>
        </w:rPr>
        <w:t xml:space="preserve"> học sinh, trong đó có </w:t>
      </w:r>
      <w:r w:rsidR="00E31A28" w:rsidRPr="00907D2E">
        <w:rPr>
          <w:position w:val="-6"/>
        </w:rPr>
        <w:object w:dxaOrig="300" w:dyaOrig="279" w14:anchorId="6AA366AB">
          <v:shape id="_x0000_i1114" type="#_x0000_t75" style="width:15.75pt;height:13.5pt" o:ole="">
            <v:imagedata r:id="rId190" o:title=""/>
          </v:shape>
          <o:OLEObject Type="Embed" ProgID="Equation.DSMT4" ShapeID="_x0000_i1114" DrawAspect="Content" ObjectID="_1810540788" r:id="rId191"/>
        </w:object>
      </w:r>
      <w:r w:rsidR="00E31A28" w:rsidRPr="00907D2E">
        <w:rPr>
          <w:lang w:val="vi-VN"/>
        </w:rPr>
        <w:t xml:space="preserve"> em thích ăn chuối, </w:t>
      </w:r>
      <w:r w:rsidR="00E31A28" w:rsidRPr="00907D2E">
        <w:rPr>
          <w:position w:val="-4"/>
        </w:rPr>
        <w:object w:dxaOrig="320" w:dyaOrig="260" w14:anchorId="19A69FF1">
          <v:shape id="_x0000_i1115" type="#_x0000_t75" style="width:16.5pt;height:13.5pt" o:ole="">
            <v:imagedata r:id="rId192" o:title=""/>
          </v:shape>
          <o:OLEObject Type="Embed" ProgID="Equation.DSMT4" ShapeID="_x0000_i1115" DrawAspect="Content" ObjectID="_1810540789" r:id="rId193"/>
        </w:object>
      </w:r>
      <w:r w:rsidR="00E31A28" w:rsidRPr="00907D2E">
        <w:rPr>
          <w:lang w:val="vi-VN"/>
        </w:rPr>
        <w:t xml:space="preserve"> em thích ăn cam và </w:t>
      </w:r>
      <w:r w:rsidR="00E31A28" w:rsidRPr="00907D2E">
        <w:rPr>
          <w:position w:val="-4"/>
        </w:rPr>
        <w:object w:dxaOrig="200" w:dyaOrig="260" w14:anchorId="285290A8">
          <v:shape id="_x0000_i1116" type="#_x0000_t75" style="width:10.5pt;height:13.5pt" o:ole="">
            <v:imagedata r:id="rId194" o:title=""/>
          </v:shape>
          <o:OLEObject Type="Embed" ProgID="Equation.DSMT4" ShapeID="_x0000_i1116" DrawAspect="Content" ObjectID="_1810540790" r:id="rId195"/>
        </w:object>
      </w:r>
      <w:r w:rsidR="00E31A28" w:rsidRPr="00907D2E">
        <w:rPr>
          <w:lang w:val="vi-VN"/>
        </w:rPr>
        <w:t xml:space="preserve"> em không thích ăn cả hai loại quả đó. Chọn ngẫu nhiên một học sinh trong lớp.</w:t>
      </w:r>
    </w:p>
    <w:p w14:paraId="1868C642" w14:textId="77777777" w:rsidR="00E31A28" w:rsidRPr="00907D2E" w:rsidRDefault="00E31A28" w:rsidP="00E31A28">
      <w:pPr>
        <w:ind w:left="992"/>
        <w:jc w:val="both"/>
      </w:pPr>
      <w:r w:rsidRPr="00907D2E">
        <w:t xml:space="preserve">a) Số phần tử của không gian mẫu là </w:t>
      </w:r>
      <w:r w:rsidRPr="00907D2E">
        <w:rPr>
          <w:position w:val="-6"/>
        </w:rPr>
        <w:object w:dxaOrig="320" w:dyaOrig="279" w14:anchorId="0284480A">
          <v:shape id="_x0000_i1117" type="#_x0000_t75" style="width:16.5pt;height:13.5pt" o:ole="">
            <v:imagedata r:id="rId188" o:title=""/>
          </v:shape>
          <o:OLEObject Type="Embed" ProgID="Equation.DSMT4" ShapeID="_x0000_i1117" DrawAspect="Content" ObjectID="_1810540791" r:id="rId196"/>
        </w:object>
      </w:r>
      <w:r w:rsidRPr="00907D2E">
        <w:t>.</w:t>
      </w:r>
    </w:p>
    <w:p w14:paraId="068A9C4F" w14:textId="77777777" w:rsidR="00E31A28" w:rsidRPr="00907D2E" w:rsidRDefault="00E31A28" w:rsidP="00E31A28">
      <w:pPr>
        <w:ind w:left="992"/>
        <w:jc w:val="both"/>
      </w:pPr>
      <w:r w:rsidRPr="00907D2E">
        <w:t xml:space="preserve">b) Xác suất để chọn được học sinh thích ăn cam là </w:t>
      </w:r>
      <w:r w:rsidRPr="00907D2E">
        <w:rPr>
          <w:position w:val="-10"/>
        </w:rPr>
        <w:object w:dxaOrig="499" w:dyaOrig="320" w14:anchorId="27CC544B">
          <v:shape id="_x0000_i1118" type="#_x0000_t75" style="width:24.75pt;height:16.5pt" o:ole="">
            <v:imagedata r:id="rId197" o:title=""/>
          </v:shape>
          <o:OLEObject Type="Embed" ProgID="Equation.DSMT4" ShapeID="_x0000_i1118" DrawAspect="Content" ObjectID="_1810540792" r:id="rId198"/>
        </w:object>
      </w:r>
      <w:r w:rsidRPr="00907D2E">
        <w:t>.</w:t>
      </w:r>
    </w:p>
    <w:p w14:paraId="0E9B3D5F" w14:textId="77777777" w:rsidR="00E31A28" w:rsidRPr="00907D2E" w:rsidRDefault="00E31A28" w:rsidP="00E31A28">
      <w:pPr>
        <w:ind w:left="992"/>
        <w:jc w:val="both"/>
      </w:pPr>
      <w:r w:rsidRPr="00907D2E">
        <w:t xml:space="preserve">c) Xác suất để chọn được học sinh thích ăn ít nhất một trong hai loại quả chuối hoặc cam là </w:t>
      </w:r>
      <w:r w:rsidRPr="00907D2E">
        <w:rPr>
          <w:position w:val="-10"/>
        </w:rPr>
        <w:object w:dxaOrig="499" w:dyaOrig="320" w14:anchorId="64CA7E9D">
          <v:shape id="_x0000_i1119" type="#_x0000_t75" style="width:24.75pt;height:16.5pt" o:ole="">
            <v:imagedata r:id="rId199" o:title=""/>
          </v:shape>
          <o:OLEObject Type="Embed" ProgID="Equation.DSMT4" ShapeID="_x0000_i1119" DrawAspect="Content" ObjectID="_1810540793" r:id="rId200"/>
        </w:object>
      </w:r>
      <w:r w:rsidRPr="00907D2E">
        <w:t>.</w:t>
      </w:r>
    </w:p>
    <w:p w14:paraId="748E219A" w14:textId="77777777" w:rsidR="00E31A28" w:rsidRPr="00907D2E" w:rsidRDefault="00E31A28" w:rsidP="00E31A28">
      <w:pPr>
        <w:ind w:left="992"/>
        <w:jc w:val="both"/>
      </w:pPr>
      <w:r w:rsidRPr="00907D2E">
        <w:t xml:space="preserve">d) Xác suất để chọn được học sinh thích ăn cả hai loại quả chuối và cam là </w:t>
      </w:r>
      <w:r w:rsidRPr="00907D2E">
        <w:rPr>
          <w:position w:val="-10"/>
        </w:rPr>
        <w:object w:dxaOrig="520" w:dyaOrig="320" w14:anchorId="476834D0">
          <v:shape id="_x0000_i1120" type="#_x0000_t75" style="width:25.5pt;height:16.5pt" o:ole="">
            <v:imagedata r:id="rId201" o:title=""/>
          </v:shape>
          <o:OLEObject Type="Embed" ProgID="Equation.DSMT4" ShapeID="_x0000_i1120" DrawAspect="Content" ObjectID="_1810540794" r:id="rId202"/>
        </w:object>
      </w:r>
      <w:r w:rsidRPr="00907D2E">
        <w:t>.</w:t>
      </w:r>
    </w:p>
    <w:p w14:paraId="5914319C" w14:textId="5CD839AA" w:rsidR="00E31A28" w:rsidRPr="00907D2E" w:rsidRDefault="00907D2E" w:rsidP="00907D2E">
      <w:pPr>
        <w:pStyle w:val="Normal0"/>
        <w:widowControl w:val="0"/>
        <w:tabs>
          <w:tab w:val="left" w:pos="992"/>
        </w:tabs>
        <w:spacing w:before="120" w:line="276" w:lineRule="auto"/>
        <w:ind w:left="992" w:hanging="992"/>
        <w:jc w:val="both"/>
        <w:rPr>
          <w:lang w:val="vi-VN"/>
        </w:rPr>
      </w:pPr>
      <w:r w:rsidRPr="00907D2E">
        <w:rPr>
          <w:b/>
          <w:color w:val="0000FF"/>
          <w:lang w:val="vi-VN"/>
        </w:rPr>
        <w:t>Câu 3:</w:t>
      </w:r>
      <w:r w:rsidRPr="00907D2E">
        <w:rPr>
          <w:b/>
          <w:color w:val="0000FF"/>
          <w:lang w:val="vi-VN"/>
        </w:rPr>
        <w:tab/>
      </w:r>
      <w:r w:rsidR="00E31A28" w:rsidRPr="00907D2E">
        <w:rPr>
          <w:lang w:val="vi-VN"/>
        </w:rPr>
        <w:t>Cho hàm số</w:t>
      </w:r>
      <w:r w:rsidR="00E31A28" w:rsidRPr="00907D2E">
        <w:rPr>
          <w:b/>
          <w:lang w:val="vi-VN"/>
        </w:rPr>
        <w:t xml:space="preserve"> </w:t>
      </w:r>
      <w:r w:rsidR="00E31A28" w:rsidRPr="00907D2E">
        <w:rPr>
          <w:position w:val="-14"/>
        </w:rPr>
        <w:object w:dxaOrig="1960" w:dyaOrig="400" w14:anchorId="2460E07B">
          <v:shape id="_x0000_i1121" type="#_x0000_t75" style="width:97.5pt;height:19.5pt" o:ole="">
            <v:imagedata r:id="rId203" o:title=""/>
          </v:shape>
          <o:OLEObject Type="Embed" ProgID="Equation.DSMT4" ShapeID="_x0000_i1121" DrawAspect="Content" ObjectID="_1810540795" r:id="rId204"/>
        </w:object>
      </w:r>
      <w:r w:rsidR="00E31A28" w:rsidRPr="00907D2E">
        <w:rPr>
          <w:lang w:val="vi-VN"/>
        </w:rPr>
        <w:t>.</w:t>
      </w:r>
    </w:p>
    <w:p w14:paraId="76C002F0" w14:textId="77777777" w:rsidR="00E31A28" w:rsidRPr="00907D2E" w:rsidRDefault="00E31A28" w:rsidP="00E31A28">
      <w:pPr>
        <w:pStyle w:val="Normal0"/>
        <w:widowControl w:val="0"/>
        <w:spacing w:line="276" w:lineRule="auto"/>
        <w:ind w:left="992"/>
        <w:jc w:val="both"/>
        <w:rPr>
          <w:lang w:val="vi-VN"/>
        </w:rPr>
      </w:pPr>
      <w:r w:rsidRPr="00907D2E">
        <w:rPr>
          <w:lang w:val="vi-VN"/>
        </w:rPr>
        <w:t xml:space="preserve">a) Đạo hàm của hàm số đã cho là </w:t>
      </w:r>
      <w:r w:rsidRPr="00907D2E">
        <w:rPr>
          <w:position w:val="-14"/>
        </w:rPr>
        <w:object w:dxaOrig="2060" w:dyaOrig="400" w14:anchorId="339087DB">
          <v:shape id="_x0000_i1122" type="#_x0000_t75" style="width:103.5pt;height:19.5pt" o:ole="">
            <v:imagedata r:id="rId205" o:title=""/>
          </v:shape>
          <o:OLEObject Type="Embed" ProgID="Equation.DSMT4" ShapeID="_x0000_i1122" DrawAspect="Content" ObjectID="_1810540796" r:id="rId206"/>
        </w:object>
      </w:r>
      <w:r w:rsidRPr="00907D2E">
        <w:rPr>
          <w:lang w:val="vi-VN"/>
        </w:rPr>
        <w:t>.</w:t>
      </w:r>
    </w:p>
    <w:p w14:paraId="3F3DA627" w14:textId="77777777" w:rsidR="00E31A28" w:rsidRPr="00907D2E" w:rsidRDefault="00E31A28" w:rsidP="00E31A28">
      <w:pPr>
        <w:ind w:left="992"/>
        <w:jc w:val="both"/>
      </w:pPr>
      <w:r w:rsidRPr="00907D2E">
        <w:t xml:space="preserve">b) Giả sử </w:t>
      </w:r>
      <w:r w:rsidRPr="00907D2E">
        <w:rPr>
          <w:position w:val="-24"/>
        </w:rPr>
        <w:object w:dxaOrig="1800" w:dyaOrig="680" w14:anchorId="4AB8A6BD">
          <v:shape id="_x0000_i1123" type="#_x0000_t75" style="width:90pt;height:33.75pt" o:ole="">
            <v:imagedata r:id="rId207" o:title=""/>
          </v:shape>
          <o:OLEObject Type="Embed" ProgID="Equation.DSMT4" ShapeID="_x0000_i1123" DrawAspect="Content" ObjectID="_1810540797" r:id="rId208"/>
        </w:object>
      </w:r>
      <w:r w:rsidRPr="00907D2E">
        <w:t xml:space="preserve"> khi đó </w:t>
      </w:r>
      <w:r w:rsidRPr="00907D2E">
        <w:rPr>
          <w:position w:val="-24"/>
        </w:rPr>
        <w:object w:dxaOrig="1480" w:dyaOrig="620" w14:anchorId="28E173C2">
          <v:shape id="_x0000_i1124" type="#_x0000_t75" style="width:73.5pt;height:31.5pt" o:ole="">
            <v:imagedata r:id="rId209" o:title=""/>
          </v:shape>
          <o:OLEObject Type="Embed" ProgID="Equation.DSMT4" ShapeID="_x0000_i1124" DrawAspect="Content" ObjectID="_1810540798" r:id="rId210"/>
        </w:object>
      </w:r>
      <w:r w:rsidRPr="00907D2E">
        <w:t>.</w:t>
      </w:r>
    </w:p>
    <w:p w14:paraId="3B1BEE79" w14:textId="77777777" w:rsidR="00E31A28" w:rsidRPr="00907D2E" w:rsidRDefault="00E31A28" w:rsidP="00E31A28">
      <w:pPr>
        <w:ind w:left="992"/>
        <w:jc w:val="both"/>
      </w:pPr>
      <w:r w:rsidRPr="00907D2E">
        <w:t xml:space="preserve">c) Giá trị lớn nhất của hàm số </w:t>
      </w:r>
      <w:r w:rsidRPr="00907D2E">
        <w:rPr>
          <w:position w:val="-14"/>
        </w:rPr>
        <w:object w:dxaOrig="580" w:dyaOrig="400" w14:anchorId="6C229DCF">
          <v:shape id="_x0000_i1125" type="#_x0000_t75" style="width:28.5pt;height:19.5pt" o:ole="">
            <v:imagedata r:id="rId211" o:title=""/>
          </v:shape>
          <o:OLEObject Type="Embed" ProgID="Equation.DSMT4" ShapeID="_x0000_i1125" DrawAspect="Content" ObjectID="_1810540799" r:id="rId212"/>
        </w:object>
      </w:r>
      <w:r w:rsidRPr="00907D2E">
        <w:t xml:space="preserve">trên đoạn </w:t>
      </w:r>
      <w:r w:rsidRPr="00907D2E">
        <w:rPr>
          <w:position w:val="-28"/>
        </w:rPr>
        <w:object w:dxaOrig="800" w:dyaOrig="680" w14:anchorId="070D0138">
          <v:shape id="_x0000_i1126" type="#_x0000_t75" style="width:40.5pt;height:33.75pt" o:ole="">
            <v:imagedata r:id="rId213" o:title=""/>
          </v:shape>
          <o:OLEObject Type="Embed" ProgID="Equation.DSMT4" ShapeID="_x0000_i1126" DrawAspect="Content" ObjectID="_1810540800" r:id="rId214"/>
        </w:object>
      </w:r>
      <w:r w:rsidRPr="00907D2E">
        <w:t xml:space="preserve"> là bằng </w:t>
      </w:r>
      <w:r w:rsidRPr="00907D2E">
        <w:rPr>
          <w:position w:val="-8"/>
        </w:rPr>
        <w:object w:dxaOrig="499" w:dyaOrig="360" w14:anchorId="18F46DEE">
          <v:shape id="_x0000_i1127" type="#_x0000_t75" style="width:25.5pt;height:18pt" o:ole="">
            <v:imagedata r:id="rId215" o:title=""/>
          </v:shape>
          <o:OLEObject Type="Embed" ProgID="Equation.DSMT4" ShapeID="_x0000_i1127" DrawAspect="Content" ObjectID="_1810540801" r:id="rId216"/>
        </w:object>
      </w:r>
      <w:r w:rsidRPr="00907D2E">
        <w:t xml:space="preserve">, với </w:t>
      </w:r>
      <w:r w:rsidRPr="00907D2E">
        <w:rPr>
          <w:position w:val="-10"/>
        </w:rPr>
        <w:object w:dxaOrig="400" w:dyaOrig="320" w14:anchorId="7429F9DB">
          <v:shape id="_x0000_i1128" type="#_x0000_t75" style="width:19.5pt;height:15.75pt" o:ole="">
            <v:imagedata r:id="rId217" o:title=""/>
          </v:shape>
          <o:OLEObject Type="Embed" ProgID="Equation.DSMT4" ShapeID="_x0000_i1128" DrawAspect="Content" ObjectID="_1810540802" r:id="rId218"/>
        </w:object>
      </w:r>
      <w:r w:rsidRPr="00907D2E">
        <w:t xml:space="preserve">là các số nguyên dương. Khi đó </w:t>
      </w:r>
      <w:r w:rsidRPr="00907D2E">
        <w:rPr>
          <w:position w:val="-6"/>
        </w:rPr>
        <w:object w:dxaOrig="880" w:dyaOrig="279" w14:anchorId="096341D2">
          <v:shape id="_x0000_i1129" type="#_x0000_t75" style="width:44.25pt;height:13.5pt" o:ole="">
            <v:imagedata r:id="rId219" o:title=""/>
          </v:shape>
          <o:OLEObject Type="Embed" ProgID="Equation.DSMT4" ShapeID="_x0000_i1129" DrawAspect="Content" ObjectID="_1810540803" r:id="rId220"/>
        </w:object>
      </w:r>
      <w:r w:rsidRPr="00907D2E">
        <w:t>.</w:t>
      </w:r>
    </w:p>
    <w:p w14:paraId="39987CA9" w14:textId="77777777" w:rsidR="00E31A28" w:rsidRPr="00907D2E" w:rsidRDefault="00E31A28" w:rsidP="00E31A28">
      <w:pPr>
        <w:ind w:left="992"/>
        <w:jc w:val="both"/>
      </w:pPr>
      <w:r w:rsidRPr="00907D2E">
        <w:t xml:space="preserve">d) Tổng các nghiệm của phương trình </w:t>
      </w:r>
      <w:r w:rsidRPr="00907D2E">
        <w:rPr>
          <w:position w:val="-14"/>
        </w:rPr>
        <w:object w:dxaOrig="980" w:dyaOrig="400" w14:anchorId="3FE0C11F">
          <v:shape id="_x0000_i1130" type="#_x0000_t75" style="width:48.75pt;height:19.5pt" o:ole="">
            <v:imagedata r:id="rId221" o:title=""/>
          </v:shape>
          <o:OLEObject Type="Embed" ProgID="Equation.DSMT4" ShapeID="_x0000_i1130" DrawAspect="Content" ObjectID="_1810540804" r:id="rId222"/>
        </w:object>
      </w:r>
      <w:r w:rsidRPr="00907D2E">
        <w:t xml:space="preserve"> trên khoảng </w:t>
      </w:r>
      <w:r w:rsidRPr="00907D2E">
        <w:rPr>
          <w:position w:val="-14"/>
        </w:rPr>
        <w:object w:dxaOrig="720" w:dyaOrig="400" w14:anchorId="2C5DA611">
          <v:shape id="_x0000_i1131" type="#_x0000_t75" style="width:36pt;height:19.5pt" o:ole="">
            <v:imagedata r:id="rId223" o:title=""/>
          </v:shape>
          <o:OLEObject Type="Embed" ProgID="Equation.DSMT4" ShapeID="_x0000_i1131" DrawAspect="Content" ObjectID="_1810540805" r:id="rId224"/>
        </w:object>
      </w:r>
      <w:r w:rsidRPr="00907D2E">
        <w:t xml:space="preserve"> bằng </w:t>
      </w:r>
      <w:r w:rsidRPr="00907D2E">
        <w:rPr>
          <w:position w:val="-24"/>
        </w:rPr>
        <w:object w:dxaOrig="480" w:dyaOrig="620" w14:anchorId="1FB8B1EB">
          <v:shape id="_x0000_i1132" type="#_x0000_t75" style="width:24pt;height:31.5pt" o:ole="">
            <v:imagedata r:id="rId225" o:title=""/>
          </v:shape>
          <o:OLEObject Type="Embed" ProgID="Equation.DSMT4" ShapeID="_x0000_i1132" DrawAspect="Content" ObjectID="_1810540806" r:id="rId226"/>
        </w:object>
      </w:r>
      <w:r w:rsidRPr="00907D2E">
        <w:t>.</w:t>
      </w:r>
    </w:p>
    <w:p w14:paraId="3A96EB4F" w14:textId="303ADA5F" w:rsidR="00E31A28" w:rsidRPr="00907D2E" w:rsidRDefault="00907D2E" w:rsidP="00907D2E">
      <w:pPr>
        <w:pStyle w:val="Normal0"/>
        <w:widowControl w:val="0"/>
        <w:tabs>
          <w:tab w:val="left" w:pos="992"/>
        </w:tabs>
        <w:spacing w:before="120" w:line="276" w:lineRule="auto"/>
        <w:ind w:left="992" w:hanging="992"/>
        <w:jc w:val="both"/>
        <w:rPr>
          <w:b/>
          <w:color w:val="0000FF"/>
          <w:lang w:val="nl-NL"/>
        </w:rPr>
      </w:pPr>
      <w:r w:rsidRPr="00907D2E">
        <w:rPr>
          <w:b/>
          <w:color w:val="0000FF"/>
          <w:lang w:val="nl-NL"/>
        </w:rPr>
        <w:t>Câu 4:</w:t>
      </w:r>
      <w:r w:rsidRPr="00907D2E">
        <w:rPr>
          <w:b/>
          <w:color w:val="0000FF"/>
          <w:lang w:val="nl-NL"/>
        </w:rPr>
        <w:tab/>
      </w:r>
      <w:r w:rsidR="00E31A28" w:rsidRPr="00907D2E">
        <w:rPr>
          <w:lang w:val="nl-NL"/>
        </w:rPr>
        <w:t>Để đảm bảo an toàn khi lưu thông trong thành phố thì các xe khi dừng lại phải cách nhau một khoảng tối thiểu là 1 m. Một xe máy di chuyển trên đường thì gặp đèn đỏ từ xa, người điều khiển xe máy đạp phanh và xe chuyển động chậm dần đều với vận tốc</w:t>
      </w:r>
      <w:r w:rsidR="00E31A28" w:rsidRPr="00907D2E">
        <w:rPr>
          <w:b/>
          <w:color w:val="0000FF"/>
          <w:lang w:val="nl-NL"/>
        </w:rPr>
        <w:t xml:space="preserve"> </w:t>
      </w:r>
      <w:r w:rsidR="00E31A28" w:rsidRPr="00907D2E">
        <w:rPr>
          <w:position w:val="-14"/>
        </w:rPr>
        <w:object w:dxaOrig="1980" w:dyaOrig="400" w14:anchorId="3C7B1D4F">
          <v:shape id="_x0000_i1133" type="#_x0000_t75" style="width:99.75pt;height:19.5pt" o:ole="">
            <v:imagedata r:id="rId227" o:title=""/>
          </v:shape>
          <o:OLEObject Type="Embed" ProgID="Equation.DSMT4" ShapeID="_x0000_i1133" DrawAspect="Content" ObjectID="_1810540807" r:id="rId228"/>
        </w:object>
      </w:r>
      <w:r w:rsidR="00E31A28" w:rsidRPr="00907D2E">
        <w:rPr>
          <w:lang w:val="nl-NL"/>
        </w:rPr>
        <w:t xml:space="preserve">, trong đó </w:t>
      </w:r>
      <w:r w:rsidR="00E31A28" w:rsidRPr="00907D2E">
        <w:rPr>
          <w:position w:val="-6"/>
        </w:rPr>
        <w:object w:dxaOrig="139" w:dyaOrig="240" w14:anchorId="5A2032A5">
          <v:shape id="_x0000_i1134" type="#_x0000_t75" style="width:7.5pt;height:12pt" o:ole="">
            <v:imagedata r:id="rId229" o:title=""/>
          </v:shape>
          <o:OLEObject Type="Embed" ProgID="Equation.DSMT4" ShapeID="_x0000_i1134" DrawAspect="Content" ObjectID="_1810540808" r:id="rId230"/>
        </w:object>
      </w:r>
      <w:r w:rsidR="00E31A28" w:rsidRPr="00907D2E">
        <w:rPr>
          <w:lang w:val="nl-NL"/>
        </w:rPr>
        <w:t xml:space="preserve"> là khoảng thời gian tính bằng giây kể từ lúc đạp phanh.</w:t>
      </w:r>
    </w:p>
    <w:p w14:paraId="4ACE17A1" w14:textId="77777777" w:rsidR="00E31A28" w:rsidRPr="00907D2E" w:rsidRDefault="00E31A28" w:rsidP="00E31A28">
      <w:pPr>
        <w:ind w:left="992"/>
        <w:jc w:val="both"/>
      </w:pPr>
      <w:r w:rsidRPr="00907D2E">
        <w:t xml:space="preserve">a) Gia tốc tức thời của chuyển động này là </w:t>
      </w:r>
      <w:r w:rsidRPr="00907D2E">
        <w:rPr>
          <w:position w:val="-16"/>
        </w:rPr>
        <w:object w:dxaOrig="940" w:dyaOrig="440" w14:anchorId="2043C0B4">
          <v:shape id="_x0000_i1135" type="#_x0000_t75" style="width:47.25pt;height:22.5pt" o:ole="">
            <v:imagedata r:id="rId231" o:title=""/>
          </v:shape>
          <o:OLEObject Type="Embed" ProgID="Equation.DSMT4" ShapeID="_x0000_i1135" DrawAspect="Content" ObjectID="_1810540809" r:id="rId232"/>
        </w:object>
      </w:r>
      <w:r w:rsidRPr="00907D2E">
        <w:t>.</w:t>
      </w:r>
    </w:p>
    <w:p w14:paraId="5F6D64D6" w14:textId="77777777" w:rsidR="00E31A28" w:rsidRPr="00907D2E" w:rsidRDefault="00E31A28" w:rsidP="00E31A28">
      <w:pPr>
        <w:ind w:left="992"/>
        <w:jc w:val="both"/>
      </w:pPr>
      <w:r w:rsidRPr="00907D2E">
        <w:t>b) Thời gian kể từ lúc đạp phanh đến khi xe máy dừng hẳn là 2 giây.</w:t>
      </w:r>
    </w:p>
    <w:p w14:paraId="02C24E6C" w14:textId="77777777" w:rsidR="00E31A28" w:rsidRPr="00907D2E" w:rsidRDefault="00E31A28" w:rsidP="00E31A28">
      <w:pPr>
        <w:ind w:left="992"/>
        <w:jc w:val="both"/>
      </w:pPr>
      <w:r w:rsidRPr="00907D2E">
        <w:t>c) Quãng đường xe máy đi được sau 0,5 giây kể từ lúc đạp phanh là 6 m.</w:t>
      </w:r>
    </w:p>
    <w:p w14:paraId="73472F31" w14:textId="77777777" w:rsidR="00E31A28" w:rsidRPr="00907D2E" w:rsidRDefault="00E31A28" w:rsidP="00E31A28">
      <w:pPr>
        <w:ind w:left="992"/>
        <w:jc w:val="both"/>
      </w:pPr>
      <w:r w:rsidRPr="00907D2E">
        <w:t>d) Để giữ khoảng cách an toàn, người điều khiển xe máy phải bắt đầu đạp phanh khi cách xe đang dừng phía trước tối thiểu một khoảng 11m (giả sử ngay lúc đạp phanh thì xe phía trước đang đứng yên)</w:t>
      </w:r>
    </w:p>
    <w:p w14:paraId="5FA74663" w14:textId="77777777" w:rsidR="00E31A28" w:rsidRPr="00907D2E" w:rsidRDefault="00E31A28" w:rsidP="00FB2613">
      <w:pPr>
        <w:tabs>
          <w:tab w:val="left" w:pos="3402"/>
          <w:tab w:val="left" w:pos="5669"/>
          <w:tab w:val="left" w:pos="7937"/>
        </w:tabs>
        <w:spacing w:after="0"/>
        <w:jc w:val="both"/>
      </w:pPr>
      <w:r w:rsidRPr="00907D2E">
        <w:rPr>
          <w:b/>
          <w:bCs/>
          <w:color w:val="0000FF"/>
        </w:rPr>
        <w:t>PHẦN III. Trắc nghiệm trả lời ngắn.</w:t>
      </w:r>
    </w:p>
    <w:p w14:paraId="2F442C91" w14:textId="74991801" w:rsidR="00E31A28" w:rsidRPr="00907D2E" w:rsidRDefault="00907D2E" w:rsidP="00907D2E">
      <w:pPr>
        <w:pStyle w:val="Normal0"/>
        <w:widowControl w:val="0"/>
        <w:tabs>
          <w:tab w:val="left" w:pos="992"/>
        </w:tabs>
        <w:spacing w:before="120" w:line="276" w:lineRule="auto"/>
        <w:ind w:left="992" w:hanging="992"/>
        <w:jc w:val="both"/>
        <w:rPr>
          <w:bCs/>
          <w:color w:val="212121"/>
          <w:lang w:val="vi-VN"/>
        </w:rPr>
      </w:pPr>
      <w:r w:rsidRPr="00907D2E">
        <w:rPr>
          <w:b/>
          <w:bCs/>
          <w:color w:val="0000FF"/>
          <w:lang w:val="vi-VN"/>
        </w:rPr>
        <w:t>Câu 1:</w:t>
      </w:r>
      <w:r w:rsidRPr="00907D2E">
        <w:rPr>
          <w:b/>
          <w:bCs/>
          <w:color w:val="0000FF"/>
          <w:lang w:val="vi-VN"/>
        </w:rPr>
        <w:tab/>
      </w:r>
      <w:r w:rsidR="00E31A28" w:rsidRPr="00907D2E">
        <w:rPr>
          <w:bCs/>
          <w:color w:val="212121"/>
          <w:lang w:val="vi-VN"/>
        </w:rPr>
        <w:t>Một người đưa thư xuất phát từ bưu điện ( vị trí A) và phải đi qua các con đường để phát thư rồi</w:t>
      </w:r>
    </w:p>
    <w:p w14:paraId="656E8007" w14:textId="77777777" w:rsidR="00E31A28" w:rsidRPr="00907D2E" w:rsidRDefault="00E31A28" w:rsidP="00E31A28">
      <w:pPr>
        <w:pStyle w:val="Normal0"/>
        <w:widowControl w:val="0"/>
        <w:spacing w:line="276" w:lineRule="auto"/>
        <w:ind w:left="992"/>
        <w:jc w:val="both"/>
        <w:rPr>
          <w:bCs/>
          <w:color w:val="212121"/>
          <w:lang w:val="vi-VN"/>
        </w:rPr>
      </w:pPr>
      <w:r w:rsidRPr="00907D2E">
        <w:rPr>
          <w:bCs/>
          <w:color w:val="212121"/>
          <w:lang w:val="vi-VN"/>
        </w:rPr>
        <w:t>quay lại bưu điện. Sơ đồ các con đường cần đi qua và độ dài của chúng ( tính theo mét ) được biểu diễn ở hình vẽ dưới. Khi đó, quãng đường ngắn nhất người ta đưa thư có thể lựa chọn là đi bao nhiêu mét?</w:t>
      </w:r>
    </w:p>
    <w:p w14:paraId="5B328613" w14:textId="77777777" w:rsidR="00E31A28" w:rsidRPr="00907D2E" w:rsidRDefault="00E31A28" w:rsidP="00E31A28">
      <w:pPr>
        <w:spacing w:after="0"/>
        <w:ind w:left="992"/>
        <w:jc w:val="center"/>
        <w:rPr>
          <w:b/>
          <w:color w:val="000000"/>
        </w:rPr>
      </w:pPr>
      <w:r w:rsidRPr="00907D2E">
        <w:rPr>
          <w:b/>
          <w:noProof/>
          <w:color w:val="000000"/>
          <w:lang w:val="en-US" w:eastAsia="en-US"/>
        </w:rPr>
        <w:lastRenderedPageBreak/>
        <w:drawing>
          <wp:inline distT="0" distB="0" distL="0" distR="0" wp14:anchorId="5E18496E" wp14:editId="64C5FBEB">
            <wp:extent cx="2194560" cy="1294379"/>
            <wp:effectExtent l="0" t="0" r="0" b="1270"/>
            <wp:docPr id="1479912731" name="Picture 1" descr="A diagram of a triangle with numbers and a red do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71726" name="Picture 1" descr="A diagram of a triangle with numbers and a red dot  AI-generated content may be incorrect."/>
                    <pic:cNvPicPr/>
                  </pic:nvPicPr>
                  <pic:blipFill>
                    <a:blip r:embed="rId233"/>
                    <a:stretch>
                      <a:fillRect/>
                    </a:stretch>
                  </pic:blipFill>
                  <pic:spPr>
                    <a:xfrm>
                      <a:off x="0" y="0"/>
                      <a:ext cx="2197294" cy="1295991"/>
                    </a:xfrm>
                    <a:prstGeom prst="rect">
                      <a:avLst/>
                    </a:prstGeom>
                  </pic:spPr>
                </pic:pic>
              </a:graphicData>
            </a:graphic>
          </wp:inline>
        </w:drawing>
      </w:r>
    </w:p>
    <w:p w14:paraId="7B9096D5" w14:textId="7E328EB1" w:rsidR="00E31A28" w:rsidRPr="00907D2E" w:rsidRDefault="00907D2E" w:rsidP="00907D2E">
      <w:pPr>
        <w:tabs>
          <w:tab w:val="left" w:pos="992"/>
        </w:tabs>
        <w:spacing w:before="120"/>
        <w:ind w:left="992" w:hanging="992"/>
        <w:jc w:val="both"/>
        <w:rPr>
          <w:lang w:val="nl-NL"/>
        </w:rPr>
      </w:pPr>
      <w:r w:rsidRPr="00907D2E">
        <w:rPr>
          <w:b/>
          <w:color w:val="0000FF"/>
          <w:lang w:val="nl-NL"/>
        </w:rPr>
        <w:t>Câu 2:</w:t>
      </w:r>
      <w:r w:rsidRPr="00907D2E">
        <w:rPr>
          <w:b/>
          <w:color w:val="0000FF"/>
          <w:lang w:val="nl-NL"/>
        </w:rPr>
        <w:tab/>
      </w:r>
      <w:r w:rsidR="00E31A28" w:rsidRPr="00907D2E">
        <w:rPr>
          <w:lang w:val="nl-NL"/>
        </w:rPr>
        <w:t xml:space="preserve">Bác Vinh muốn làm cửa rào sắt có hình dạng và kích thước như hình vẽ bên dưới, biết đường cong phía trên là một parabol, tứ giác </w:t>
      </w:r>
      <w:r w:rsidR="00E31A28" w:rsidRPr="00907D2E">
        <w:rPr>
          <w:position w:val="-4"/>
        </w:rPr>
        <w:object w:dxaOrig="720" w:dyaOrig="260" w14:anchorId="45BF1F04">
          <v:shape id="_x0000_i1136" type="#_x0000_t75" style="width:36pt;height:13.5pt" o:ole="">
            <v:imagedata r:id="rId234" o:title=""/>
          </v:shape>
          <o:OLEObject Type="Embed" ProgID="Equation.DSMT4" ShapeID="_x0000_i1136" DrawAspect="Content" ObjectID="_1810540810" r:id="rId235"/>
        </w:object>
      </w:r>
      <w:r w:rsidR="00E31A28" w:rsidRPr="00907D2E">
        <w:rPr>
          <w:lang w:val="nl-NL"/>
        </w:rPr>
        <w:t xml:space="preserve"> là hình chữ nhật. Giá của cánh cửa sau khi hoàn thành là </w:t>
      </w:r>
      <w:r w:rsidR="00E31A28" w:rsidRPr="00907D2E">
        <w:rPr>
          <w:position w:val="-10"/>
        </w:rPr>
        <w:object w:dxaOrig="820" w:dyaOrig="320" w14:anchorId="5015B8B0">
          <v:shape id="_x0000_i1137" type="#_x0000_t75" style="width:40.5pt;height:16.5pt" o:ole="">
            <v:imagedata r:id="rId236" o:title=""/>
          </v:shape>
          <o:OLEObject Type="Embed" ProgID="Equation.DSMT4" ShapeID="_x0000_i1137" DrawAspect="Content" ObjectID="_1810540811" r:id="rId237"/>
        </w:object>
      </w:r>
      <w:r w:rsidR="00E31A28" w:rsidRPr="00907D2E">
        <w:rPr>
          <w:lang w:val="nl-NL"/>
        </w:rPr>
        <w:t xml:space="preserve"> đồng/</w:t>
      </w:r>
      <w:r w:rsidR="00E31A28" w:rsidRPr="00907D2E">
        <w:rPr>
          <w:position w:val="-6"/>
        </w:rPr>
        <w:object w:dxaOrig="400" w:dyaOrig="320" w14:anchorId="6C5B28C7">
          <v:shape id="_x0000_i1138" type="#_x0000_t75" style="width:19.5pt;height:16.5pt" o:ole="">
            <v:imagedata r:id="rId238" o:title=""/>
          </v:shape>
          <o:OLEObject Type="Embed" ProgID="Equation.DSMT4" ShapeID="_x0000_i1138" DrawAspect="Content" ObjectID="_1810540812" r:id="rId239"/>
        </w:object>
      </w:r>
      <w:r w:rsidR="00E31A28" w:rsidRPr="00907D2E">
        <w:rPr>
          <w:lang w:val="nl-NL"/>
        </w:rPr>
        <w:t xml:space="preserve"> Hỏi bác Vinh phải trả số tiền bao nhiêu triệu đồng để làm một cửa sắt như vậy? (làm tròn kết quả đến hàng phần trăm).</w:t>
      </w:r>
    </w:p>
    <w:p w14:paraId="74F75E90" w14:textId="77777777" w:rsidR="00E31A28" w:rsidRPr="00907D2E" w:rsidRDefault="00E31A28" w:rsidP="00E31A28">
      <w:pPr>
        <w:ind w:left="992"/>
        <w:jc w:val="center"/>
        <w:rPr>
          <w:lang w:val="en-US"/>
        </w:rPr>
      </w:pPr>
      <w:r w:rsidRPr="00907D2E">
        <w:rPr>
          <w:noProof/>
          <w:lang w:val="en-US" w:eastAsia="en-US"/>
        </w:rPr>
        <w:drawing>
          <wp:inline distT="0" distB="0" distL="0" distR="0" wp14:anchorId="1A5E42FC" wp14:editId="2D3C8481">
            <wp:extent cx="2522220" cy="1681480"/>
            <wp:effectExtent l="0" t="0" r="0" b="0"/>
            <wp:docPr id="387499094" name="Hình ảnh 1" descr="Ảnh có chứa hàng, cổ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624335" name="Hình ảnh 1" descr="Ảnh có chứa hàng, cổng  Nội dung do AI tạo ra có thể không chính xác."/>
                    <pic:cNvPicPr/>
                  </pic:nvPicPr>
                  <pic:blipFill>
                    <a:blip r:embed="rId240"/>
                    <a:stretch>
                      <a:fillRect/>
                    </a:stretch>
                  </pic:blipFill>
                  <pic:spPr>
                    <a:xfrm>
                      <a:off x="0" y="0"/>
                      <a:ext cx="2522220" cy="1681480"/>
                    </a:xfrm>
                    <a:prstGeom prst="rect">
                      <a:avLst/>
                    </a:prstGeom>
                  </pic:spPr>
                </pic:pic>
              </a:graphicData>
            </a:graphic>
          </wp:inline>
        </w:drawing>
      </w:r>
    </w:p>
    <w:p w14:paraId="7C43AF00" w14:textId="2384BE19" w:rsidR="00E31A28" w:rsidRPr="00907D2E" w:rsidRDefault="00907D2E" w:rsidP="00907D2E">
      <w:pPr>
        <w:tabs>
          <w:tab w:val="left" w:pos="992"/>
        </w:tabs>
        <w:spacing w:before="120"/>
        <w:ind w:left="992" w:hanging="992"/>
        <w:jc w:val="both"/>
        <w:rPr>
          <w:color w:val="000000"/>
        </w:rPr>
      </w:pPr>
      <w:r w:rsidRPr="00907D2E">
        <w:rPr>
          <w:b/>
          <w:color w:val="0000FF"/>
        </w:rPr>
        <w:t>Câu 3:</w:t>
      </w:r>
      <w:r w:rsidRPr="00907D2E">
        <w:rPr>
          <w:b/>
          <w:color w:val="0000FF"/>
        </w:rPr>
        <w:tab/>
      </w:r>
      <w:r w:rsidR="00E31A28" w:rsidRPr="00907D2E">
        <w:rPr>
          <w:lang w:val="en-US"/>
        </w:rPr>
        <w:t xml:space="preserve">Một nhà địa chất học đang ở địa điểm </w:t>
      </w:r>
      <w:r w:rsidR="00E31A28" w:rsidRPr="00907D2E">
        <w:rPr>
          <w:position w:val="-4"/>
        </w:rPr>
        <w:object w:dxaOrig="240" w:dyaOrig="260" w14:anchorId="5716593F">
          <v:shape id="_x0000_i1139" type="#_x0000_t75" style="width:12pt;height:13.5pt" o:ole="">
            <v:imagedata r:id="rId241" o:title=""/>
          </v:shape>
          <o:OLEObject Type="Embed" ProgID="Equation.DSMT4" ShapeID="_x0000_i1139" DrawAspect="Content" ObjectID="_1810540813" r:id="rId242"/>
        </w:object>
      </w:r>
      <w:r w:rsidR="00E31A28" w:rsidRPr="00907D2E">
        <w:rPr>
          <w:color w:val="000000"/>
          <w:lang w:val="en-US"/>
        </w:rPr>
        <w:t xml:space="preserve"> trên sa mạc. Anh ta muốn đến điểm </w:t>
      </w:r>
      <w:r w:rsidR="00E31A28" w:rsidRPr="00907D2E">
        <w:rPr>
          <w:position w:val="-4"/>
        </w:rPr>
        <w:object w:dxaOrig="240" w:dyaOrig="260" w14:anchorId="0F6AA6ED">
          <v:shape id="_x0000_i1140" type="#_x0000_t75" style="width:12pt;height:13.5pt" o:ole="">
            <v:imagedata r:id="rId243" o:title=""/>
          </v:shape>
          <o:OLEObject Type="Embed" ProgID="Equation.DSMT4" ShapeID="_x0000_i1140" DrawAspect="Content" ObjectID="_1810540814" r:id="rId244"/>
        </w:object>
      </w:r>
      <w:r w:rsidR="00E31A28" w:rsidRPr="00907D2E">
        <w:rPr>
          <w:color w:val="000000"/>
          <w:lang w:val="en-US"/>
        </w:rPr>
        <w:t xml:space="preserve"> và cách </w:t>
      </w:r>
      <w:r w:rsidR="00E31A28" w:rsidRPr="00907D2E">
        <w:rPr>
          <w:position w:val="-4"/>
        </w:rPr>
        <w:object w:dxaOrig="240" w:dyaOrig="260" w14:anchorId="09927ED5">
          <v:shape id="_x0000_i1141" type="#_x0000_t75" style="width:12pt;height:13.5pt" o:ole="">
            <v:imagedata r:id="rId245" o:title=""/>
          </v:shape>
          <o:OLEObject Type="Embed" ProgID="Equation.DSMT4" ShapeID="_x0000_i1141" DrawAspect="Content" ObjectID="_1810540815" r:id="rId246"/>
        </w:object>
      </w:r>
      <w:r w:rsidR="00E31A28" w:rsidRPr="00907D2E">
        <w:rPr>
          <w:color w:val="000000"/>
          <w:lang w:val="en-US"/>
        </w:rPr>
        <w:t xml:space="preserve"> một khoảng bằng </w:t>
      </w:r>
      <w:r w:rsidR="00E31A28" w:rsidRPr="00907D2E">
        <w:rPr>
          <w:position w:val="-10"/>
        </w:rPr>
        <w:object w:dxaOrig="620" w:dyaOrig="320" w14:anchorId="541875B6">
          <v:shape id="_x0000_i1142" type="#_x0000_t75" style="width:31.5pt;height:15.75pt" o:ole="">
            <v:imagedata r:id="rId247" o:title=""/>
          </v:shape>
          <o:OLEObject Type="Embed" ProgID="Equation.DSMT4" ShapeID="_x0000_i1142" DrawAspect="Content" ObjectID="_1810540816" r:id="rId248"/>
        </w:object>
      </w:r>
      <w:r w:rsidR="00E31A28" w:rsidRPr="00907D2E">
        <w:rPr>
          <w:color w:val="000000"/>
          <w:lang w:val="en-US"/>
        </w:rPr>
        <w:t xml:space="preserve">. Trong sa mạc, xe anh ta chỉ có thể di chuyển với vận tốc </w:t>
      </w:r>
      <w:r w:rsidR="00E31A28" w:rsidRPr="00907D2E">
        <w:rPr>
          <w:position w:val="-10"/>
        </w:rPr>
        <w:object w:dxaOrig="900" w:dyaOrig="320" w14:anchorId="4968BA22">
          <v:shape id="_x0000_i1143" type="#_x0000_t75" style="width:45pt;height:15.75pt" o:ole="">
            <v:imagedata r:id="rId249" o:title=""/>
          </v:shape>
          <o:OLEObject Type="Embed" ProgID="Equation.DSMT4" ShapeID="_x0000_i1143" DrawAspect="Content" ObjectID="_1810540817" r:id="rId250"/>
        </w:object>
      </w:r>
      <w:r w:rsidR="00E31A28" w:rsidRPr="00907D2E">
        <w:rPr>
          <w:color w:val="000000"/>
          <w:lang w:val="en-US"/>
        </w:rPr>
        <w:t xml:space="preserve">. Nhà địa chất phải đến được điểm </w:t>
      </w:r>
      <w:r w:rsidR="00E31A28" w:rsidRPr="00907D2E">
        <w:rPr>
          <w:position w:val="-4"/>
        </w:rPr>
        <w:object w:dxaOrig="240" w:dyaOrig="260" w14:anchorId="51B97D39">
          <v:shape id="_x0000_i1144" type="#_x0000_t75" style="width:12pt;height:13.5pt" o:ole="">
            <v:imagedata r:id="rId251" o:title=""/>
          </v:shape>
          <o:OLEObject Type="Embed" ProgID="Equation.DSMT4" ShapeID="_x0000_i1144" DrawAspect="Content" ObjectID="_1810540818" r:id="rId252"/>
        </w:object>
      </w:r>
      <w:r w:rsidR="00E31A28" w:rsidRPr="00907D2E">
        <w:rPr>
          <w:color w:val="000000"/>
          <w:lang w:val="en-US"/>
        </w:rPr>
        <w:t xml:space="preserve"> sau 2 giờ, vì vậy nếu anh ta đi từ </w:t>
      </w:r>
      <w:r w:rsidR="00E31A28" w:rsidRPr="00907D2E">
        <w:rPr>
          <w:position w:val="-4"/>
        </w:rPr>
        <w:object w:dxaOrig="240" w:dyaOrig="260" w14:anchorId="5405C980">
          <v:shape id="_x0000_i1145" type="#_x0000_t75" style="width:12pt;height:13.5pt" o:ole="">
            <v:imagedata r:id="rId253" o:title=""/>
          </v:shape>
          <o:OLEObject Type="Embed" ProgID="Equation.DSMT4" ShapeID="_x0000_i1145" DrawAspect="Content" ObjectID="_1810540819" r:id="rId254"/>
        </w:object>
      </w:r>
      <w:r w:rsidR="00E31A28" w:rsidRPr="00907D2E">
        <w:rPr>
          <w:color w:val="000000"/>
          <w:lang w:val="en-US"/>
        </w:rPr>
        <w:t xml:space="preserve"> đến </w:t>
      </w:r>
      <w:r w:rsidR="00E31A28" w:rsidRPr="00907D2E">
        <w:rPr>
          <w:position w:val="-4"/>
        </w:rPr>
        <w:object w:dxaOrig="240" w:dyaOrig="260" w14:anchorId="7D100C83">
          <v:shape id="_x0000_i1146" type="#_x0000_t75" style="width:12pt;height:13.5pt" o:ole="">
            <v:imagedata r:id="rId255" o:title=""/>
          </v:shape>
          <o:OLEObject Type="Embed" ProgID="Equation.DSMT4" ShapeID="_x0000_i1146" DrawAspect="Content" ObjectID="_1810540820" r:id="rId256"/>
        </w:object>
      </w:r>
      <w:r w:rsidR="00E31A28" w:rsidRPr="00907D2E">
        <w:rPr>
          <w:color w:val="000000"/>
          <w:lang w:val="en-US"/>
        </w:rPr>
        <w:t xml:space="preserve"> sẽ không thể đến đúng giờ được. Rất may, có một con đường nhựa song song với đường nối </w:t>
      </w:r>
      <w:r w:rsidR="00E31A28" w:rsidRPr="00907D2E">
        <w:rPr>
          <w:position w:val="-4"/>
        </w:rPr>
        <w:object w:dxaOrig="240" w:dyaOrig="260" w14:anchorId="6BBCF5B3">
          <v:shape id="_x0000_i1147" type="#_x0000_t75" style="width:12pt;height:13.5pt" o:ole="">
            <v:imagedata r:id="rId257" o:title=""/>
          </v:shape>
          <o:OLEObject Type="Embed" ProgID="Equation.DSMT4" ShapeID="_x0000_i1147" DrawAspect="Content" ObjectID="_1810540821" r:id="rId258"/>
        </w:object>
      </w:r>
      <w:r w:rsidR="00E31A28" w:rsidRPr="00907D2E">
        <w:rPr>
          <w:color w:val="000000"/>
          <w:lang w:val="en-US"/>
        </w:rPr>
        <w:t xml:space="preserve"> và </w:t>
      </w:r>
      <w:r w:rsidR="00E31A28" w:rsidRPr="00907D2E">
        <w:rPr>
          <w:position w:val="-4"/>
        </w:rPr>
        <w:object w:dxaOrig="240" w:dyaOrig="260" w14:anchorId="4B2AB476">
          <v:shape id="_x0000_i1148" type="#_x0000_t75" style="width:12pt;height:13.5pt" o:ole="">
            <v:imagedata r:id="rId259" o:title=""/>
          </v:shape>
          <o:OLEObject Type="Embed" ProgID="Equation.DSMT4" ShapeID="_x0000_i1148" DrawAspect="Content" ObjectID="_1810540822" r:id="rId260"/>
        </w:object>
      </w:r>
      <w:r w:rsidR="00E31A28" w:rsidRPr="00907D2E">
        <w:rPr>
          <w:color w:val="000000"/>
          <w:lang w:val="en-US"/>
        </w:rPr>
        <w:t xml:space="preserve">và cách </w:t>
      </w:r>
      <w:r w:rsidR="00E31A28" w:rsidRPr="00907D2E">
        <w:rPr>
          <w:position w:val="-4"/>
        </w:rPr>
        <w:object w:dxaOrig="400" w:dyaOrig="260" w14:anchorId="4059E404">
          <v:shape id="_x0000_i1149" type="#_x0000_t75" style="width:19.5pt;height:13.5pt" o:ole="">
            <v:imagedata r:id="rId261" o:title=""/>
          </v:shape>
          <o:OLEObject Type="Embed" ProgID="Equation.DSMT4" ShapeID="_x0000_i1149" DrawAspect="Content" ObjectID="_1810540823" r:id="rId262"/>
        </w:object>
      </w:r>
      <w:r w:rsidR="00E31A28" w:rsidRPr="00907D2E">
        <w:rPr>
          <w:color w:val="000000"/>
          <w:lang w:val="en-US"/>
        </w:rPr>
        <w:t xml:space="preserve">một đoạn </w:t>
      </w:r>
      <w:r w:rsidR="00E31A28" w:rsidRPr="00907D2E">
        <w:rPr>
          <w:position w:val="-10"/>
        </w:rPr>
        <w:object w:dxaOrig="600" w:dyaOrig="320" w14:anchorId="538D3C6D">
          <v:shape id="_x0000_i1150" type="#_x0000_t75" style="width:30pt;height:15.75pt" o:ole="">
            <v:imagedata r:id="rId263" o:title=""/>
          </v:shape>
          <o:OLEObject Type="Embed" ProgID="Equation.DSMT4" ShapeID="_x0000_i1150" DrawAspect="Content" ObjectID="_1810540824" r:id="rId264"/>
        </w:object>
      </w:r>
      <w:r w:rsidR="00E31A28" w:rsidRPr="00907D2E">
        <w:rPr>
          <w:color w:val="000000"/>
          <w:lang w:val="en-US"/>
        </w:rPr>
        <w:t xml:space="preserve">. Trên đường nhựa đó, xe nhà địa chất có thể di chuyển với vận tốc </w:t>
      </w:r>
      <w:r w:rsidR="00E31A28" w:rsidRPr="00907D2E">
        <w:rPr>
          <w:position w:val="-10"/>
        </w:rPr>
        <w:object w:dxaOrig="900" w:dyaOrig="320" w14:anchorId="6C540CAB">
          <v:shape id="_x0000_i1151" type="#_x0000_t75" style="width:45pt;height:15.75pt" o:ole="">
            <v:imagedata r:id="rId265" o:title=""/>
          </v:shape>
          <o:OLEObject Type="Embed" ProgID="Equation.DSMT4" ShapeID="_x0000_i1151" DrawAspect="Content" ObjectID="_1810540825" r:id="rId266"/>
        </w:object>
      </w:r>
      <w:r w:rsidR="00E31A28" w:rsidRPr="00907D2E">
        <w:rPr>
          <w:lang w:val="en-US"/>
        </w:rPr>
        <w:t xml:space="preserve">. Thời gia ngắn nhất để nhà địa chất di chuyển </w:t>
      </w:r>
      <w:r w:rsidR="00E31A28" w:rsidRPr="00907D2E">
        <w:rPr>
          <w:color w:val="000000"/>
          <w:lang w:val="en-US"/>
        </w:rPr>
        <w:t xml:space="preserve">từ </w:t>
      </w:r>
      <w:r w:rsidR="00E31A28" w:rsidRPr="00907D2E">
        <w:rPr>
          <w:position w:val="-4"/>
        </w:rPr>
        <w:object w:dxaOrig="240" w:dyaOrig="260" w14:anchorId="6F76EB9D">
          <v:shape id="_x0000_i1152" type="#_x0000_t75" style="width:12pt;height:13.5pt" o:ole="">
            <v:imagedata r:id="rId267" o:title=""/>
          </v:shape>
          <o:OLEObject Type="Embed" ProgID="Equation.DSMT4" ShapeID="_x0000_i1152" DrawAspect="Content" ObjectID="_1810540826" r:id="rId268"/>
        </w:object>
      </w:r>
      <w:r w:rsidR="00E31A28" w:rsidRPr="00907D2E">
        <w:rPr>
          <w:color w:val="000000"/>
          <w:lang w:val="en-US"/>
        </w:rPr>
        <w:t xml:space="preserve"> đến </w:t>
      </w:r>
      <w:r w:rsidR="00E31A28" w:rsidRPr="00907D2E">
        <w:rPr>
          <w:position w:val="-4"/>
        </w:rPr>
        <w:object w:dxaOrig="240" w:dyaOrig="260" w14:anchorId="4039CAAA">
          <v:shape id="_x0000_i1153" type="#_x0000_t75" style="width:12pt;height:13.5pt" o:ole="">
            <v:imagedata r:id="rId269" o:title=""/>
          </v:shape>
          <o:OLEObject Type="Embed" ProgID="Equation.DSMT4" ShapeID="_x0000_i1153" DrawAspect="Content" ObjectID="_1810540827" r:id="rId270"/>
        </w:object>
      </w:r>
      <w:r w:rsidR="00E31A28" w:rsidRPr="00907D2E">
        <w:rPr>
          <w:color w:val="000000"/>
          <w:lang w:val="en-US"/>
        </w:rPr>
        <w:t xml:space="preserve"> là bao nhiêu phút?</w:t>
      </w:r>
    </w:p>
    <w:p w14:paraId="4B9D9D78" w14:textId="77777777" w:rsidR="00E31A28" w:rsidRPr="00907D2E" w:rsidRDefault="00E31A28" w:rsidP="00E31A28">
      <w:pPr>
        <w:pStyle w:val="ListParagraph"/>
        <w:spacing w:before="120" w:line="276" w:lineRule="auto"/>
        <w:ind w:left="992"/>
        <w:jc w:val="center"/>
        <w:rPr>
          <w:rFonts w:ascii="Times New Roman" w:hAnsi="Times New Roman"/>
          <w:color w:val="000000"/>
          <w:sz w:val="24"/>
        </w:rPr>
      </w:pPr>
      <w:r w:rsidRPr="00907D2E">
        <w:rPr>
          <w:rFonts w:ascii="Times New Roman" w:hAnsi="Times New Roman"/>
          <w:noProof/>
          <w:sz w:val="24"/>
          <w:lang w:val="en-US" w:eastAsia="en-US"/>
        </w:rPr>
        <w:drawing>
          <wp:inline distT="0" distB="0" distL="0" distR="0" wp14:anchorId="05B4233B" wp14:editId="6AB84428">
            <wp:extent cx="2501327" cy="1157156"/>
            <wp:effectExtent l="0" t="0" r="0" b="5080"/>
            <wp:docPr id="1911056724" name="Picture 1911056724" descr="A blue line with black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303501" name="Picture 1194303501" descr="A blue line with black text  AI-generated content may be incorrect."/>
                    <pic:cNvPicPr/>
                  </pic:nvPicPr>
                  <pic:blipFill>
                    <a:blip r:embed="rId271"/>
                    <a:stretch>
                      <a:fillRect/>
                    </a:stretch>
                  </pic:blipFill>
                  <pic:spPr>
                    <a:xfrm>
                      <a:off x="0" y="0"/>
                      <a:ext cx="2513053" cy="1162581"/>
                    </a:xfrm>
                    <a:prstGeom prst="rect">
                      <a:avLst/>
                    </a:prstGeom>
                  </pic:spPr>
                </pic:pic>
              </a:graphicData>
            </a:graphic>
          </wp:inline>
        </w:drawing>
      </w:r>
    </w:p>
    <w:p w14:paraId="3CF4B351" w14:textId="6D0B6CFD" w:rsidR="00E31A28" w:rsidRPr="00907D2E" w:rsidRDefault="00907D2E" w:rsidP="00907D2E">
      <w:pPr>
        <w:tabs>
          <w:tab w:val="left" w:pos="992"/>
        </w:tabs>
        <w:spacing w:before="120"/>
        <w:ind w:left="992" w:hanging="992"/>
        <w:jc w:val="both"/>
        <w:rPr>
          <w:rFonts w:eastAsia="Aptos"/>
          <w:kern w:val="2"/>
          <w14:ligatures w14:val="standardContextual"/>
        </w:rPr>
      </w:pPr>
      <w:r w:rsidRPr="00907D2E">
        <w:rPr>
          <w:rFonts w:eastAsia="Aptos"/>
          <w:b/>
          <w:color w:val="0000FF"/>
          <w:kern w:val="2"/>
          <w14:ligatures w14:val="standardContextual"/>
        </w:rPr>
        <w:t>Câu 4:</w:t>
      </w:r>
      <w:r w:rsidRPr="00907D2E">
        <w:rPr>
          <w:rFonts w:eastAsia="Aptos"/>
          <w:b/>
          <w:color w:val="0000FF"/>
          <w:kern w:val="2"/>
          <w14:ligatures w14:val="standardContextual"/>
        </w:rPr>
        <w:tab/>
      </w:r>
      <w:r w:rsidR="00E31A28" w:rsidRPr="00907D2E">
        <w:rPr>
          <w:rFonts w:eastAsia="Aptos"/>
          <w:kern w:val="2"/>
          <w14:ligatures w14:val="standardContextual"/>
        </w:rPr>
        <w:t xml:space="preserve">Cho lăng trụ </w:t>
      </w:r>
      <w:r w:rsidR="00E31A28" w:rsidRPr="00907D2E">
        <w:rPr>
          <w:position w:val="-6"/>
        </w:rPr>
        <w:object w:dxaOrig="1340" w:dyaOrig="279" w14:anchorId="6E8243E2">
          <v:shape id="_x0000_i1154" type="#_x0000_t75" style="width:66.75pt;height:15.75pt" o:ole="">
            <v:imagedata r:id="rId272" o:title=""/>
          </v:shape>
          <o:OLEObject Type="Embed" ProgID="Equation.DSMT4" ShapeID="_x0000_i1154" DrawAspect="Content" ObjectID="_1810540828" r:id="rId273"/>
        </w:object>
      </w:r>
      <w:r w:rsidR="00E31A28" w:rsidRPr="00907D2E">
        <w:rPr>
          <w:rFonts w:eastAsia="Aptos"/>
          <w:kern w:val="2"/>
          <w14:ligatures w14:val="standardContextual"/>
        </w:rPr>
        <w:t xml:space="preserve"> có đáy là tam giác đều cạnh bằng </w:t>
      </w:r>
      <w:r w:rsidR="00E31A28" w:rsidRPr="00907D2E">
        <w:rPr>
          <w:position w:val="-6"/>
        </w:rPr>
        <w:object w:dxaOrig="240" w:dyaOrig="279" w14:anchorId="167336A8">
          <v:shape id="_x0000_i1155" type="#_x0000_t75" style="width:15.75pt;height:15.75pt" o:ole="">
            <v:imagedata r:id="rId274" o:title=""/>
          </v:shape>
          <o:OLEObject Type="Embed" ProgID="Equation.DSMT4" ShapeID="_x0000_i1155" DrawAspect="Content" ObjectID="_1810540829" r:id="rId275"/>
        </w:object>
      </w:r>
      <w:r w:rsidR="00E31A28" w:rsidRPr="00907D2E">
        <w:rPr>
          <w:rFonts w:eastAsia="Aptos"/>
          <w:kern w:val="2"/>
          <w14:ligatures w14:val="standardContextual"/>
        </w:rPr>
        <w:t xml:space="preserve"> Hình chiếu vuông góc của điểm </w:t>
      </w:r>
      <w:r w:rsidR="00E31A28" w:rsidRPr="00907D2E">
        <w:rPr>
          <w:position w:val="-4"/>
        </w:rPr>
        <w:object w:dxaOrig="300" w:dyaOrig="260" w14:anchorId="5D0480C1">
          <v:shape id="_x0000_i1156" type="#_x0000_t75" style="width:15.75pt;height:15.75pt" o:ole="">
            <v:imagedata r:id="rId276" o:title=""/>
          </v:shape>
          <o:OLEObject Type="Embed" ProgID="Equation.DSMT4" ShapeID="_x0000_i1156" DrawAspect="Content" ObjectID="_1810540830" r:id="rId277"/>
        </w:object>
      </w:r>
      <w:r w:rsidR="00E31A28" w:rsidRPr="00907D2E">
        <w:rPr>
          <w:rFonts w:eastAsia="Aptos"/>
          <w:kern w:val="2"/>
          <w14:ligatures w14:val="standardContextual"/>
        </w:rPr>
        <w:t xml:space="preserve"> lên mặt phẳng </w:t>
      </w:r>
      <w:r w:rsidR="00E31A28" w:rsidRPr="00907D2E">
        <w:rPr>
          <w:position w:val="-14"/>
        </w:rPr>
        <w:object w:dxaOrig="740" w:dyaOrig="400" w14:anchorId="10CC4F06">
          <v:shape id="_x0000_i1157" type="#_x0000_t75" style="width:36pt;height:20.25pt" o:ole="">
            <v:imagedata r:id="rId278" o:title=""/>
          </v:shape>
          <o:OLEObject Type="Embed" ProgID="Equation.DSMT4" ShapeID="_x0000_i1157" DrawAspect="Content" ObjectID="_1810540831" r:id="rId279"/>
        </w:object>
      </w:r>
      <w:r w:rsidR="00E31A28" w:rsidRPr="00907D2E">
        <w:rPr>
          <w:rFonts w:eastAsia="Aptos"/>
          <w:kern w:val="2"/>
          <w14:ligatures w14:val="standardContextual"/>
        </w:rPr>
        <w:t xml:space="preserve"> trùng với trọng tâm </w:t>
      </w:r>
      <w:r w:rsidR="00E31A28" w:rsidRPr="00907D2E">
        <w:rPr>
          <w:position w:val="-6"/>
        </w:rPr>
        <w:object w:dxaOrig="260" w:dyaOrig="279" w14:anchorId="090043AB">
          <v:shape id="_x0000_i1158" type="#_x0000_t75" style="width:15.75pt;height:15.75pt" o:ole="">
            <v:imagedata r:id="rId280" o:title=""/>
          </v:shape>
          <o:OLEObject Type="Embed" ProgID="Equation.DSMT4" ShapeID="_x0000_i1158" DrawAspect="Content" ObjectID="_1810540832" r:id="rId281"/>
        </w:object>
      </w:r>
      <w:r w:rsidR="00E31A28" w:rsidRPr="00907D2E">
        <w:rPr>
          <w:rFonts w:eastAsia="Aptos"/>
          <w:kern w:val="2"/>
          <w14:ligatures w14:val="standardContextual"/>
        </w:rPr>
        <w:t xml:space="preserve"> tam giác </w:t>
      </w:r>
      <w:r w:rsidR="00E31A28" w:rsidRPr="00907D2E">
        <w:rPr>
          <w:position w:val="-6"/>
        </w:rPr>
        <w:object w:dxaOrig="600" w:dyaOrig="279" w14:anchorId="6A30AA38">
          <v:shape id="_x0000_i1159" type="#_x0000_t75" style="width:30.75pt;height:15.75pt" o:ole="">
            <v:imagedata r:id="rId282" o:title=""/>
          </v:shape>
          <o:OLEObject Type="Embed" ProgID="Equation.DSMT4" ShapeID="_x0000_i1159" DrawAspect="Content" ObjectID="_1810540833" r:id="rId283"/>
        </w:object>
      </w:r>
      <w:r w:rsidR="00E31A28" w:rsidRPr="00907D2E">
        <w:rPr>
          <w:rFonts w:eastAsia="Aptos"/>
          <w:kern w:val="2"/>
          <w14:ligatures w14:val="standardContextual"/>
        </w:rPr>
        <w:t xml:space="preserve"> Biết khoảng cách giữa hai đường thẳng </w:t>
      </w:r>
      <w:r w:rsidR="00E31A28" w:rsidRPr="00907D2E">
        <w:rPr>
          <w:position w:val="-4"/>
        </w:rPr>
        <w:object w:dxaOrig="480" w:dyaOrig="260" w14:anchorId="67FF21E6">
          <v:shape id="_x0000_i1160" type="#_x0000_t75" style="width:25.5pt;height:15.75pt" o:ole="">
            <v:imagedata r:id="rId284" o:title=""/>
          </v:shape>
          <o:OLEObject Type="Embed" ProgID="Equation.DSMT4" ShapeID="_x0000_i1160" DrawAspect="Content" ObjectID="_1810540834" r:id="rId285"/>
        </w:object>
      </w:r>
      <w:r w:rsidR="00E31A28" w:rsidRPr="00907D2E">
        <w:rPr>
          <w:rFonts w:eastAsia="Aptos"/>
          <w:kern w:val="2"/>
          <w14:ligatures w14:val="standardContextual"/>
        </w:rPr>
        <w:t xml:space="preserve"> và </w:t>
      </w:r>
      <w:r w:rsidR="00E31A28" w:rsidRPr="00907D2E">
        <w:rPr>
          <w:position w:val="-6"/>
        </w:rPr>
        <w:object w:dxaOrig="400" w:dyaOrig="279" w14:anchorId="41C4628D">
          <v:shape id="_x0000_i1161" type="#_x0000_t75" style="width:20.25pt;height:15.75pt" o:ole="">
            <v:imagedata r:id="rId286" o:title=""/>
          </v:shape>
          <o:OLEObject Type="Embed" ProgID="Equation.DSMT4" ShapeID="_x0000_i1161" DrawAspect="Content" ObjectID="_1810540835" r:id="rId287"/>
        </w:object>
      </w:r>
      <w:r w:rsidR="00E31A28" w:rsidRPr="00907D2E">
        <w:rPr>
          <w:rFonts w:eastAsia="Aptos"/>
          <w:kern w:val="2"/>
          <w14:ligatures w14:val="standardContextual"/>
        </w:rPr>
        <w:t xml:space="preserve"> bằng </w:t>
      </w:r>
      <w:r w:rsidR="00E31A28" w:rsidRPr="00907D2E">
        <w:rPr>
          <w:position w:val="-24"/>
        </w:rPr>
        <w:object w:dxaOrig="580" w:dyaOrig="680" w14:anchorId="26058794">
          <v:shape id="_x0000_i1162" type="#_x0000_t75" style="width:30.75pt;height:36pt" o:ole="">
            <v:imagedata r:id="rId288" o:title=""/>
          </v:shape>
          <o:OLEObject Type="Embed" ProgID="Equation.DSMT4" ShapeID="_x0000_i1162" DrawAspect="Content" ObjectID="_1810540836" r:id="rId289"/>
        </w:object>
      </w:r>
      <w:r w:rsidR="00E31A28" w:rsidRPr="00907D2E">
        <w:rPr>
          <w:rFonts w:eastAsia="Aptos"/>
          <w:kern w:val="2"/>
          <w14:ligatures w14:val="standardContextual"/>
        </w:rPr>
        <w:t xml:space="preserve"> Thể tích của khối lăng trụ là bao nhiêu? </w:t>
      </w:r>
      <w:r w:rsidR="00E31A28" w:rsidRPr="00907D2E">
        <w:rPr>
          <w:rFonts w:eastAsia="Aptos"/>
          <w:i/>
          <w:iCs/>
          <w:kern w:val="2"/>
          <w14:ligatures w14:val="standardContextual"/>
        </w:rPr>
        <w:t>(làm tròn kết quả đến hàng đơn vị)</w:t>
      </w:r>
    </w:p>
    <w:p w14:paraId="49519F7A" w14:textId="2E5D735B" w:rsidR="00E31A28" w:rsidRPr="00907D2E" w:rsidRDefault="00907D2E" w:rsidP="00907D2E">
      <w:pPr>
        <w:tabs>
          <w:tab w:val="left" w:pos="992"/>
        </w:tabs>
        <w:spacing w:before="120"/>
        <w:ind w:left="992" w:hanging="992"/>
        <w:jc w:val="both"/>
      </w:pPr>
      <w:r w:rsidRPr="00907D2E">
        <w:rPr>
          <w:b/>
          <w:color w:val="0000FF"/>
        </w:rPr>
        <w:t>Câu 5:</w:t>
      </w:r>
      <w:r w:rsidRPr="00907D2E">
        <w:rPr>
          <w:b/>
          <w:color w:val="0000FF"/>
        </w:rPr>
        <w:tab/>
      </w:r>
      <w:r w:rsidR="00E31A28" w:rsidRPr="00907D2E">
        <w:t xml:space="preserve">Trong không gian với hệ trục tọa độ </w:t>
      </w:r>
      <w:r w:rsidR="00E31A28" w:rsidRPr="00907D2E">
        <w:rPr>
          <w:position w:val="-10"/>
        </w:rPr>
        <w:object w:dxaOrig="620" w:dyaOrig="320" w14:anchorId="3012CF07">
          <v:shape id="_x0000_i1163" type="#_x0000_t75" style="width:31.5pt;height:15.75pt" o:ole="">
            <v:imagedata r:id="rId290" o:title=""/>
          </v:shape>
          <o:OLEObject Type="Embed" ProgID="Equation.DSMT4" ShapeID="_x0000_i1163" DrawAspect="Content" ObjectID="_1810540837" r:id="rId291"/>
        </w:object>
      </w:r>
      <w:r w:rsidR="00E31A28" w:rsidRPr="00907D2E">
        <w:t xml:space="preserve"> một tấm bảng đồng chất có dạng hình vuông </w:t>
      </w:r>
      <w:r w:rsidR="00E31A28" w:rsidRPr="00907D2E">
        <w:rPr>
          <w:position w:val="-6"/>
        </w:rPr>
        <w:object w:dxaOrig="720" w:dyaOrig="279" w14:anchorId="5C9D03B0">
          <v:shape id="_x0000_i1164" type="#_x0000_t75" style="width:36pt;height:15.75pt" o:ole="">
            <v:imagedata r:id="rId292" o:title=""/>
          </v:shape>
          <o:OLEObject Type="Embed" ProgID="Equation.DSMT4" ShapeID="_x0000_i1164" DrawAspect="Content" ObjectID="_1810540838" r:id="rId293"/>
        </w:object>
      </w:r>
      <w:r w:rsidR="00E31A28" w:rsidRPr="00907D2E">
        <w:t xml:space="preserve"> tâm </w:t>
      </w:r>
      <w:r w:rsidR="00E31A28" w:rsidRPr="00907D2E">
        <w:rPr>
          <w:position w:val="-6"/>
        </w:rPr>
        <w:object w:dxaOrig="320" w:dyaOrig="279" w14:anchorId="0EA36BB7">
          <v:shape id="_x0000_i1165" type="#_x0000_t75" style="width:15.75pt;height:15.75pt" o:ole="">
            <v:imagedata r:id="rId294" o:title=""/>
          </v:shape>
          <o:OLEObject Type="Embed" ProgID="Equation.DSMT4" ShapeID="_x0000_i1165" DrawAspect="Content" ObjectID="_1810540839" r:id="rId295"/>
        </w:object>
      </w:r>
      <w:r w:rsidR="00E31A28" w:rsidRPr="00907D2E">
        <w:t xml:space="preserve"> được treo nghiêng bởi </w:t>
      </w:r>
      <w:r w:rsidR="00E31A28" w:rsidRPr="00907D2E">
        <w:rPr>
          <w:position w:val="-4"/>
        </w:rPr>
        <w:object w:dxaOrig="200" w:dyaOrig="260" w14:anchorId="2E681583">
          <v:shape id="_x0000_i1166" type="#_x0000_t75" style="width:10.5pt;height:15.75pt" o:ole="">
            <v:imagedata r:id="rId296" o:title=""/>
          </v:shape>
          <o:OLEObject Type="Embed" ProgID="Equation.DSMT4" ShapeID="_x0000_i1166" DrawAspect="Content" ObjectID="_1810540840" r:id="rId297"/>
        </w:object>
      </w:r>
      <w:r w:rsidR="00E31A28" w:rsidRPr="00907D2E">
        <w:t xml:space="preserve"> sợi dây </w:t>
      </w:r>
      <w:r w:rsidR="00E31A28" w:rsidRPr="00907D2E">
        <w:rPr>
          <w:position w:val="-10"/>
        </w:rPr>
        <w:object w:dxaOrig="1320" w:dyaOrig="320" w14:anchorId="6A0E07BF">
          <v:shape id="_x0000_i1167" type="#_x0000_t75" style="width:67.5pt;height:15.75pt" o:ole="">
            <v:imagedata r:id="rId298" o:title=""/>
          </v:shape>
          <o:OLEObject Type="Embed" ProgID="Equation.DSMT4" ShapeID="_x0000_i1167" DrawAspect="Content" ObjectID="_1810540841" r:id="rId299"/>
        </w:object>
      </w:r>
      <w:r w:rsidR="00E31A28" w:rsidRPr="00907D2E">
        <w:t xml:space="preserve"> gắn cố định tại điểm </w:t>
      </w:r>
      <w:r w:rsidR="00E31A28" w:rsidRPr="00907D2E">
        <w:rPr>
          <w:position w:val="-14"/>
        </w:rPr>
        <w:object w:dxaOrig="900" w:dyaOrig="400" w14:anchorId="374C1D54">
          <v:shape id="_x0000_i1168" type="#_x0000_t75" style="width:46.5pt;height:20.25pt" o:ole="">
            <v:imagedata r:id="rId300" o:title=""/>
          </v:shape>
          <o:OLEObject Type="Embed" ProgID="Equation.DSMT4" ShapeID="_x0000_i1168" DrawAspect="Content" ObjectID="_1810540842" r:id="rId301"/>
        </w:object>
      </w:r>
      <w:r w:rsidR="00E31A28" w:rsidRPr="00907D2E">
        <w:t xml:space="preserve"> như hình vẽ. Điểm </w:t>
      </w:r>
      <w:r w:rsidR="00E31A28" w:rsidRPr="00907D2E">
        <w:rPr>
          <w:position w:val="-14"/>
        </w:rPr>
        <w:object w:dxaOrig="1040" w:dyaOrig="400" w14:anchorId="7E0DEB6A">
          <v:shape id="_x0000_i1169" type="#_x0000_t75" style="width:51.75pt;height:20.25pt" o:ole="">
            <v:imagedata r:id="rId302" o:title=""/>
          </v:shape>
          <o:OLEObject Type="Embed" ProgID="Equation.DSMT4" ShapeID="_x0000_i1169" DrawAspect="Content" ObjectID="_1810540843" r:id="rId303"/>
        </w:object>
      </w:r>
      <w:r w:rsidR="00E31A28" w:rsidRPr="00907D2E">
        <w:t xml:space="preserve">; </w:t>
      </w:r>
      <w:r w:rsidR="00E31A28" w:rsidRPr="00907D2E">
        <w:rPr>
          <w:position w:val="-18"/>
        </w:rPr>
        <w:object w:dxaOrig="1560" w:dyaOrig="480" w14:anchorId="770D41C8">
          <v:shape id="_x0000_i1170" type="#_x0000_t75" style="width:76.5pt;height:25.5pt" o:ole="">
            <v:imagedata r:id="rId304" o:title=""/>
          </v:shape>
          <o:OLEObject Type="Embed" ProgID="Equation.DSMT4" ShapeID="_x0000_i1170" DrawAspect="Content" ObjectID="_1810540844" r:id="rId305"/>
        </w:object>
      </w:r>
      <w:r w:rsidR="00E31A28" w:rsidRPr="00907D2E">
        <w:t xml:space="preserve"> điểm </w:t>
      </w:r>
      <w:r w:rsidR="00E31A28" w:rsidRPr="00907D2E">
        <w:rPr>
          <w:position w:val="-4"/>
        </w:rPr>
        <w:object w:dxaOrig="260" w:dyaOrig="260" w14:anchorId="52A194A9">
          <v:shape id="_x0000_i1171" type="#_x0000_t75" style="width:15.75pt;height:15.75pt" o:ole="">
            <v:imagedata r:id="rId306" o:title=""/>
          </v:shape>
          <o:OLEObject Type="Embed" ProgID="Equation.DSMT4" ShapeID="_x0000_i1171" DrawAspect="Content" ObjectID="_1810540845" r:id="rId307"/>
        </w:object>
      </w:r>
      <w:r w:rsidR="00E31A28" w:rsidRPr="00907D2E">
        <w:t xml:space="preserve"> có hoành độ dương và góc </w:t>
      </w:r>
      <w:r w:rsidR="00E31A28" w:rsidRPr="00907D2E">
        <w:rPr>
          <w:position w:val="-6"/>
        </w:rPr>
        <w:object w:dxaOrig="600" w:dyaOrig="360" w14:anchorId="1BD0ECBE">
          <v:shape id="_x0000_i1172" type="#_x0000_t75" style="width:31.5pt;height:20.25pt" o:ole="">
            <v:imagedata r:id="rId308" o:title=""/>
          </v:shape>
          <o:OLEObject Type="Embed" ProgID="Equation.DSMT4" ShapeID="_x0000_i1172" DrawAspect="Content" ObjectID="_1810540846" r:id="rId309"/>
        </w:object>
      </w:r>
      <w:r w:rsidR="00E31A28" w:rsidRPr="00907D2E">
        <w:t xml:space="preserve"> đạt giá trị lớn nhất. Gọi </w:t>
      </w:r>
      <w:r w:rsidR="00E31A28" w:rsidRPr="00907D2E">
        <w:rPr>
          <w:position w:val="-12"/>
        </w:rPr>
        <w:object w:dxaOrig="1200" w:dyaOrig="400" w14:anchorId="3916E43B">
          <v:shape id="_x0000_i1173" type="#_x0000_t75" style="width:61.5pt;height:20.25pt" o:ole="">
            <v:imagedata r:id="rId310" o:title=""/>
          </v:shape>
          <o:OLEObject Type="Embed" ProgID="Equation.DSMT4" ShapeID="_x0000_i1173" DrawAspect="Content" ObjectID="_1810540847" r:id="rId311"/>
        </w:object>
      </w:r>
      <w:r w:rsidR="00E31A28" w:rsidRPr="00907D2E">
        <w:t xml:space="preserve"> lần lượt là lực căng của các sợi dây </w:t>
      </w:r>
      <w:r w:rsidR="00E31A28" w:rsidRPr="00907D2E">
        <w:rPr>
          <w:position w:val="-10"/>
        </w:rPr>
        <w:object w:dxaOrig="1359" w:dyaOrig="320" w14:anchorId="3E3E6F8B">
          <v:shape id="_x0000_i1174" type="#_x0000_t75" style="width:67.5pt;height:15.75pt" o:ole="">
            <v:imagedata r:id="rId312" o:title=""/>
          </v:shape>
          <o:OLEObject Type="Embed" ProgID="Equation.DSMT4" ShapeID="_x0000_i1174" DrawAspect="Content" ObjectID="_1810540848" r:id="rId313"/>
        </w:object>
      </w:r>
    </w:p>
    <w:p w14:paraId="5B5FE840" w14:textId="77777777" w:rsidR="00E31A28" w:rsidRPr="00907D2E" w:rsidRDefault="00E31A28" w:rsidP="00E31A28">
      <w:pPr>
        <w:spacing w:after="0"/>
        <w:ind w:left="992"/>
        <w:contextualSpacing/>
        <w:jc w:val="center"/>
        <w:rPr>
          <w:rFonts w:eastAsia="Aptos"/>
        </w:rPr>
      </w:pPr>
      <w:r w:rsidRPr="00907D2E">
        <w:rPr>
          <w:noProof/>
          <w:lang w:val="en-US" w:eastAsia="en-US"/>
        </w:rPr>
        <w:lastRenderedPageBreak/>
        <mc:AlternateContent>
          <mc:Choice Requires="wpg">
            <w:drawing>
              <wp:inline distT="0" distB="0" distL="0" distR="0" wp14:anchorId="6BB1ECE7" wp14:editId="23DA5823">
                <wp:extent cx="2034540" cy="1965960"/>
                <wp:effectExtent l="0" t="0" r="0" b="0"/>
                <wp:docPr id="1364779405" name="Group 1364779405"/>
                <wp:cNvGraphicFramePr/>
                <a:graphic xmlns:a="http://schemas.openxmlformats.org/drawingml/2006/main">
                  <a:graphicData uri="http://schemas.microsoft.com/office/word/2010/wordprocessingGroup">
                    <wpg:wgp>
                      <wpg:cNvGrpSpPr/>
                      <wpg:grpSpPr>
                        <a:xfrm>
                          <a:off x="0" y="0"/>
                          <a:ext cx="2034540" cy="1965960"/>
                          <a:chOff x="0" y="0"/>
                          <a:chExt cx="2022895" cy="1932317"/>
                        </a:xfrm>
                      </wpg:grpSpPr>
                      <wpg:grpSp>
                        <wpg:cNvPr id="1659006564" name="Group 1659006564"/>
                        <wpg:cNvGrpSpPr/>
                        <wpg:grpSpPr>
                          <a:xfrm>
                            <a:off x="202721" y="0"/>
                            <a:ext cx="1511576" cy="1813500"/>
                            <a:chOff x="0" y="38819"/>
                            <a:chExt cx="1511576" cy="1813500"/>
                          </a:xfrm>
                        </wpg:grpSpPr>
                        <wps:wsp>
                          <wps:cNvPr id="1267292865" name="Oval 1267292865"/>
                          <wps:cNvSpPr/>
                          <wps:spPr>
                            <a:xfrm>
                              <a:off x="797943" y="168215"/>
                              <a:ext cx="45719" cy="45719"/>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94000333" name="Group 294000333"/>
                          <wpg:cNvGrpSpPr/>
                          <wpg:grpSpPr>
                            <a:xfrm>
                              <a:off x="0" y="38819"/>
                              <a:ext cx="1511576" cy="1813500"/>
                              <a:chOff x="0" y="38819"/>
                              <a:chExt cx="1511576" cy="1813500"/>
                            </a:xfrm>
                          </wpg:grpSpPr>
                          <wps:wsp>
                            <wps:cNvPr id="265868508" name="Straight Arrow Connector 265868508"/>
                            <wps:cNvCnPr/>
                            <wps:spPr>
                              <a:xfrm flipH="1">
                                <a:off x="659921" y="202720"/>
                                <a:ext cx="163351" cy="336430"/>
                              </a:xfrm>
                              <a:prstGeom prst="straightConnector1">
                                <a:avLst/>
                              </a:prstGeom>
                              <a:noFill/>
                              <a:ln w="6350" cap="flat" cmpd="sng" algn="ctr">
                                <a:solidFill>
                                  <a:sysClr val="windowText" lastClr="000000"/>
                                </a:solidFill>
                                <a:prstDash val="solid"/>
                                <a:miter lim="800000"/>
                                <a:tailEnd type="triangle"/>
                              </a:ln>
                              <a:effectLst/>
                            </wps:spPr>
                            <wps:bodyPr/>
                          </wps:wsp>
                          <wps:wsp>
                            <wps:cNvPr id="104560821" name="Straight Arrow Connector 104560821"/>
                            <wps:cNvCnPr/>
                            <wps:spPr>
                              <a:xfrm>
                                <a:off x="828136" y="189781"/>
                                <a:ext cx="176841" cy="189781"/>
                              </a:xfrm>
                              <a:prstGeom prst="straightConnector1">
                                <a:avLst/>
                              </a:prstGeom>
                              <a:noFill/>
                              <a:ln w="6350" cap="flat" cmpd="sng" algn="ctr">
                                <a:solidFill>
                                  <a:sysClr val="windowText" lastClr="000000"/>
                                </a:solidFill>
                                <a:prstDash val="solid"/>
                                <a:miter lim="800000"/>
                                <a:tailEnd type="triangle"/>
                              </a:ln>
                              <a:effectLst/>
                            </wps:spPr>
                            <wps:bodyPr/>
                          </wps:wsp>
                          <wps:wsp>
                            <wps:cNvPr id="757666488" name="Oval 757666488"/>
                            <wps:cNvSpPr/>
                            <wps:spPr>
                              <a:xfrm>
                                <a:off x="797943" y="1354347"/>
                                <a:ext cx="45719" cy="45719"/>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8402246" name="Oval 518402246"/>
                            <wps:cNvSpPr/>
                            <wps:spPr>
                              <a:xfrm>
                                <a:off x="1466491" y="871268"/>
                                <a:ext cx="45085" cy="45085"/>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2479417" name="Oval 532479417"/>
                            <wps:cNvSpPr/>
                            <wps:spPr>
                              <a:xfrm>
                                <a:off x="1311215" y="1582947"/>
                                <a:ext cx="45085" cy="45085"/>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5883022" name="Oval 1385883022"/>
                            <wps:cNvSpPr/>
                            <wps:spPr>
                              <a:xfrm>
                                <a:off x="0" y="1807234"/>
                                <a:ext cx="45085" cy="45085"/>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0365103" name="Oval 1310365103"/>
                            <wps:cNvSpPr/>
                            <wps:spPr>
                              <a:xfrm>
                                <a:off x="159589" y="1104181"/>
                                <a:ext cx="45085" cy="45085"/>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298879" name="Text Box 877298879"/>
                            <wps:cNvSpPr txBox="1"/>
                            <wps:spPr>
                              <a:xfrm>
                                <a:off x="642598" y="38819"/>
                                <a:ext cx="379563" cy="280358"/>
                              </a:xfrm>
                              <a:prstGeom prst="rect">
                                <a:avLst/>
                              </a:prstGeom>
                              <a:noFill/>
                              <a:ln w="6350">
                                <a:noFill/>
                              </a:ln>
                            </wps:spPr>
                            <wps:txbx>
                              <w:txbxContent>
                                <w:p w14:paraId="0641E54C" w14:textId="77777777" w:rsidR="00907D2E" w:rsidRDefault="00907D2E" w:rsidP="00E31A28">
                                  <w: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1965373834" name="Group 1965373834"/>
                        <wpg:cNvGrpSpPr/>
                        <wpg:grpSpPr>
                          <a:xfrm>
                            <a:off x="0" y="73325"/>
                            <a:ext cx="2022895" cy="1858992"/>
                            <a:chOff x="0" y="0"/>
                            <a:chExt cx="2022895" cy="1858992"/>
                          </a:xfrm>
                        </wpg:grpSpPr>
                        <wps:wsp>
                          <wps:cNvPr id="1324152469" name="Text Box 1324152469"/>
                          <wps:cNvSpPr txBox="1"/>
                          <wps:spPr>
                            <a:xfrm>
                              <a:off x="750498" y="1134373"/>
                              <a:ext cx="379563" cy="280358"/>
                            </a:xfrm>
                            <a:prstGeom prst="rect">
                              <a:avLst/>
                            </a:prstGeom>
                            <a:noFill/>
                            <a:ln w="6350">
                              <a:noFill/>
                            </a:ln>
                          </wps:spPr>
                          <wps:txbx>
                            <w:txbxContent>
                              <w:p w14:paraId="713C0355" w14:textId="77777777" w:rsidR="00907D2E" w:rsidRPr="00FC285B" w:rsidRDefault="00907D2E" w:rsidP="00E31A28">
                                <w:pPr>
                                  <w:rPr>
                                    <w:b/>
                                    <w:sz w:val="20"/>
                                  </w:rPr>
                                </w:pPr>
                                <w:r w:rsidRPr="00FC285B">
                                  <w:rPr>
                                    <w:b/>
                                    <w:sz w:val="20"/>
                                  </w:rPr>
                                  <w:t>O’</w:t>
                                </w:r>
                              </w:p>
                              <w:p w14:paraId="2658D62E" w14:textId="77777777" w:rsidR="00907D2E" w:rsidRDefault="00907D2E" w:rsidP="00E31A2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131886466" name="Group 2131886466"/>
                          <wpg:cNvGrpSpPr/>
                          <wpg:grpSpPr>
                            <a:xfrm>
                              <a:off x="0" y="0"/>
                              <a:ext cx="2022895" cy="1858992"/>
                              <a:chOff x="0" y="0"/>
                              <a:chExt cx="2022895" cy="1858992"/>
                            </a:xfrm>
                          </wpg:grpSpPr>
                          <wps:wsp>
                            <wps:cNvPr id="27616069" name="Text Box 27616069"/>
                            <wps:cNvSpPr txBox="1"/>
                            <wps:spPr>
                              <a:xfrm>
                                <a:off x="1388853" y="1453551"/>
                                <a:ext cx="379563" cy="280358"/>
                              </a:xfrm>
                              <a:prstGeom prst="rect">
                                <a:avLst/>
                              </a:prstGeom>
                              <a:noFill/>
                              <a:ln w="6350">
                                <a:noFill/>
                              </a:ln>
                            </wps:spPr>
                            <wps:txbx>
                              <w:txbxContent>
                                <w:p w14:paraId="3A88072C" w14:textId="77777777" w:rsidR="00907D2E" w:rsidRPr="007A7182" w:rsidRDefault="00907D2E" w:rsidP="00E31A28">
                                  <w:pPr>
                                    <w:rPr>
                                      <w:b/>
                                    </w:rPr>
                                  </w:pPr>
                                  <w:r w:rsidRPr="007A7182">
                                    <w:rPr>
                                      <w:b/>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90181398" name="Group 1990181398"/>
                            <wpg:cNvGrpSpPr/>
                            <wpg:grpSpPr>
                              <a:xfrm>
                                <a:off x="0" y="0"/>
                                <a:ext cx="2022895" cy="1858992"/>
                                <a:chOff x="0" y="0"/>
                                <a:chExt cx="2022895" cy="1858992"/>
                              </a:xfrm>
                            </wpg:grpSpPr>
                            <wps:wsp>
                              <wps:cNvPr id="593783058" name="Text Box 593783058"/>
                              <wps:cNvSpPr txBox="1"/>
                              <wps:spPr>
                                <a:xfrm>
                                  <a:off x="0" y="1578634"/>
                                  <a:ext cx="379563" cy="280358"/>
                                </a:xfrm>
                                <a:prstGeom prst="rect">
                                  <a:avLst/>
                                </a:prstGeom>
                                <a:noFill/>
                                <a:ln w="6350">
                                  <a:noFill/>
                                </a:ln>
                              </wps:spPr>
                              <wps:txbx>
                                <w:txbxContent>
                                  <w:p w14:paraId="6E31C560" w14:textId="77777777" w:rsidR="00907D2E" w:rsidRPr="007A7182" w:rsidRDefault="00907D2E" w:rsidP="00E31A28">
                                    <w:pPr>
                                      <w:rPr>
                                        <w:b/>
                                      </w:rPr>
                                    </w:pPr>
                                    <w:r w:rsidRPr="007A7182">
                                      <w:rPr>
                                        <w: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1122418" name="Group 61122418"/>
                              <wpg:cNvGrpSpPr/>
                              <wpg:grpSpPr>
                                <a:xfrm>
                                  <a:off x="163902" y="0"/>
                                  <a:ext cx="1858993" cy="1720969"/>
                                  <a:chOff x="0" y="0"/>
                                  <a:chExt cx="1858993" cy="1720969"/>
                                </a:xfrm>
                              </wpg:grpSpPr>
                              <wps:wsp>
                                <wps:cNvPr id="698680443" name="Text Box 698680443"/>
                                <wps:cNvSpPr txBox="1"/>
                                <wps:spPr>
                                  <a:xfrm>
                                    <a:off x="0" y="854015"/>
                                    <a:ext cx="379563" cy="280358"/>
                                  </a:xfrm>
                                  <a:prstGeom prst="rect">
                                    <a:avLst/>
                                  </a:prstGeom>
                                  <a:noFill/>
                                  <a:ln w="6350">
                                    <a:noFill/>
                                  </a:ln>
                                </wps:spPr>
                                <wps:txbx>
                                  <w:txbxContent>
                                    <w:p w14:paraId="4065159A" w14:textId="77777777" w:rsidR="00907D2E" w:rsidRPr="007A7182" w:rsidRDefault="00907D2E" w:rsidP="00E31A28">
                                      <w:pPr>
                                        <w:rPr>
                                          <w:b/>
                                        </w:rPr>
                                      </w:pPr>
                                      <w:r w:rsidRPr="007A7182">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66257272" name="Group 1566257272"/>
                                <wpg:cNvGrpSpPr/>
                                <wpg:grpSpPr>
                                  <a:xfrm>
                                    <a:off x="56072" y="0"/>
                                    <a:ext cx="1802921" cy="1720969"/>
                                    <a:chOff x="0" y="0"/>
                                    <a:chExt cx="1802921" cy="1720969"/>
                                  </a:xfrm>
                                </wpg:grpSpPr>
                                <wps:wsp>
                                  <wps:cNvPr id="1344207291" name="Text Box 1344207291"/>
                                  <wps:cNvSpPr txBox="1"/>
                                  <wps:spPr>
                                    <a:xfrm>
                                      <a:off x="1423358" y="642668"/>
                                      <a:ext cx="379563" cy="280358"/>
                                    </a:xfrm>
                                    <a:prstGeom prst="rect">
                                      <a:avLst/>
                                    </a:prstGeom>
                                    <a:noFill/>
                                    <a:ln w="6350">
                                      <a:noFill/>
                                    </a:ln>
                                  </wps:spPr>
                                  <wps:txbx>
                                    <w:txbxContent>
                                      <w:p w14:paraId="28A616C9" w14:textId="77777777" w:rsidR="00907D2E" w:rsidRPr="007A7182" w:rsidRDefault="00907D2E" w:rsidP="00E31A28">
                                        <w:pPr>
                                          <w:rPr>
                                            <w:b/>
                                          </w:rPr>
                                        </w:pPr>
                                        <w:r w:rsidRPr="007A7182">
                                          <w:rPr>
                                            <w:b/>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98327198" name="Group 1598327198"/>
                                  <wpg:cNvGrpSpPr/>
                                  <wpg:grpSpPr>
                                    <a:xfrm>
                                      <a:off x="0" y="0"/>
                                      <a:ext cx="1475117" cy="1720969"/>
                                      <a:chOff x="0" y="0"/>
                                      <a:chExt cx="1475117" cy="1720969"/>
                                    </a:xfrm>
                                  </wpg:grpSpPr>
                                  <wps:wsp>
                                    <wps:cNvPr id="1707912750" name="Text Box 1707912750"/>
                                    <wps:cNvSpPr txBox="1"/>
                                    <wps:spPr>
                                      <a:xfrm>
                                        <a:off x="552090" y="284671"/>
                                        <a:ext cx="379095" cy="349047"/>
                                      </a:xfrm>
                                      <a:prstGeom prst="rect">
                                        <a:avLst/>
                                      </a:prstGeom>
                                      <a:noFill/>
                                      <a:ln w="6350">
                                        <a:noFill/>
                                      </a:ln>
                                    </wps:spPr>
                                    <wps:txbx>
                                      <w:txbxContent>
                                        <w:p w14:paraId="02F67656" w14:textId="77777777" w:rsidR="00907D2E" w:rsidRDefault="00907D2E" w:rsidP="00E31A28">
                                          <w:r w:rsidRPr="00FC285B">
                                            <w:rPr>
                                              <w:position w:val="-12"/>
                                            </w:rPr>
                                            <w:object w:dxaOrig="279" w:dyaOrig="420" w14:anchorId="4BF4A1F8">
                                              <v:shape id="_x0000_i1462" type="#_x0000_t75" style="width:15.75pt;height:20.25pt" o:ole="">
                                                <v:imagedata r:id="rId314" o:title=""/>
                                              </v:shape>
                                              <o:OLEObject Type="Embed" ProgID="Equation.DSMT4" ShapeID="_x0000_i1462" DrawAspect="Content" ObjectID="_1810541136" r:id="rId315"/>
                                            </w:object>
                                          </w:r>
                                        </w:p>
                                        <w:p w14:paraId="442664C2" w14:textId="77777777" w:rsidR="00907D2E" w:rsidRDefault="00907D2E" w:rsidP="00E31A2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81106523" name="Group 1581106523"/>
                                    <wpg:cNvGrpSpPr/>
                                    <wpg:grpSpPr>
                                      <a:xfrm>
                                        <a:off x="0" y="0"/>
                                        <a:ext cx="1475117" cy="1720969"/>
                                        <a:chOff x="0" y="0"/>
                                        <a:chExt cx="1475117" cy="1720969"/>
                                      </a:xfrm>
                                    </wpg:grpSpPr>
                                    <wpg:grpSp>
                                      <wpg:cNvPr id="1802793431" name="Group 1802793431"/>
                                      <wpg:cNvGrpSpPr/>
                                      <wpg:grpSpPr>
                                        <a:xfrm>
                                          <a:off x="0" y="64698"/>
                                          <a:ext cx="1475117" cy="1656271"/>
                                          <a:chOff x="0" y="0"/>
                                          <a:chExt cx="1475117" cy="1656271"/>
                                        </a:xfrm>
                                      </wpg:grpSpPr>
                                      <wps:wsp>
                                        <wps:cNvPr id="63294739" name="Straight Connector 63294739"/>
                                        <wps:cNvCnPr/>
                                        <wps:spPr>
                                          <a:xfrm>
                                            <a:off x="810883" y="8626"/>
                                            <a:ext cx="496019" cy="1431985"/>
                                          </a:xfrm>
                                          <a:prstGeom prst="line">
                                            <a:avLst/>
                                          </a:prstGeom>
                                          <a:noFill/>
                                          <a:ln w="12700" cap="flat" cmpd="sng" algn="ctr">
                                            <a:solidFill>
                                              <a:sysClr val="windowText" lastClr="000000"/>
                                            </a:solidFill>
                                            <a:prstDash val="solid"/>
                                            <a:miter lim="800000"/>
                                          </a:ln>
                                          <a:effectLst/>
                                        </wps:spPr>
                                        <wps:bodyPr/>
                                      </wps:wsp>
                                      <wpg:grpSp>
                                        <wpg:cNvPr id="1925200239" name="Group 1925200239"/>
                                        <wpg:cNvGrpSpPr/>
                                        <wpg:grpSpPr>
                                          <a:xfrm>
                                            <a:off x="0" y="0"/>
                                            <a:ext cx="1475117" cy="1656271"/>
                                            <a:chOff x="0" y="0"/>
                                            <a:chExt cx="1475117" cy="1656271"/>
                                          </a:xfrm>
                                        </wpg:grpSpPr>
                                        <wps:wsp>
                                          <wps:cNvPr id="361801348" name="Straight Connector 361801348"/>
                                          <wps:cNvCnPr/>
                                          <wps:spPr>
                                            <a:xfrm>
                                              <a:off x="810883" y="4313"/>
                                              <a:ext cx="664234" cy="715993"/>
                                            </a:xfrm>
                                            <a:prstGeom prst="line">
                                              <a:avLst/>
                                            </a:prstGeom>
                                            <a:noFill/>
                                            <a:ln w="12700" cap="flat" cmpd="sng" algn="ctr">
                                              <a:solidFill>
                                                <a:sysClr val="windowText" lastClr="000000"/>
                                              </a:solidFill>
                                              <a:prstDash val="solid"/>
                                              <a:miter lim="800000"/>
                                            </a:ln>
                                            <a:effectLst/>
                                          </wps:spPr>
                                          <wps:bodyPr/>
                                        </wps:wsp>
                                        <wpg:grpSp>
                                          <wpg:cNvPr id="1258677821" name="Group 1258677821"/>
                                          <wpg:cNvGrpSpPr/>
                                          <wpg:grpSpPr>
                                            <a:xfrm>
                                              <a:off x="0" y="0"/>
                                              <a:ext cx="1475093" cy="1656271"/>
                                              <a:chOff x="0" y="0"/>
                                              <a:chExt cx="1475093" cy="1656271"/>
                                            </a:xfrm>
                                          </wpg:grpSpPr>
                                          <wps:wsp>
                                            <wps:cNvPr id="795468827" name="Straight Connector 795468827"/>
                                            <wps:cNvCnPr/>
                                            <wps:spPr>
                                              <a:xfrm flipH="1">
                                                <a:off x="159589" y="0"/>
                                                <a:ext cx="646981" cy="944593"/>
                                              </a:xfrm>
                                              <a:prstGeom prst="line">
                                                <a:avLst/>
                                              </a:prstGeom>
                                              <a:noFill/>
                                              <a:ln w="12700" cap="flat" cmpd="sng" algn="ctr">
                                                <a:solidFill>
                                                  <a:sysClr val="windowText" lastClr="000000"/>
                                                </a:solidFill>
                                                <a:prstDash val="solid"/>
                                                <a:miter lim="800000"/>
                                              </a:ln>
                                              <a:effectLst/>
                                            </wps:spPr>
                                            <wps:bodyPr/>
                                          </wps:wsp>
                                          <wpg:grpSp>
                                            <wpg:cNvPr id="1065432447" name="Group 1065432447"/>
                                            <wpg:cNvGrpSpPr/>
                                            <wpg:grpSpPr>
                                              <a:xfrm>
                                                <a:off x="0" y="4313"/>
                                                <a:ext cx="1475093" cy="1651958"/>
                                                <a:chOff x="0" y="0"/>
                                                <a:chExt cx="1475093" cy="1651958"/>
                                              </a:xfrm>
                                            </wpg:grpSpPr>
                                            <wps:wsp>
                                              <wps:cNvPr id="711092299" name="Straight Connector 711092299"/>
                                              <wps:cNvCnPr/>
                                              <wps:spPr>
                                                <a:xfrm flipH="1">
                                                  <a:off x="0" y="0"/>
                                                  <a:ext cx="810883" cy="1651958"/>
                                                </a:xfrm>
                                                <a:prstGeom prst="line">
                                                  <a:avLst/>
                                                </a:prstGeom>
                                                <a:noFill/>
                                                <a:ln w="12700" cap="flat" cmpd="sng" algn="ctr">
                                                  <a:solidFill>
                                                    <a:sysClr val="windowText" lastClr="000000"/>
                                                  </a:solidFill>
                                                  <a:prstDash val="solid"/>
                                                  <a:miter lim="800000"/>
                                                </a:ln>
                                                <a:effectLst/>
                                              </wps:spPr>
                                              <wps:bodyPr/>
                                            </wps:wsp>
                                            <wps:wsp>
                                              <wps:cNvPr id="552448102" name="Straight Connector 552448102"/>
                                              <wps:cNvCnPr/>
                                              <wps:spPr>
                                                <a:xfrm flipV="1">
                                                  <a:off x="159589" y="715992"/>
                                                  <a:ext cx="1315504" cy="224287"/>
                                                </a:xfrm>
                                                <a:prstGeom prst="line">
                                                  <a:avLst/>
                                                </a:prstGeom>
                                                <a:noFill/>
                                                <a:ln w="12700" cap="flat" cmpd="sng" algn="ctr">
                                                  <a:solidFill>
                                                    <a:sysClr val="windowText" lastClr="000000"/>
                                                  </a:solidFill>
                                                  <a:prstDash val="solid"/>
                                                  <a:miter lim="800000"/>
                                                </a:ln>
                                                <a:effectLst/>
                                              </wps:spPr>
                                              <wps:bodyPr/>
                                            </wps:wsp>
                                            <wps:wsp>
                                              <wps:cNvPr id="29383568" name="Straight Connector 29383568"/>
                                              <wps:cNvCnPr/>
                                              <wps:spPr>
                                                <a:xfrm flipV="1">
                                                  <a:off x="0" y="1436298"/>
                                                  <a:ext cx="1306818" cy="215397"/>
                                                </a:xfrm>
                                                <a:prstGeom prst="line">
                                                  <a:avLst/>
                                                </a:prstGeom>
                                                <a:noFill/>
                                                <a:ln w="12700" cap="flat" cmpd="sng" algn="ctr">
                                                  <a:solidFill>
                                                    <a:sysClr val="windowText" lastClr="000000"/>
                                                  </a:solidFill>
                                                  <a:prstDash val="solid"/>
                                                  <a:miter lim="800000"/>
                                                </a:ln>
                                                <a:effectLst/>
                                              </wps:spPr>
                                              <wps:bodyPr/>
                                            </wps:wsp>
                                            <wps:wsp>
                                              <wps:cNvPr id="1845131713" name="Straight Connector 1845131713"/>
                                              <wps:cNvCnPr/>
                                              <wps:spPr>
                                                <a:xfrm flipH="1">
                                                  <a:off x="1306902" y="715992"/>
                                                  <a:ext cx="167856" cy="720306"/>
                                                </a:xfrm>
                                                <a:prstGeom prst="line">
                                                  <a:avLst/>
                                                </a:prstGeom>
                                                <a:noFill/>
                                                <a:ln w="12700" cap="flat" cmpd="sng" algn="ctr">
                                                  <a:solidFill>
                                                    <a:sysClr val="windowText" lastClr="000000"/>
                                                  </a:solidFill>
                                                  <a:prstDash val="solid"/>
                                                  <a:miter lim="800000"/>
                                                </a:ln>
                                                <a:effectLst/>
                                              </wps:spPr>
                                              <wps:bodyPr/>
                                            </wps:wsp>
                                            <wps:wsp>
                                              <wps:cNvPr id="2119883879" name="Straight Connector 2119883879"/>
                                              <wps:cNvCnPr/>
                                              <wps:spPr>
                                                <a:xfrm flipH="1">
                                                  <a:off x="0" y="940279"/>
                                                  <a:ext cx="159589" cy="711631"/>
                                                </a:xfrm>
                                                <a:prstGeom prst="line">
                                                  <a:avLst/>
                                                </a:prstGeom>
                                                <a:noFill/>
                                                <a:ln w="12700" cap="flat" cmpd="sng" algn="ctr">
                                                  <a:solidFill>
                                                    <a:sysClr val="windowText" lastClr="000000"/>
                                                  </a:solidFill>
                                                  <a:prstDash val="solid"/>
                                                  <a:miter lim="800000"/>
                                                </a:ln>
                                                <a:effectLst/>
                                              </wps:spPr>
                                              <wps:bodyPr/>
                                            </wps:wsp>
                                            <wps:wsp>
                                              <wps:cNvPr id="202313236" name="Straight Connector 202313236"/>
                                              <wps:cNvCnPr/>
                                              <wps:spPr>
                                                <a:xfrm>
                                                  <a:off x="806570" y="4313"/>
                                                  <a:ext cx="4313" cy="1199072"/>
                                                </a:xfrm>
                                                <a:prstGeom prst="line">
                                                  <a:avLst/>
                                                </a:prstGeom>
                                                <a:noFill/>
                                                <a:ln w="12700" cap="flat" cmpd="sng" algn="ctr">
                                                  <a:solidFill>
                                                    <a:sysClr val="windowText" lastClr="000000"/>
                                                  </a:solidFill>
                                                  <a:prstDash val="dash"/>
                                                  <a:miter lim="800000"/>
                                                </a:ln>
                                                <a:effectLst/>
                                              </wps:spPr>
                                              <wps:bodyPr/>
                                            </wps:wsp>
                                          </wpg:grpSp>
                                        </wpg:grpSp>
                                      </wpg:grpSp>
                                    </wpg:grpSp>
                                    <wps:wsp>
                                      <wps:cNvPr id="2009849407" name="Text Box 2009849407"/>
                                      <wps:cNvSpPr txBox="1"/>
                                      <wps:spPr>
                                        <a:xfrm>
                                          <a:off x="888521" y="0"/>
                                          <a:ext cx="379095" cy="349047"/>
                                        </a:xfrm>
                                        <a:prstGeom prst="rect">
                                          <a:avLst/>
                                        </a:prstGeom>
                                        <a:noFill/>
                                        <a:ln w="6350">
                                          <a:noFill/>
                                        </a:ln>
                                      </wps:spPr>
                                      <wps:txbx>
                                        <w:txbxContent>
                                          <w:p w14:paraId="4EB9004D" w14:textId="77777777" w:rsidR="00907D2E" w:rsidRDefault="00907D2E" w:rsidP="00E31A28">
                                            <w:r w:rsidRPr="00FC285B">
                                              <w:rPr>
                                                <w:position w:val="-12"/>
                                              </w:rPr>
                                              <w:object w:dxaOrig="300" w:dyaOrig="420" w14:anchorId="28E405A3">
                                                <v:shape id="_x0000_i1463" type="#_x0000_t75" style="width:15.75pt;height:20.25pt" o:ole="">
                                                  <v:imagedata r:id="rId316" o:title=""/>
                                                </v:shape>
                                                <o:OLEObject Type="Embed" ProgID="Equation.DSMT4" ShapeID="_x0000_i1463" DrawAspect="Content" ObjectID="_1810541137" r:id="rId317"/>
                                              </w:object>
                                            </w:r>
                                          </w:p>
                                          <w:p w14:paraId="2A4D6BC1" w14:textId="77777777" w:rsidR="00907D2E" w:rsidRDefault="00907D2E" w:rsidP="00E31A2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g:grpSp>
                      </wpg:grpSp>
                    </wpg:wgp>
                  </a:graphicData>
                </a:graphic>
              </wp:inline>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BB1ECE7" id="Group 1364779405" o:spid="_x0000_s1026" style="width:160.2pt;height:154.8pt;mso-position-horizontal-relative:char;mso-position-vertical-relative:line" coordsize="20228,193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vJeO+gkAAE5TAAAOAAAAZHJzL2Uyb0RvYy54bWzsXGtvm0oa/r7S/gfk76dhZmAYrKZH2bTp rlSdVkp3z2fiu4SBBVIn++v3mQszGOMkdk9jtyIfHJgLzOV93vvw9veHdep9m5XVKs8uR+SNP/Jm 2SSfrrLF5ejfX29+EyOvqpNsmqR5NrscPc6q0e/v/v63t5tiPKP5Mk+ns9LDQ7JqvCkuR8u6LsYX F9VkOVsn1Zu8mGWonOflOqlxWy4upmWywdPX6QX1fX6xyctpUeaTWVWh9L2uHL1Tz5/PZ5P683xe zWovvRxhbLX6LdXvnfy9ePc2GS/KpFiuJmYYyRGjWCerDC+1j3qf1Il3X652HrVeTcq8yuf1m0m+ vsjn89VkpuaA2RC/M5uPZX5fqLksxptFYZcJS9tZp6MfO/nj25fSW02xd4wHURQHfjjysmSNvVKv 91rlWKxNsRijz8eyuC2+lKZgoe/k/B/m5Vr+x8y8B7XMj3aZZw+1N0Eh9VkQBtiNCepIzMOYm42Y LLFbO/0myw+2J6UixgB1T0YZieQWXjQvvpDjs8OxN3bczVzxThBPyIPOXF354XOlPo0oGXm7EyYh IWHEzbAFYaHfP2EmBIk1TbpJ7+u9d9JAUuWIpfo+YrldJsVM0WAlN75ZQMojGlPBLbF8/pakHnHF av1UF0so1bgCzfRQSRSD7phaOcIFJaFegoZegjDCqqg915ftHU/GRVnVH2f52pMXl6NZmq6KSg45 GSffPlW1bt20ksVVnq6mN6s0VTfl4u46LT2M/3J0c+Pjz5DUVrM08zagVhqh2pskYFXzNKlxuS4A nipbjLwkXYAHTupSvXurd/VY2XeAe03zzVfMbuSlSVWjAhBRf30vlgN/n1RLPUD1VL0861UN1pmu 1pcj0e6dZnJaM8X8zPQ3RbP28uounz5iH8tcc8OqmNys8JJPGMuXpAT7wwzB0uvP+JmnOaadm6uR t8zL//WVy/YgNNSOvA3YKZbkv/dJOcMU/5WBBGMSSMTX6ga7SHFTtmvu2jXZ/fo6x3YATRidupTt 67S5nJf5+k9w/iv5VlQl2QTv1otvbq5rzeYhOyazqyvVDDy3SOpP2W0xkQ+X6ySX9+vDn0lZGPqp sTF/5A3Z79CQbit7ZvnVfZ3PV4rA3LqCG8kbQFBzHcWNugyIgs/6PmMg+javdcWHsx+sAjhPi4M0 8NnHP5Jxh922+p4396E8FFyEPnQLvXq3dZmsFsvauyrLfONd51kGyZ+Xnmvp+NF1ZgRXgwktPLw5 +MY/G7Iw8gvyIDY8XbF3w7bt0nLGQhCpFEcM8pM1rKMRgw3XMbRVmXHaAWoa3MOmslzyKAw8GWvu wyE4zpn5JOM6WaUfsqlXPxZQIOpylWSLdGbY2gsZk+TXLQS9hjTzg5D7EDzP0hOxLZ+lJ7lthooE hcyH+JfqjogjQTQDt1QUcREYKnL1VrzvSLiBil4g3l6fiiKoeJwHwnIlpRK5Ukcxh2lELAxYoNRc TNsowoNKNKhEUu/5GVWiV2DoIRGBT2kAnqsVBAVFV3oIFEkAUMdgz+DeIoKFI7a5dwA9xFik+lJy nsYe3eHdg3UyWCfSVDkP6+Q1oMhoAOsefpotKNrSg6DICJHeAaVIhQLW0o5YHLA4eAoGsbho3BfS jmp57ZgIhWCQjFtgJK74EDRqhwMRfkRZMMhE51EcPHaNm25QT/u954z4jIf46eDQFh+CQxLGoYB/ XHoX4J8gXffCoKAOtuJgKyI43C8URYRIlhAREKRtRRmZ8f6RP3iuZhuOXv2AaukpNuV7wlo8oGEM b5B0DrvAXuPCYVEccjAA6Tumwmehsiv3W44lPNpPBbX6vcU6UGH8yHi49MEq76oes9QP6oe7BzOR XzgyhGCbDhKdg+XlwtRqN0zI+ol4kYySs4gJKFqGSk1w3pWrLTwiOB8xRjsBV4Q6WmF26IwIgmgF rxMxslHsD70BetfTkrWbuYwEGze/TWz4MbFq2JokhDNoF+HEVR0H8Sj0AwNxQliALdpWhM8K5DrN o2FaA9ZPHQMmjAjB4V7cxjR15cdiuhOm/LXwTCNOuN+DZltxHJZhBgsRmjSUIGQhIrt4kgu6nB+Y FVeWTHQA84nBTOLYh+XFpDBoZ3S0ygcw9ySShTGL4JGC8tvVvl3NcXA27qkwErzrnjo/ICu1YQDy GWRmcYQYoC9aetR6ti09HMSEs9iHwxVmXkcsE6UfGxOQICUuhlBTEuc5NXtfz1Oq2TxGTpYfyDzO jh3tar4HyQIpw93M0PMDsnKED0A+AyCTkHOKRNPIBjuMyezKDwcz0sTk8/qw7CMfukniOgzL/T1P iWWYsgHFTGXaQwfMrarj0EwCiqRJ7RaDh4x38ynOD9PKOzJg+iwwHQtGcRqgI54RAmnKD8e0VhS7 sjmIcGgDSQvqpMlBeN7T86R4jvwoxtkFmT7cxbOrOg7PYQjFRa8hFQGPdo1mvzmxw4LY1ykbdjF2 EqR+qJtbecD44AE7k1MQJBSIWPKQWp2xEdG2/OeD85Yzv5V7IXA8LIaL2IpUM1dXfuxc4UIEQ0Rv 56oiW0wIB93ANF9oWuzpaRF7Ag8+ZzLVi1n//W1z3MOeo/BsE8fE9pzzaOflEx/pMEqdE5wqvuCW MMCpxObYGcG2xcjyxMPtOuxwrnSVPXnqbCdA9wsdJpMLIzWkp089kZhCWPjU7aTBgCtX23dEFOtJ 8f2z0z/jyLKC4m21nh4AuDZHIgAk3gleIe9ZZnYpFSiCihWr+gEAktBd+Fy73l8IAIqDa1HUOmlk AODK/0IA+Ngwrb8eCoC+nnbfTyAAkCoRcCGoTSLuAYBr8ywAeo/6tdKoOsxEyVdj2sdBAMf0IAga ej8SB1D6AsTeYQwYe8TgwJUfi4NdNiZ1oTZBE6TLvVwX6ut5UihAY44pjZ9ShiLb5jgo9FrEwihL yiBG8qJZRbsWgz6k0ll6xcFrnLNAhkuAPbLezh4WCVPdtHkZXfyncxq6xSKVPmCSgpqMNuQthMiH MSltNKBi++McA4WclEJojPyxEO5Ww3J7CMQ2OY4+NN+AscSRUalZrKMNnwsZVVPpjiRk8UAb9sMR zwjRV+AeOC8ZAr4RTID91NFq9DL66H5NgTCk7ZhYaC8D4ZEIzWdy4HJF60HRwkory/r0NEIJfCCC tTKl+ziIa3QcjWgegs+jwFvWYSHmnIPkINBwODxpcnH2HrUd/DHWH/MKHAQ5hnAgUPmZCx1h6CMO 2+ZZ2mh76WAURJosdpV7VaKNXJlqheDsL0YTU3z6SePgO7/3JNfFuuicDa9Krc96X7np+GMTteEa jEUA6Fur0B7FaFU50rnF18ReehZDpnaaD/l0rHvEm88sQKU0I7niQ1bn62R17qP67y7HRxuVhDIf mJRfhWzfK+y5z2C++z8AAAD//wMAUEsDBBQABgAIAAAAIQB4Yj0E3QAAAAUBAAAPAAAAZHJzL2Rv d25yZXYueG1sTI9BS8NAEIXvgv9hGcGb3U2rxcZsSinqqQhtBeltmp0modnZkN0m6b939aKX4Q1v eO+bbDnaRvTU+dqxhmSiQBAXztRcavjcvz08g/AB2WDjmDRcycMyv73JMDVu4C31u1CKGMI+RQ1V CG0qpS8qsugnriWO3sl1FkNcu1KaDocYbhs5VWouLdYcGypsaV1Rcd5drIb3AYfVLHntN+fT+nrY P318bRLS+v5uXL2ACDSGv2P4wY/okEemo7uw8aLREB8JvzN6s6l6BHGMQi3mIPNM/qfPvwEAAP// AwBQSwECLQAUAAYACAAAACEAtoM4kv4AAADhAQAAEwAAAAAAAAAAAAAAAAAAAAAAW0NvbnRlbnRf VHlwZXNdLnhtbFBLAQItABQABgAIAAAAIQA4/SH/1gAAAJQBAAALAAAAAAAAAAAAAAAAAC8BAABf cmVscy8ucmVsc1BLAQItABQABgAIAAAAIQCYvJeO+gkAAE5TAAAOAAAAAAAAAAAAAAAAAC4CAABk cnMvZTJvRG9jLnhtbFBLAQItABQABgAIAAAAIQB4Yj0E3QAAAAUBAAAPAAAAAAAAAAAAAAAAAFQM AABkcnMvZG93bnJldi54bWxQSwUGAAAAAAQABADzAAAAXg0AAAAA ">
                <v:group id="Group 1659006564" o:spid="_x0000_s1027" style="position:absolute;left:2027;width:15115;height:18135" coordorigin=",388" coordsize="15115,1813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2wbKywAAAOMAAAAPAAAAZHJzL2Rvd25yZXYueG1sRI9Ba8JA EIXvhf6HZQre6iatCTV1FZEqHkSoFoq3ITsmwexsyK5J/PeuUOhx5r33zZvZYjC16Kh1lWUF8TgC QZxbXXGh4Oe4fv0A4TyyxtoyKbiRg8X8+WmGmbY9f1N38IUIEHYZKii9bzIpXV6SQTe2DXHQzrY1 6MPYFlK32Ae4qeVbFKXSYMXhQokNrUrKL4erUbDpsV++x1/d7nJe3U7HZP+7i0mp0cuw/AThafD/ 5r/0Vof6aTIN0CSdwOOnsAA5vwMAAP//AwBQSwECLQAUAAYACAAAACEA2+H2y+4AAACFAQAAEwAA AAAAAAAAAAAAAAAAAAAAW0NvbnRlbnRfVHlwZXNdLnhtbFBLAQItABQABgAIAAAAIQBa9CxbvwAA ABUBAAALAAAAAAAAAAAAAAAAAB8BAABfcmVscy8ucmVsc1BLAQItABQABgAIAAAAIQCY2wbKywAA AOMAAAAPAAAAAAAAAAAAAAAAAAcCAABkcnMvZG93bnJldi54bWxQSwUGAAAAAAMAAwC3AAAA/wIA AAAA ">
                  <v:oval id="Oval 1267292865" o:spid="_x0000_s1028" style="position:absolute;left:7979;top:1682;width:457;height:4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qI72yAAAAOMAAAAPAAAAZHJzL2Rvd25yZXYueG1sRE9fS8Mw EH8X9h3CDXxz6aKrW102RBD0SbYp7PHW3NpqcwlNutZvbwTBx/v9v/V2tK24UBcaxxrmswwEcelM w5WG98PzzRJEiMgGW8ek4ZsCbDeTqzUWxg28o8s+ViKFcChQQx2jL6QMZU0Ww8x54sSdXWcxprOr pOlwSOG2lSrLcmmx4dRQo6enmsqvfW81+Ni/HRe3d6ps/HA6fH7Qazvvtb6ejo8PICKN8V/8534x ab7K79VKLfMF/P6UAJCbHwAAAP//AwBQSwECLQAUAAYACAAAACEA2+H2y+4AAACFAQAAEwAAAAAA AAAAAAAAAAAAAAAAW0NvbnRlbnRfVHlwZXNdLnhtbFBLAQItABQABgAIAAAAIQBa9CxbvwAAABUB AAALAAAAAAAAAAAAAAAAAB8BAABfcmVscy8ucmVsc1BLAQItABQABgAIAAAAIQCxqI72yAAAAOMA AAAPAAAAAAAAAAAAAAAAAAcCAABkcnMvZG93bnJldi54bWxQSwUGAAAAAAMAAwC3AAAA/AIAAAAA " fillcolor="red" strokecolor="windowText" strokeweight="1pt">
                    <v:stroke joinstyle="miter"/>
                  </v:oval>
                  <v:group id="Group 294000333" o:spid="_x0000_s1029" style="position:absolute;top:388;width:15115;height:18135" coordorigin=",388" coordsize="15115,1813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PJvhywAAAOIAAAAPAAAAZHJzL2Rvd25yZXYueG1sRI9Ba8JA FITvhf6H5RV6092YWtrUVURq8SBCtVB6e2SfSTD7NmTXJP57VxB6HGbmG2a2GGwtOmp95VhDMlYg iHNnKi40/BzWozcQPiAbrB2Thgt5WMwfH2aYGdfzN3X7UIgIYZ+hhjKEJpPS5yVZ9GPXEEfv6FqL Icq2kKbFPsJtLSdKvUqLFceFEhtalZSf9mer4avHfpkmn932dFxd/g7T3e82Ia2fn4blB4hAQ/gP 39sbo2Hy/qKUStMUbpfiHZDzKwAAAP//AwBQSwECLQAUAAYACAAAACEA2+H2y+4AAACFAQAAEwAA AAAAAAAAAAAAAAAAAAAAW0NvbnRlbnRfVHlwZXNdLnhtbFBLAQItABQABgAIAAAAIQBa9CxbvwAA ABUBAAALAAAAAAAAAAAAAAAAAB8BAABfcmVscy8ucmVsc1BLAQItABQABgAIAAAAIQC9PJvhywAA AOIAAAAPAAAAAAAAAAAAAAAAAAcCAABkcnMvZG93bnJldi54bWxQSwUGAAAAAAMAAwC3AAAA/wIA AAAA ">
                    <v:shapetype id="_x0000_t32" coordsize="21600,21600" o:spt="32" o:oned="t" path="m,l21600,21600e" filled="f">
                      <v:path arrowok="t" fillok="f" o:connecttype="none"/>
                      <o:lock v:ext="edit" shapetype="t"/>
                    </v:shapetype>
                    <v:shape id="Straight Arrow Connector 265868508" o:spid="_x0000_s1030" type="#_x0000_t32" style="position:absolute;left:6599;top:2027;width:1633;height:3364;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KcUHxwAAAOIAAAAPAAAAZHJzL2Rvd25yZXYueG1sRE/JasMw EL0H+g9iAr0lclxsjBsltIZmOYUsl9wGa2qbWiNjqY6Tr48OhR4fb1+uR9OKgXrXWFawmEcgiEur G64UXM5fswyE88gaW8uk4E4O1quXyRJzbW98pOHkKxFC2OWooPa+y6V0ZU0G3dx2xIH7tr1BH2Bf Sd3jLYSbVsZRlEqDDYeGGjsqaip/Tr9GwXXwVbG3h81b8nkorptHPGbbWKnX6fjxDsLT6P/Ff+6d VhCnSZZmSRQ2h0vhDsjVEwAA//8DAFBLAQItABQABgAIAAAAIQDb4fbL7gAAAIUBAAATAAAAAAAA AAAAAAAAAAAAAABbQ29udGVudF9UeXBlc10ueG1sUEsBAi0AFAAGAAgAAAAhAFr0LFu/AAAAFQEA AAsAAAAAAAAAAAAAAAAAHwEAAF9yZWxzLy5yZWxzUEsBAi0AFAAGAAgAAAAhAJopxQfHAAAA4gAA AA8AAAAAAAAAAAAAAAAABwIAAGRycy9kb3ducmV2LnhtbFBLBQYAAAAAAwADALcAAAD7AgAAAAA= " strokecolor="windowText" strokeweight=".5pt">
                      <v:stroke endarrow="block" joinstyle="miter"/>
                    </v:shape>
                    <v:shape id="Straight Arrow Connector 104560821" o:spid="_x0000_s1031" type="#_x0000_t32" style="position:absolute;left:8281;top:1897;width:1768;height:1898;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KpTExwAAAOIAAAAPAAAAZHJzL2Rvd25yZXYueG1sRE/LSgMx FN0L/kO4ghuxSVs71LFpEW3BTWk7Cm4vkzsPnNyMSdqOf28EocvDeS9Wg+3EiXxoHWsYjxQI4tKZ lmsNH++b+zmIEJENdo5Jww8FWC2vrxaYG3fmA52KWIsUwiFHDU2MfS5lKBuyGEauJ05c5bzFmKCv pfF4TuG2kxOlMmmx5dTQYE8vDZVfxdFqkPVhaj/X1ZBtK//4ur/bfffFTuvbm+H5CUSkIV7E/+43 k+arh1mm5pMx/F1KGOTyFwAA//8DAFBLAQItABQABgAIAAAAIQDb4fbL7gAAAIUBAAATAAAAAAAA AAAAAAAAAAAAAABbQ29udGVudF9UeXBlc10ueG1sUEsBAi0AFAAGAAgAAAAhAFr0LFu/AAAAFQEA AAsAAAAAAAAAAAAAAAAAHwEAAF9yZWxzLy5yZWxzUEsBAi0AFAAGAAgAAAAhAMUqlMTHAAAA4gAA AA8AAAAAAAAAAAAAAAAABwIAAGRycy9kb3ducmV2LnhtbFBLBQYAAAAAAwADALcAAAD7AgAAAAA= " strokecolor="windowText" strokeweight=".5pt">
                      <v:stroke endarrow="block" joinstyle="miter"/>
                    </v:shape>
                    <v:oval id="Oval 757666488" o:spid="_x0000_s1032" style="position:absolute;left:7979;top:13543;width:457;height:4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SBZCxwAAAOIAAAAPAAAAZHJzL2Rvd25yZXYueG1sRE/Pa8Iw FL4L/g/hCd401WmVzigiDNxJ1A12fGve2m7NS2hS2/335iB4/Ph+b3a9qcWNGl9ZVjCbJiCIc6sr LhR8XN8maxA+IGusLZOCf/Kw2w4HG8y07fhMt0soRAxhn6GCMgSXSenzkgz6qXXEkfuxjcEQYVNI 3WAXw00t50mSSoMVx4YSHR1Kyv8urVHgQnv6Wr4s5nnluu/r7ye917NWqfGo37+CCNSHp/jhPmoF q+UqTdPFOm6Ol+IdkNs7AAAA//8DAFBLAQItABQABgAIAAAAIQDb4fbL7gAAAIUBAAATAAAAAAAA AAAAAAAAAAAAAABbQ29udGVudF9UeXBlc10ueG1sUEsBAi0AFAAGAAgAAAAhAFr0LFu/AAAAFQEA AAsAAAAAAAAAAAAAAAAAHwEAAF9yZWxzLy5yZWxzUEsBAi0AFAAGAAgAAAAhAE9IFkLHAAAA4gAA AA8AAAAAAAAAAAAAAAAABwIAAGRycy9kb3ducmV2LnhtbFBLBQYAAAAAAwADALcAAAD7AgAAAAA= " fillcolor="red" strokecolor="windowText" strokeweight="1pt">
                      <v:stroke joinstyle="miter"/>
                    </v:oval>
                    <v:oval id="Oval 518402246" o:spid="_x0000_s1033" style="position:absolute;left:14664;top:8712;width:451;height:45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KlcRygAAAOIAAAAPAAAAZHJzL2Rvd25yZXYueG1sRI9Ba8JA FITvhf6H5RV6q5ukUSS6SikU2lNRK3h8Zp9JbPbtkt2Y9N+7gtDjMDPfMMv1aFpxoc43lhWkkwQE cWl1w5WCn93HyxyED8gaW8uk4I88rFePD0sstB14Q5dtqESEsC9QQR2CK6T0ZU0G/cQ64uidbGcw RNlVUnc4RLhpZZYkM2mw4bhQo6P3msrfbW8UuNB/H6aveVY2bjjuznv6atNeqeen8W0BItAY/sP3 9qdWME3neZJl+Qxul+IdkKsrAAAA//8DAFBLAQItABQABgAIAAAAIQDb4fbL7gAAAIUBAAATAAAA AAAAAAAAAAAAAAAAAABbQ29udGVudF9UeXBlc10ueG1sUEsBAi0AFAAGAAgAAAAhAFr0LFu/AAAA FQEAAAsAAAAAAAAAAAAAAAAAHwEAAF9yZWxzLy5yZWxzUEsBAi0AFAAGAAgAAAAhAFoqVxHKAAAA 4gAAAA8AAAAAAAAAAAAAAAAABwIAAGRycy9kb3ducmV2LnhtbFBLBQYAAAAAAwADALcAAAD+AgAA AAA= " fillcolor="red" strokecolor="windowText" strokeweight="1pt">
                      <v:stroke joinstyle="miter"/>
                    </v:oval>
                    <v:oval id="Oval 532479417" o:spid="_x0000_s1034" style="position:absolute;left:13112;top:15829;width:451;height:45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AyMqywAAAOIAAAAPAAAAZHJzL2Rvd25yZXYueG1sRI9BS8NA FITvBf/D8gRv7SZpajV2W4og6EnaKnh8Zp9JbPbtkt008d93C0KPw8x8w6w2o2nFiTrfWFaQzhIQ xKXVDVcKPg4v0wcQPiBrbC2Tgj/ysFnfTFZYaDvwjk77UIkIYV+ggjoEV0jpy5oM+pl1xNH7sZ3B EGVXSd3hEOGmlVmS3EuDDceFGh0911Qe971R4EL//rWY51nZuOH78PtJb23aK3V3O26fQAQawzX8 337VChbzLF8+5ukSLpfiHZDrMwAAAP//AwBQSwECLQAUAAYACAAAACEA2+H2y+4AAACFAQAAEwAA AAAAAAAAAAAAAAAAAAAAW0NvbnRlbnRfVHlwZXNdLnhtbFBLAQItABQABgAIAAAAIQBa9CxbvwAA ABUBAAALAAAAAAAAAAAAAAAAAB8BAABfcmVscy8ucmVsc1BLAQItABQABgAIAAAAIQBlAyMqywAA AOIAAAAPAAAAAAAAAAAAAAAAAAcCAABkcnMvZG93bnJldi54bWxQSwUGAAAAAAMAAwC3AAAA/wIA AAAA " fillcolor="red" strokecolor="windowText" strokeweight="1pt">
                      <v:stroke joinstyle="miter"/>
                    </v:oval>
                    <v:oval id="Oval 1385883022" o:spid="_x0000_s1035" style="position:absolute;top:18072;width:450;height:45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5oegxwAAAOMAAAAPAAAAZHJzL2Rvd25yZXYueG1sRE9fa8Iw EH8f7DuEE3ybqe0cpRplDAbuaagb7PFsbm1ncwlNartvbwTBx/v9v9VmNK04U+cbywrmswQEcWl1 w5WCr8P7Uw7CB2SNrWVS8E8eNuvHhxUW2g68o/M+VCKGsC9QQR2CK6T0ZU0G/cw64sj92s5giGdX Sd3hEMNNK9MkeZEGG44NNTp6q6k87XujwIX+82eRPadl44bj4e+bPtp5r9R0Mr4uQQQaw118c291 nJ/lizzPkjSF608RALm+AAAA//8DAFBLAQItABQABgAIAAAAIQDb4fbL7gAAAIUBAAATAAAAAAAA AAAAAAAAAAAAAABbQ29udGVudF9UeXBlc10ueG1sUEsBAi0AFAAGAAgAAAAhAFr0LFu/AAAAFQEA AAsAAAAAAAAAAAAAAAAAHwEAAF9yZWxzLy5yZWxzUEsBAi0AFAAGAAgAAAAhAO3mh6DHAAAA4wAA AA8AAAAAAAAAAAAAAAAABwIAAGRycy9kb3ducmV2LnhtbFBLBQYAAAAAAwADALcAAAD7AgAAAAA= " fillcolor="red" strokecolor="windowText" strokeweight="1pt">
                      <v:stroke joinstyle="miter"/>
                    </v:oval>
                    <v:oval id="Oval 1310365103" o:spid="_x0000_s1036" style="position:absolute;left:1595;top:11041;width:451;height:45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NDpLygAAAOMAAAAPAAAAZHJzL2Rvd25yZXYueG1sRE9da8JA EHwv+B+OLfStXmKqlOgpUijUp+IX9HHNrUlsbu/IXUz8916h4MvA7uzM7CxWg2nElVpfW1aQjhMQ xIXVNZcKDvvP13cQPiBrbCyTght5WC1HTwvMte15S9ddKEU0YZ+jgioEl0vpi4oM+rF1xJE729Zg iGNbSt1iH81NIydJMpMGa44JFTr6qKj43XVGgQvd9880e5sUtetP+8uRNk3aKfXyPKznIAIN4XH8 r/7S8f0sTbLZNAL8dYoLkMs7AAAA//8DAFBLAQItABQABgAIAAAAIQDb4fbL7gAAAIUBAAATAAAA AAAAAAAAAAAAAAAAAABbQ29udGVudF9UeXBlc10ueG1sUEsBAi0AFAAGAAgAAAAhAFr0LFu/AAAA FQEAAAsAAAAAAAAAAAAAAAAAHwEAAF9yZWxzLy5yZWxzUEsBAi0AFAAGAAgAAAAhAMY0OkvKAAAA 4wAAAA8AAAAAAAAAAAAAAAAABwIAAGRycy9kb3ducmV2LnhtbFBLBQYAAAAAAwADALcAAAD+AgAA AAA= " fillcolor="red" strokecolor="windowText" strokeweight="1pt">
                      <v:stroke joinstyle="miter"/>
                    </v:oval>
                    <v:shapetype id="_x0000_t202" coordsize="21600,21600" o:spt="202" path="m,l,21600r21600,l21600,xe">
                      <v:stroke joinstyle="miter"/>
                      <v:path gradientshapeok="t" o:connecttype="rect"/>
                    </v:shapetype>
                    <v:shape id="Text Box 877298879" o:spid="_x0000_s1037" type="#_x0000_t202" style="position:absolute;left:6425;top:388;width:3796;height:280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X9rDzAAAAOIAAAAPAAAAZHJzL2Rvd25yZXYueG1sRI9PS8NA FMTvgt9heUJvdmOgZhu7KSVQLKKH1l68PbMvfzD7Nma3bfTTu4LgcZiZ3zCr9WR7cabRd4413M0T EMSVMx03Go6v21sFwgdkg71j0vBFHtbF9dUKc+MuvKfzITQiQtjnqKENYcil9FVLFv3cDcTRq91o MUQ5NtKMeIlw28s0Se6lxY7jQosDlS1VH4eT1fBUbl9w/55a9d2Xj8/1Zvg8vi20nt1MmwcQgabw H/5r74wGlWXpUqlsCb+X4h2QxQ8AAAD//wMAUEsBAi0AFAAGAAgAAAAhANvh9svuAAAAhQEAABMA AAAAAAAAAAAAAAAAAAAAAFtDb250ZW50X1R5cGVzXS54bWxQSwECLQAUAAYACAAAACEAWvQsW78A AAAVAQAACwAAAAAAAAAAAAAAAAAfAQAAX3JlbHMvLnJlbHNQSwECLQAUAAYACAAAACEALF/aw8wA AADiAAAADwAAAAAAAAAAAAAAAAAHAgAAZHJzL2Rvd25yZXYueG1sUEsFBgAAAAADAAMAtwAAAAAD AAAAAA== " filled="f" stroked="f" strokeweight=".5pt">
                      <v:textbox>
                        <w:txbxContent>
                          <w:p w14:paraId="0641E54C" w14:textId="77777777" w:rsidR="00907D2E" w:rsidRDefault="00907D2E" w:rsidP="00E31A28">
                            <w:r>
                              <w:t>I</w:t>
                            </w:r>
                          </w:p>
                        </w:txbxContent>
                      </v:textbox>
                    </v:shape>
                  </v:group>
                </v:group>
                <v:group id="Group 1965373834" o:spid="_x0000_s1038" style="position:absolute;top:733;width:20228;height:18590" coordsize="20228,185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igc+yQAAAOMAAAAPAAAAZHJzL2Rvd25yZXYueG1sRE/NasJA EL4LfYdlCr2ZTRq1NnUVkVo8SKFaKL0N2TEJZmdDdpvEt3cLgsf5/mexGkwtOmpdZVlBEsUgiHOr Ky4UfB+34zkI55E11pZJwYUcrJYPowVm2vb8Rd3BFyKEsMtQQel9k0np8pIMusg2xIE72dagD2db SN1iH8JNLZ/jeCYNVhwaSmxoU1J+PvwZBR899us0ee/259Pm8nucfv7sE1Lq6XFYv4HwNPi7+Obe 6TD/dTZNX9J5OoH/nwIAcnkFAAD//wMAUEsBAi0AFAAGAAgAAAAhANvh9svuAAAAhQEAABMAAAAA AAAAAAAAAAAAAAAAAFtDb250ZW50X1R5cGVzXS54bWxQSwECLQAUAAYACAAAACEAWvQsW78AAAAV AQAACwAAAAAAAAAAAAAAAAAfAQAAX3JlbHMvLnJlbHNQSwECLQAUAAYACAAAACEAKIoHPskAAADj AAAADwAAAAAAAAAAAAAAAAAHAgAAZHJzL2Rvd25yZXYueG1sUEsFBgAAAAADAAMAtwAAAP0CAAAA AA== ">
                  <v:shape id="Text Box 1324152469" o:spid="_x0000_s1039" type="#_x0000_t202" style="position:absolute;left:7504;top:11343;width:3796;height:280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xP46yQAAAOMAAAAPAAAAZHJzL2Rvd25yZXYueG1sRE9La8JA EL4L/odlBG+6MT6wqatIQFqKHrReeptmxyQ0Oxuzq6b+elco9Djfexar1lTiSo0rLSsYDSMQxJnV JecKjp+bwRyE88gaK8uk4JccrJbdzgITbW+8p+vB5yKEsEtQQeF9nUjpsoIMuqGtiQN3so1BH84m l7rBWwg3lYyjaCYNlhwaCqwpLSj7OVyMgo90s8P9d2zm9yp9257W9fn4NVWq32vXryA8tf5f/Od+ 12H+OJ6MpvFk9gLPnwIAcvkAAAD//wMAUEsBAi0AFAAGAAgAAAAhANvh9svuAAAAhQEAABMAAAAA AAAAAAAAAAAAAAAAAFtDb250ZW50X1R5cGVzXS54bWxQSwECLQAUAAYACAAAACEAWvQsW78AAAAV AQAACwAAAAAAAAAAAAAAAAAfAQAAX3JlbHMvLnJlbHNQSwECLQAUAAYACAAAACEAL8T+OskAAADj AAAADwAAAAAAAAAAAAAAAAAHAgAAZHJzL2Rvd25yZXYueG1sUEsFBgAAAAADAAMAtwAAAP0CAAAA AA== " filled="f" stroked="f" strokeweight=".5pt">
                    <v:textbox>
                      <w:txbxContent>
                        <w:p w14:paraId="713C0355" w14:textId="77777777" w:rsidR="00907D2E" w:rsidRPr="00FC285B" w:rsidRDefault="00907D2E" w:rsidP="00E31A28">
                          <w:pPr>
                            <w:rPr>
                              <w:b/>
                              <w:sz w:val="20"/>
                            </w:rPr>
                          </w:pPr>
                          <w:r w:rsidRPr="00FC285B">
                            <w:rPr>
                              <w:b/>
                              <w:sz w:val="20"/>
                            </w:rPr>
                            <w:t>O’</w:t>
                          </w:r>
                        </w:p>
                        <w:p w14:paraId="2658D62E" w14:textId="77777777" w:rsidR="00907D2E" w:rsidRDefault="00907D2E" w:rsidP="00E31A28"/>
                      </w:txbxContent>
                    </v:textbox>
                  </v:shape>
                  <v:group id="Group 2131886466" o:spid="_x0000_s1040" style="position:absolute;width:20228;height:18589" coordsize="20228,185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9eY+ywAAAOMAAAAPAAAAZHJzL2Rvd25yZXYueG1sRI9Ba8JA FITvhf6H5RV6q5vVNoToKiJWPEihWijeHtlnEsy+Ddk1if++Wyj0OMzMN8xiNdpG9NT52rEGNUlA EBfO1Fxq+Dq9v2QgfEA22DgmDXfysFo+PiwwN27gT+qPoRQRwj5HDVUIbS6lLyqy6CeuJY7exXUW Q5RdKU2HQ4TbRk6TJJUWa44LFba0qai4Hm9Ww27AYT1T2/5wvWzu59Pbx/dBkdbPT+N6DiLQGP7D f+290TBVM5Vl6Wuawu+n+Afk8gcAAP//AwBQSwECLQAUAAYACAAAACEA2+H2y+4AAACFAQAAEwAA AAAAAAAAAAAAAAAAAAAAW0NvbnRlbnRfVHlwZXNdLnhtbFBLAQItABQABgAIAAAAIQBa9CxbvwAA ABUBAAALAAAAAAAAAAAAAAAAAB8BAABfcmVscy8ucmVsc1BLAQItABQABgAIAAAAIQDP9eY+ywAA AOMAAAAPAAAAAAAAAAAAAAAAAAcCAABkcnMvZG93bnJldi54bWxQSwUGAAAAAAMAAwC3AAAA/wIA AAAA ">
                    <v:shape id="Text Box 27616069" o:spid="_x0000_s1041" type="#_x0000_t202" style="position:absolute;left:13888;top:14535;width:3796;height:280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p405ygAAAOEAAAAPAAAAZHJzL2Rvd25yZXYueG1sRI9Ba8JA FITvBf/D8gRvdWPA1KauIgFpEXvQevH2zD6T0OzbNLvV6K93BcHjMDPfMNN5Z2pxotZVlhWMhhEI 4tzqigsFu5/l6wSE88gaa8uk4EIO5rPeyxRTbc+8odPWFyJA2KWooPS+SaV0eUkG3dA2xME72tag D7ItpG7xHOCmlnEUJdJgxWGhxIaykvLf7b9RsMqW37g5xGZyrbPP9XHR/O32Y6UG/W7xAcJT55/h R/tLK4jfklESJe9wfxTegJzdAAAA//8DAFBLAQItABQABgAIAAAAIQDb4fbL7gAAAIUBAAATAAAA AAAAAAAAAAAAAAAAAABbQ29udGVudF9UeXBlc10ueG1sUEsBAi0AFAAGAAgAAAAhAFr0LFu/AAAA FQEAAAsAAAAAAAAAAAAAAAAAHwEAAF9yZWxzLy5yZWxzUEsBAi0AFAAGAAgAAAAhAO6njTnKAAAA 4QAAAA8AAAAAAAAAAAAAAAAABwIAAGRycy9kb3ducmV2LnhtbFBLBQYAAAAAAwADALcAAAD+AgAA AAA= " filled="f" stroked="f" strokeweight=".5pt">
                      <v:textbox>
                        <w:txbxContent>
                          <w:p w14:paraId="3A88072C" w14:textId="77777777" w:rsidR="00907D2E" w:rsidRPr="007A7182" w:rsidRDefault="00907D2E" w:rsidP="00E31A28">
                            <w:pPr>
                              <w:rPr>
                                <w:b/>
                              </w:rPr>
                            </w:pPr>
                            <w:r w:rsidRPr="007A7182">
                              <w:rPr>
                                <w:b/>
                              </w:rPr>
                              <w:t>C</w:t>
                            </w:r>
                          </w:p>
                        </w:txbxContent>
                      </v:textbox>
                    </v:shape>
                    <v:group id="Group 1990181398" o:spid="_x0000_s1042" style="position:absolute;width:20228;height:18589" coordsize="20228,185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K18bzAAAAOMAAAAPAAAAZHJzL2Rvd25yZXYueG1sRI9BS8NA EIXvgv9hmYI3u1mL0qTdllJUPBTBVhBvQ3aahGZnQ3ZN0n/vHASPM+/Ne9+st5Nv1UB9bAJbMPMM FHEZXMOVhc/Ty/0SVEzIDtvAZOFKEbab25s1Fi6M/EHDMVVKQjgWaKFOqSu0jmVNHuM8dMSinUPv McnYV9r1OEq4b/VDlj1pjw1LQ40d7WsqL8cfb+F1xHG3MM/D4XLeX79Pj+9fB0PW3s2m3QpUoin9 m/+u35zg53lmlmaRC7T8JAvQm18AAAD//wMAUEsBAi0AFAAGAAgAAAAhANvh9svuAAAAhQEAABMA AAAAAAAAAAAAAAAAAAAAAFtDb250ZW50X1R5cGVzXS54bWxQSwECLQAUAAYACAAAACEAWvQsW78A AAAVAQAACwAAAAAAAAAAAAAAAAAfAQAAX3JlbHMvLnJlbHNQSwECLQAUAAYACAAAACEAJytfG8wA AADjAAAADwAAAAAAAAAAAAAAAAAHAgAAZHJzL2Rvd25yZXYueG1sUEsFBgAAAAADAAMAtwAAAAAD AAAAAA== ">
                      <v:shape id="Text Box 593783058" o:spid="_x0000_s1043" type="#_x0000_t202" style="position:absolute;top:15786;width:3795;height:280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pMymyQAAAOIAAAAPAAAAZHJzL2Rvd25yZXYueG1sRE/LasJA FN0L/sNwhe50UiU1jY4iAamIXfjYdHfNXJPQzJ00M9Xo1zuLQpeH854vO1OLK7WusqzgdRSBIM6t rrhQcDquhwkI55E11pZJwZ0cLBf93hxTbW+8p+vBFyKEsEtRQel9k0rp8pIMupFtiAN3sa1BH2Bb SN3iLYSbWo6j6E0arDg0lNhQVlL+ffg1CrbZ+hP357FJHnX2sbusmp/TV6zUy6BbzUB46vy/+M+9 0Qri98k0mURx2BwuhTsgF08AAAD//wMAUEsBAi0AFAAGAAgAAAAhANvh9svuAAAAhQEAABMAAAAA AAAAAAAAAAAAAAAAAFtDb250ZW50X1R5cGVzXS54bWxQSwECLQAUAAYACAAAACEAWvQsW78AAAAV AQAACwAAAAAAAAAAAAAAAAAfAQAAX3JlbHMvLnJlbHNQSwECLQAUAAYACAAAACEA4KTMpskAAADi AAAADwAAAAAAAAAAAAAAAAAHAgAAZHJzL2Rvd25yZXYueG1sUEsFBgAAAAADAAMAtwAAAP0CAAAA AA== " filled="f" stroked="f" strokeweight=".5pt">
                        <v:textbox>
                          <w:txbxContent>
                            <w:p w14:paraId="6E31C560" w14:textId="77777777" w:rsidR="00907D2E" w:rsidRPr="007A7182" w:rsidRDefault="00907D2E" w:rsidP="00E31A28">
                              <w:pPr>
                                <w:rPr>
                                  <w:b/>
                                </w:rPr>
                              </w:pPr>
                              <w:r w:rsidRPr="007A7182">
                                <w:rPr>
                                  <w:b/>
                                </w:rPr>
                                <w:t>B</w:t>
                              </w:r>
                            </w:p>
                          </w:txbxContent>
                        </v:textbox>
                      </v:shape>
                      <v:group id="Group 61122418" o:spid="_x0000_s1044" style="position:absolute;left:1639;width:18589;height:17209" coordsize="18589,1720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9PkSxgAAAOEAAAAPAAAAZHJzL2Rvd25yZXYueG1sRE/Pa8Iw FL4L+x/CG+ymaTqV0RlFZI4dRFAH4u3RPNti81Ka2Nb/3hwGO358vxerwdaio9ZXjjWoSQKCOHem 4kLD72k7/gDhA7LB2jFpeJCH1fJltMDMuJ4P1B1DIWII+ww1lCE0mZQ+L8min7iGOHJX11oMEbaF NC32MdzWMk2SubRYcWwosaFNSfnteLcavnvs1+/qq9vdrpvH5TTbn3eKtH57HdafIAIN4V/85/4x GuZKpelUxcnxUXwDcvkEAAD//wMAUEsBAi0AFAAGAAgAAAAhANvh9svuAAAAhQEAABMAAAAAAAAA AAAAAAAAAAAAAFtDb250ZW50X1R5cGVzXS54bWxQSwECLQAUAAYACAAAACEAWvQsW78AAAAVAQAA CwAAAAAAAAAAAAAAAAAfAQAAX3JlbHMvLnJlbHNQSwECLQAUAAYACAAAACEA0vT5EsYAAADhAAAA DwAAAAAAAAAAAAAAAAAHAgAAZHJzL2Rvd25yZXYueG1sUEsFBgAAAAADAAMAtwAAAPoCAAAAAA== ">
                        <v:shape id="Text Box 698680443" o:spid="_x0000_s1045" type="#_x0000_t202" style="position:absolute;top:8540;width:3795;height:280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ycHXzAAAAOIAAAAPAAAAZHJzL2Rvd25yZXYueG1sRI9Pa8JA FMTvBb/D8gq91U2thpi6igSkpejBPxdvz+wzCc2+jdmtpv30riB4HGbmN8xk1planKl1lWUFb/0I BHFudcWFgt128ZqAcB5ZY22ZFPyRg9m09zTBVNsLr+m88YUIEHYpKii9b1IpXV6SQde3DXHwjrY1 6INsC6lbvAS4qeUgimJpsOKwUGJDWUn5z+bXKPjOFitcHwYm+a+zz+Vx3px2+5FSL8/d/AOEp84/ wvf2l1YQj5M4iYbDd7hdCndATq8AAAD//wMAUEsBAi0AFAAGAAgAAAAhANvh9svuAAAAhQEAABMA AAAAAAAAAAAAAAAAAAAAAFtDb250ZW50X1R5cGVzXS54bWxQSwECLQAUAAYACAAAACEAWvQsW78A AAAVAQAACwAAAAAAAAAAAAAAAAAfAQAAX3JlbHMvLnJlbHNQSwECLQAUAAYACAAAACEA7snB18wA AADiAAAADwAAAAAAAAAAAAAAAAAHAgAAZHJzL2Rvd25yZXYueG1sUEsFBgAAAAADAAMAtwAAAAAD AAAAAA== " filled="f" stroked="f" strokeweight=".5pt">
                          <v:textbox>
                            <w:txbxContent>
                              <w:p w14:paraId="4065159A" w14:textId="77777777" w:rsidR="00907D2E" w:rsidRPr="007A7182" w:rsidRDefault="00907D2E" w:rsidP="00E31A28">
                                <w:pPr>
                                  <w:rPr>
                                    <w:b/>
                                  </w:rPr>
                                </w:pPr>
                                <w:r w:rsidRPr="007A7182">
                                  <w:rPr>
                                    <w:b/>
                                  </w:rPr>
                                  <w:t>A</w:t>
                                </w:r>
                              </w:p>
                            </w:txbxContent>
                          </v:textbox>
                        </v:shape>
                        <v:group id="Group 1566257272" o:spid="_x0000_s1046" style="position:absolute;left:560;width:18029;height:17209" coordsize="18029,1720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9H5wyAAAAOMAAAAPAAAAZHJzL2Rvd25yZXYueG1sRE/NasJA EL4X+g7LFLzVTSKJJXUVkbb0IIJaKL0N2TEJZmdDdpvEt3cFweN8/7NYjaYRPXWutqwgnkYgiAur ay4V/Bw/X99AOI+ssbFMCi7kYLV8flpgru3Ae+oPvhQhhF2OCirv21xKV1Rk0E1tSxy4k+0M+nB2 pdQdDiHcNDKJokwarDk0VNjSpqLifPg3Cr4GHNaz+KPfnk+by98x3f1uY1Jq8jKu30F4Gv1DfHd/ 6zA/zbIknSfzBG4/BQDk8goAAP//AwBQSwECLQAUAAYACAAAACEA2+H2y+4AAACFAQAAEwAAAAAA AAAAAAAAAAAAAAAAW0NvbnRlbnRfVHlwZXNdLnhtbFBLAQItABQABgAIAAAAIQBa9CxbvwAAABUB AAALAAAAAAAAAAAAAAAAAB8BAABfcmVscy8ucmVsc1BLAQItABQABgAIAAAAIQAP9H5wyAAAAOMA AAAPAAAAAAAAAAAAAAAAAAcCAABkcnMvZG93bnJldi54bWxQSwUGAAAAAAMAAwC3AAAA/AIAAAAA ">
                          <v:shape id="Text Box 1344207291" o:spid="_x0000_s1047" type="#_x0000_t202" style="position:absolute;left:14233;top:6426;width:3796;height:280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H9hkygAAAOMAAAAPAAAAZHJzL2Rvd25yZXYueG1sRE9La8JA EL4X+h+WKfRWN6ZaNXUVCUil6MHHxds0OybB7GzMbjX6692C0ON87xlPW1OJMzWutKyg24lAEGdW l5wr2G3nb0MQziNrrCyTgis5mE6en8aYaHvhNZ03PhchhF2CCgrv60RKlxVk0HVsTRy4g20M+nA2 udQNXkK4qWQcRR/SYMmhocCa0oKy4+bXKPhO5ytc/8RmeKvSr+VhVp92+75Sry/t7BOEp9b/ix/u hQ7z33u9OBrEoy78/RQAkJM7AAAA//8DAFBLAQItABQABgAIAAAAIQDb4fbL7gAAAIUBAAATAAAA AAAAAAAAAAAAAAAAAABbQ29udGVudF9UeXBlc10ueG1sUEsBAi0AFAAGAAgAAAAhAFr0LFu/AAAA FQEAAAsAAAAAAAAAAAAAAAAAHwEAAF9yZWxzLy5yZWxzUEsBAi0AFAAGAAgAAAAhAFgf2GTKAAAA 4wAAAA8AAAAAAAAAAAAAAAAABwIAAGRycy9kb3ducmV2LnhtbFBLBQYAAAAAAwADALcAAAD+AgAA AAA= " filled="f" stroked="f" strokeweight=".5pt">
                            <v:textbox>
                              <w:txbxContent>
                                <w:p w14:paraId="28A616C9" w14:textId="77777777" w:rsidR="00907D2E" w:rsidRPr="007A7182" w:rsidRDefault="00907D2E" w:rsidP="00E31A28">
                                  <w:pPr>
                                    <w:rPr>
                                      <w:b/>
                                    </w:rPr>
                                  </w:pPr>
                                  <w:r w:rsidRPr="007A7182">
                                    <w:rPr>
                                      <w:b/>
                                    </w:rPr>
                                    <w:t>D</w:t>
                                  </w:r>
                                </w:p>
                              </w:txbxContent>
                            </v:textbox>
                          </v:shape>
                          <v:group id="Group 1598327198" o:spid="_x0000_s1048" style="position:absolute;width:14751;height:17209" coordsize="14751,1720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giM8zAAAAOMAAAAPAAAAZHJzL2Rvd25yZXYueG1sRI9Ba8JA EIXvhf6HZQq91U0Uq6auIlJLDyKohdLbkB2TYHY2ZNck/vvOodDjzHvz3jfL9eBq1VEbKs8G0lEC ijj3tuLCwNd59zIHFSKyxdozGbhTgPXq8WGJmfU9H6k7xUJJCIcMDZQxNpnWIS/JYRj5hli0i28d RhnbQtsWewl3tR4nyat2WLE0lNjQtqT8ero5Ax899ptJ+t7tr5ft/ec8PXzvUzLm+WnYvIGKNMR/ 89/1pxX86WI+Gc/ShUDLT7IAvfoFAAD//wMAUEsBAi0AFAAGAAgAAAAhANvh9svuAAAAhQEAABMA AAAAAAAAAAAAAAAAAAAAAFtDb250ZW50X1R5cGVzXS54bWxQSwECLQAUAAYACAAAACEAWvQsW78A AAAVAQAACwAAAAAAAAAAAAAAAAAfAQAAX3JlbHMvLnJlbHNQSwECLQAUAAYACAAAACEAdIIjPMwA AADjAAAADwAAAAAAAAAAAAAAAAAHAgAAZHJzL2Rvd25yZXYueG1sUEsFBgAAAAADAAMAtwAAAAAD AAAAAA== ">
                            <v:shape id="Text Box 1707912750" o:spid="_x0000_s1049" type="#_x0000_t202" style="position:absolute;left:5520;top:2846;width:3791;height:349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hAKEzQAAAOMAAAAPAAAAZHJzL2Rvd25yZXYueG1sRI9BT8JA EIXvJv6HzZhwky1NsFhZCGlCMAYPIBdvY3doG7uzpbtA5dc7BxOPM/PmvffNl4Nr1YX60Hg2MBkn oIhLbxuuDBw+1o8zUCEiW2w9k4EfCrBc3N/NMbf+yju67GOlxIRDjgbqGLtc61DW5DCMfUcst6Pv HUYZ+0rbHq9i7lqdJsmTdtiwJNTYUVFT+b0/OwNvxfodd1+pm93aYrM9rrrT4XNqzOhhWL2AijTE f/Hf96uV+lmSPU/SbCoUwiQL0ItfAAAA//8DAFBLAQItABQABgAIAAAAIQDb4fbL7gAAAIUBAAAT AAAAAAAAAAAAAAAAAAAAAABbQ29udGVudF9UeXBlc10ueG1sUEsBAi0AFAAGAAgAAAAhAFr0LFu/ AAAAFQEAAAsAAAAAAAAAAAAAAAAAHwEAAF9yZWxzLy5yZWxzUEsBAi0AFAAGAAgAAAAhAHiEAoTN AAAA4wAAAA8AAAAAAAAAAAAAAAAABwIAAGRycy9kb3ducmV2LnhtbFBLBQYAAAAAAwADALcAAAAB AwAAAAA= " filled="f" stroked="f" strokeweight=".5pt">
                              <v:textbox>
                                <w:txbxContent>
                                  <w:p w14:paraId="02F67656" w14:textId="77777777" w:rsidR="00907D2E" w:rsidRDefault="00907D2E" w:rsidP="00E31A28">
                                    <w:r w:rsidRPr="00FC285B">
                                      <w:rPr>
                                        <w:position w:val="-12"/>
                                      </w:rPr>
                                      <w:object w:dxaOrig="279" w:dyaOrig="420" w14:anchorId="4BF4A1F8">
                                        <v:shape id="_x0000_i1176" type="#_x0000_t75" style="width:15.45pt;height:20.55pt" o:ole="">
                                          <v:imagedata r:id="rId318" o:title=""/>
                                        </v:shape>
                                        <o:OLEObject Type="Embed" ProgID="Equation.DSMT4" ShapeID="_x0000_i1176" DrawAspect="Content" ObjectID="_1805669679" r:id="rId319"/>
                                      </w:object>
                                    </w:r>
                                  </w:p>
                                  <w:p w14:paraId="442664C2" w14:textId="77777777" w:rsidR="00907D2E" w:rsidRDefault="00907D2E" w:rsidP="00E31A28"/>
                                </w:txbxContent>
                              </v:textbox>
                            </v:shape>
                            <v:group id="Group 1581106523" o:spid="_x0000_s1050" style="position:absolute;width:14751;height:17209" coordsize="14751,1720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4FJ2yAAAAOMAAAAPAAAAZHJzL2Rvd25yZXYueG1sRE9fa8Iw EH8f7DuEG+xtplEq0pmKyCZ7kMFUkL0dzdmWNpfSxLZ++2Uw2OP9/t96M9lWDNT72rEGNUtAEBfO 1FxqOJ/eX1YgfEA22DomDXfysMkfH9aYGTfyFw3HUIoYwj5DDVUIXSalLyqy6GeuI47c1fUWQzz7 UpoexxhuWzlPkqW0WHNsqLCjXUVFc7xZDfsRx+1CvQ2H5rq7f5/Sz8tBkdbPT9P2FUSgKfyL/9wf Js5PV0oly3S+gN+fIgAy/wEAAP//AwBQSwECLQAUAAYACAAAACEA2+H2y+4AAACFAQAAEwAAAAAA AAAAAAAAAAAAAAAAW0NvbnRlbnRfVHlwZXNdLnhtbFBLAQItABQABgAIAAAAIQBa9CxbvwAAABUB AAALAAAAAAAAAAAAAAAAAB8BAABfcmVscy8ucmVsc1BLAQItABQABgAIAAAAIQA74FJ2yAAAAOMA AAAPAAAAAAAAAAAAAAAAAAcCAABkcnMvZG93bnJldi54bWxQSwUGAAAAAAMAAwC3AAAA/AIAAAAA ">
                              <v:group id="Group 1802793431" o:spid="_x0000_s1051" style="position:absolute;top:646;width:14751;height:16563" coordsize="14751,16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h07GyQAAAOMAAAAPAAAAZHJzL2Rvd25yZXYueG1sRE9La8JA EL4X+h+WKfTWbGLaqqmriNjSgxR8gHgbsmMSzM6G7JrEf98tCD3O957ZYjC16Kh1lWUFSRSDIM6t rrhQcNh/vkxAOI+ssbZMCm7kYDF/fJhhpm3PW+p2vhAhhF2GCkrvm0xKl5dk0EW2IQ7c2bYGfTjb QuoW+xBuajmK43dpsOLQUGJDq5Lyy+5qFHz12C/TZN1tLufV7bR/+zluElLq+WlYfoDwNPh/8d39 rcP8STwaT9PXNIG/nwIAcv4LAAD//wMAUEsBAi0AFAAGAAgAAAAhANvh9svuAAAAhQEAABMAAAAA AAAAAAAAAAAAAAAAAFtDb250ZW50X1R5cGVzXS54bWxQSwECLQAUAAYACAAAACEAWvQsW78AAAAV AQAACwAAAAAAAAAAAAAAAAAfAQAAX3JlbHMvLnJlbHNQSwECLQAUAAYACAAAACEAQIdOxskAAADj AAAADwAAAAAAAAAAAAAAAAAHAgAAZHJzL2Rvd25yZXYueG1sUEsFBgAAAAADAAMAtwAAAP0CAAAA AA== ">
                                <v:line id="Straight Connector 63294739" o:spid="_x0000_s1052" style="position:absolute;visibility:visible;mso-wrap-style:square" from="8108,86" to="13069,144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3RLpyAAAAOEAAAAPAAAAZHJzL2Rvd25yZXYueG1sRI9Ba8JA FITvhf6H5RV6qxu1WJO6ioiFXjw0tp4f2dckmn277K5J+u+7QqHHYWa+YVab0XSiJx9aywqmkwwE cWV1y7WCz+Pb0xJEiMgaO8uk4IcCbNb3dysstB34g/oy1iJBOBSooInRFVKGqiGDYWIdcfK+rTcY k/S11B6HBDednGXZQhpsOS006GjXUHUpr0ZByfKQT129PHnqhzC649dpf1bq8WHcvoKINMb/8F/7 XStYzGf588s8h9uj9Abk+hcAAP//AwBQSwECLQAUAAYACAAAACEA2+H2y+4AAACFAQAAEwAAAAAA AAAAAAAAAAAAAAAAW0NvbnRlbnRfVHlwZXNdLnhtbFBLAQItABQABgAIAAAAIQBa9CxbvwAAABUB AAALAAAAAAAAAAAAAAAAAB8BAABfcmVscy8ucmVsc1BLAQItABQABgAIAAAAIQDI3RLpyAAAAOEA AAAPAAAAAAAAAAAAAAAAAAcCAABkcnMvZG93bnJldi54bWxQSwUGAAAAAAMAAwC3AAAA/AIAAAAA " strokecolor="windowText" strokeweight="1pt">
                                  <v:stroke joinstyle="miter"/>
                                </v:line>
                                <v:group id="Group 1925200239" o:spid="_x0000_s1053" style="position:absolute;width:14751;height:16562" coordsize="14751,16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BdXwywAAAOMAAAAPAAAAZHJzL2Rvd25yZXYueG1sRI9Pa8JA EMXvQr/DMgVvuklEqakbEaniQQrVQultyE7+YHY2ZLdJ/PbdQsHjzHvvN28229E0oqfO1ZYVxPMI BHFudc2lgs/rYfYCwnlkjY1lUnAnB9vsabLBVNuBP6i/+FIECLsUFVTet6mULq/IoJvbljhohe0M +jB2pdQdDgFuGplE0UoarDlcqLClfUX57fJjFBwHHHaL+K0/34r9/fu6fP86x6TU9HncvYLwNPqH +T990qH+OlkGarJYw99PYQEy+wUAAP//AwBQSwECLQAUAAYACAAAACEA2+H2y+4AAACFAQAAEwAA AAAAAAAAAAAAAAAAAAAAW0NvbnRlbnRfVHlwZXNdLnhtbFBLAQItABQABgAIAAAAIQBa9CxbvwAA ABUBAAALAAAAAAAAAAAAAAAAAB8BAABfcmVscy8ucmVsc1BLAQItABQABgAIAAAAIQDwBdXwywAA AOMAAAAPAAAAAAAAAAAAAAAAAAcCAABkcnMvZG93bnJldi54bWxQSwUGAAAAAAMAAwC3AAAA/wIA AAAA ">
                                  <v:line id="Straight Connector 361801348" o:spid="_x0000_s1054" style="position:absolute;visibility:visible;mso-wrap-style:square" from="8108,43" to="14751,720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BabYxgAAAOIAAAAPAAAAZHJzL2Rvd25yZXYueG1sRE/Pa8Iw FL4P9j+EN9htptUhXWeUIQ68eFjdPD+aZ1vXvIQktvW/N4fBjh/f79VmMr0YyIfOsoJ8loEgrq3u uFHwffx8KUCEiKyxt0wKbhRgs358WGGp7chfNFSxESmEQ4kK2hhdKWWoWzIYZtYRJ+5svcGYoG+k 9jimcNPLeZYtpcGOU0OLjrYt1b/V1SioWB7ectcUJ0/DGCZ3/DntLko9P00f7yAiTfFf/OfeawWL ZV5k+eI1bU6X0h2Q6zsAAAD//wMAUEsBAi0AFAAGAAgAAAAhANvh9svuAAAAhQEAABMAAAAAAAAA AAAAAAAAAAAAAFtDb250ZW50X1R5cGVzXS54bWxQSwECLQAUAAYACAAAACEAWvQsW78AAAAVAQAA CwAAAAAAAAAAAAAAAAAfAQAAX3JlbHMvLnJlbHNQSwECLQAUAAYACAAAACEAnQWm2MYAAADiAAAA DwAAAAAAAAAAAAAAAAAHAgAAZHJzL2Rvd25yZXYueG1sUEsFBgAAAAADAAMAtwAAAPoCAAAAAA== " strokecolor="windowText" strokeweight="1pt">
                                    <v:stroke joinstyle="miter"/>
                                  </v:line>
                                  <v:group id="Group 1258677821" o:spid="_x0000_s1055" style="position:absolute;width:14750;height:16562" coordsize="14750,16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f29nyAAAAOMAAAAPAAAAZHJzL2Rvd25yZXYueG1sRE/NasJA EL4X+g7LCN7qJhE1RFcRaUsPIlQL4m3IjkkwOxuy2yS+fbcgeJzvf1abwdSio9ZVlhXEkwgEcW51 xYWCn9PHWwrCeWSNtWVScCcHm/XrywozbXv+pu7oCxFC2GWooPS+yaR0eUkG3cQ2xIG72tagD2db SN1iH8JNLZMomkuDFYeGEhvalZTfjr9GwWeP/XYav3f723V3v5xmh/M+JqXGo2G7BOFp8E/xw/2l w/xkls4XizSJ4f+nAIBc/wEAAP//AwBQSwECLQAUAAYACAAAACEA2+H2y+4AAACFAQAAEwAAAAAA AAAAAAAAAAAAAAAAW0NvbnRlbnRfVHlwZXNdLnhtbFBLAQItABQABgAIAAAAIQBa9CxbvwAAABUB AAALAAAAAAAAAAAAAAAAAB8BAABfcmVscy8ucmVsc1BLAQItABQABgAIAAAAIQBof29nyAAAAOMA AAAPAAAAAAAAAAAAAAAAAAcCAABkcnMvZG93bnJldi54bWxQSwUGAAAAAAMAAwC3AAAA/AIAAAAA ">
                                    <v:line id="Straight Connector 795468827" o:spid="_x0000_s1056" style="position:absolute;flip:x;visibility:visible;mso-wrap-style:square" from="1595,0" to="8065,944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9qghyQAAAOIAAAAPAAAAZHJzL2Rvd25yZXYueG1sRI9BSwMx FITvgv8hPMGbzbZou12bFikIxZu1Qo+PzXOzdvOyJs/u+u+NIPQ4zMw3zGoz+k6dKaY2sIHppABF XAfbcmPg8PZ8V4JKgmyxC0wGfijBZn19tcLKhoFf6byXRmUIpwoNOJG+0jrVjjymSeiJs/cRokfJ MjbaRhwy3Hd6VhRz7bHlvOCwp62j+rT/9gY6/fUu7mXot5/HKNPT4WiX9c6Y25vx6RGU0CiX8H97 Zw0slg/387KcLeDvUr4Dev0LAAD//wMAUEsBAi0AFAAGAAgAAAAhANvh9svuAAAAhQEAABMAAAAA AAAAAAAAAAAAAAAAAFtDb250ZW50X1R5cGVzXS54bWxQSwECLQAUAAYACAAAACEAWvQsW78AAAAV AQAACwAAAAAAAAAAAAAAAAAfAQAAX3JlbHMvLnJlbHNQSwECLQAUAAYACAAAACEATfaoIckAAADi AAAADwAAAAAAAAAAAAAAAAAHAgAAZHJzL2Rvd25yZXYueG1sUEsFBgAAAAADAAMAtwAAAP0CAAAA AA== " strokecolor="windowText" strokeweight="1pt">
                                      <v:stroke joinstyle="miter"/>
                                    </v:line>
                                    <v:group id="Group 1065432447" o:spid="_x0000_s1057" style="position:absolute;top:43;width:14750;height:16519" coordsize="14750,1651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yfuryAAAAOMAAAAPAAAAZHJzL2Rvd25yZXYueG1sRE/NasJA EL4LfYdlCt7qJhqtRFcRscWDFKoF8TZkxySYnQ3ZbRLfvisUPM73P8t1byrRUuNKywriUQSCOLO6 5FzBz+njbQ7CeWSNlWVScCcH69XLYImpth1/U3v0uQgh7FJUUHhfp1K6rCCDbmRr4sBdbWPQh7PJ pW6wC+GmkuMomkmDJYeGAmvaFpTdjr9GwWeH3WYS79rD7bq9X07Tr/MhJqWGr/1mAcJT75/if/de h/nRbJpMxknyDo+fAgBy9QcAAP//AwBQSwECLQAUAAYACAAAACEA2+H2y+4AAACFAQAAEwAAAAAA AAAAAAAAAAAAAAAAW0NvbnRlbnRfVHlwZXNdLnhtbFBLAQItABQABgAIAAAAIQBa9CxbvwAAABUB AAALAAAAAAAAAAAAAAAAAB8BAABfcmVscy8ucmVsc1BLAQItABQABgAIAAAAIQB9yfuryAAAAOMA AAAPAAAAAAAAAAAAAAAAAAcCAABkcnMvZG93bnJldi54bWxQSwUGAAAAAAMAAwC3AAAA/AIAAAAA ">
                                      <v:line id="Straight Connector 711092299" o:spid="_x0000_s1058" style="position:absolute;flip:x;visibility:visible;mso-wrap-style:square" from="0,0" to="8108,165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t4NlyAAAAOIAAAAPAAAAZHJzL2Rvd25yZXYueG1sRI9BS8NA FITvgv9heQVvdpMc1MRuSykIxZu1Qo+P7DMbm30bd59N/PeuIHgcZuYbZrWZ/aAuFFMf2EC5LEAR t8H23Bk4vj7dPoBKgmxxCEwGvinBZn19tcLGholf6HKQTmUIpwYNOJGx0Tq1jjymZRiJs/ceokfJ MnbaRpwy3A+6Koo77bHnvOBwpJ2j9nz48gYG/fkm7nkadx+nKOX5eLJ1uzfmZjFvH0EJzfIf/mvv rYH7sizqqqpr+L2U74Be/wAAAP//AwBQSwECLQAUAAYACAAAACEA2+H2y+4AAACFAQAAEwAAAAAA AAAAAAAAAAAAAAAAW0NvbnRlbnRfVHlwZXNdLnhtbFBLAQItABQABgAIAAAAIQBa9CxbvwAAABUB AAALAAAAAAAAAAAAAAAAAB8BAABfcmVscy8ucmVsc1BLAQItABQABgAIAAAAIQALt4NlyAAAAOIA AAAPAAAAAAAAAAAAAAAAAAcCAABkcnMvZG93bnJldi54bWxQSwUGAAAAAAMAAwC3AAAA/AIAAAAA " strokecolor="windowText" strokeweight="1pt">
                                        <v:stroke joinstyle="miter"/>
                                      </v:line>
                                      <v:line id="Straight Connector 552448102" o:spid="_x0000_s1059" style="position:absolute;flip:y;visibility:visible;mso-wrap-style:square" from="1595,7159" to="14750,94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gog7yQAAAOIAAAAPAAAAZHJzL2Rvd25yZXYueG1sRI9BS8NA FITvgv9heYI3u0lopcZuixSE4s3aQo+P7DMbm30bd59N/PeuIHgcZuYbZrWZfK8uFFMX2EA5K0AR N8F23Bo4vD3fLUElQbbYByYD35Rgs76+WmFtw8ivdNlLqzKEU40GnMhQa50aRx7TLAzE2XsP0aNk GVttI44Z7ntdFcW99thxXnA40NZRc95/eQO9/jyKexmH7ccpSnk+nOxDszPm9mZ6egQlNMl/+K+9 swYWi2o+X5ZFBb+X8h3Q6x8AAAD//wMAUEsBAi0AFAAGAAgAAAAhANvh9svuAAAAhQEAABMAAAAA AAAAAAAAAAAAAAAAAFtDb250ZW50X1R5cGVzXS54bWxQSwECLQAUAAYACAAAACEAWvQsW78AAAAV AQAACwAAAAAAAAAAAAAAAAAfAQAAX3JlbHMvLnJlbHNQSwECLQAUAAYACAAAACEAuoKIO8kAAADi AAAADwAAAAAAAAAAAAAAAAAHAgAAZHJzL2Rvd25yZXYueG1sUEsFBgAAAAADAAMAtwAAAP0CAAAA AA== " strokecolor="windowText" strokeweight="1pt">
                                        <v:stroke joinstyle="miter"/>
                                      </v:line>
                                      <v:line id="Straight Connector 29383568" o:spid="_x0000_s1060" style="position:absolute;flip:y;visibility:visible;mso-wrap-style:square" from="0,14362" to="13068,1651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XGWsxQAAAOEAAAAPAAAAZHJzL2Rvd25yZXYueG1sRE9NawIx EL0X/A9hCr3VrEpFV6OIUJDeahU8Dptxs3Uz2SZTd/vvm0Ohx8f7Xm8H36o7xdQENjAZF6CIq2Ab rg2cPl6fF6CSIFtsA5OBH0qw3Ywe1lja0PM73Y9SqxzCqUQDTqQrtU6VI49pHDrizF1D9CgZxlrb iH0O962eFsVce2w4NzjsaO+ouh2/vYFWf53FvfXd/vMSZXI7XeyyOhjz9DjsVqCEBvkX/7kP1sB0 OVvMXuZ5cn6U34De/AIAAP//AwBQSwECLQAUAAYACAAAACEA2+H2y+4AAACFAQAAEwAAAAAAAAAA AAAAAAAAAAAAW0NvbnRlbnRfVHlwZXNdLnhtbFBLAQItABQABgAIAAAAIQBa9CxbvwAAABUBAAAL AAAAAAAAAAAAAAAAAB8BAABfcmVscy8ucmVsc1BLAQItABQABgAIAAAAIQCaXGWsxQAAAOEAAAAP AAAAAAAAAAAAAAAAAAcCAABkcnMvZG93bnJldi54bWxQSwUGAAAAAAMAAwC3AAAA+QIAAAAA " strokecolor="windowText" strokeweight="1pt">
                                        <v:stroke joinstyle="miter"/>
                                      </v:line>
                                      <v:line id="Straight Connector 1845131713" o:spid="_x0000_s1061" style="position:absolute;flip:x;visibility:visible;mso-wrap-style:square" from="13069,7159" to="14747,1436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Jn5+xwAAAOMAAAAPAAAAZHJzL2Rvd25yZXYueG1sRE9LawIx EL4X/A9hhN5qNtqHbo1ShIL0VmvB47AZN1s3yZpM3e2/bwoFj/O9Z7keXCsuFFMTvAY1KUCQr4Jp fK1h//F6NweRGL3BNnjS8EMJ1qvRzRJLE3r/Tpcd1yKH+FSiBsvclVKmypLDNAkd+cwdQ3TI+Yy1 NBH7HO5aOS2KR+mw8bnBYkcbS9Vp9+00tPL8yfat7zZfh8jqtD+YRbXV+nY8vDyDYBr4Kv53b02e P79/UDP1pGbw91MGQK5+AQAA//8DAFBLAQItABQABgAIAAAAIQDb4fbL7gAAAIUBAAATAAAAAAAA AAAAAAAAAAAAAABbQ29udGVudF9UeXBlc10ueG1sUEsBAi0AFAAGAAgAAAAhAFr0LFu/AAAAFQEA AAsAAAAAAAAAAAAAAAAAHwEAAF9yZWxzLy5yZWxzUEsBAi0AFAAGAAgAAAAhAIgmfn7HAAAA4wAA AA8AAAAAAAAAAAAAAAAABwIAAGRycy9kb3ducmV2LnhtbFBLBQYAAAAAAwADALcAAAD7AgAAAAA= " strokecolor="windowText" strokeweight="1pt">
                                        <v:stroke joinstyle="miter"/>
                                      </v:line>
                                      <v:line id="Straight Connector 2119883879" o:spid="_x0000_s1062" style="position:absolute;flip:x;visibility:visible;mso-wrap-style:square" from="0,9402" to="1595,165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IAJQyQAAAOMAAAAPAAAAZHJzL2Rvd25yZXYueG1sRI9BS8NA FITvgv9heYI3u0kFTWK3RQpC8Wat0OMj+8zGZt/G3WcT/70rCB6HmfmGWW1mP6gzxdQHNlAuClDE bbA9dwYOr083FagkyBaHwGTgmxJs1pcXK2xsmPiFznvpVIZwatCAExkbrVPryGNahJE4e+8hepQs Y6dtxCnD/aCXRXGnPfacFxyOtHXUnvZf3sCgP9/EPU/j9uMYpTwdjrZud8ZcX82PD6CEZvkP/7V3 1sCyLOuquq3ua/j9lP+AXv8AAAD//wMAUEsBAi0AFAAGAAgAAAAhANvh9svuAAAAhQEAABMAAAAA AAAAAAAAAAAAAAAAAFtDb250ZW50X1R5cGVzXS54bWxQSwECLQAUAAYACAAAACEAWvQsW78AAAAV AQAACwAAAAAAAAAAAAAAAAAfAQAAX3JlbHMvLnJlbHNQSwECLQAUAAYACAAAACEAlCACUMkAAADj AAAADwAAAAAAAAAAAAAAAAAHAgAAZHJzL2Rvd25yZXYueG1sUEsFBgAAAAADAAMAtwAAAP0CAAAA AA== " strokecolor="windowText" strokeweight="1pt">
                                        <v:stroke joinstyle="miter"/>
                                      </v:line>
                                      <v:line id="Straight Connector 202313236" o:spid="_x0000_s1063" style="position:absolute;visibility:visible;mso-wrap-style:square" from="8065,43" to="8108,1203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wV7ByAAAAOIAAAAPAAAAZHJzL2Rvd25yZXYueG1sRI/RagIx FETfC/2HcAXfamIWtKxGkWJB6EOp9gMum+vu4uZmSVKN/fqmUOjjMDNnmPU2u0FcKcTes4H5TIEg brztuTXweXp9egYRE7LFwTMZuFOE7ebxYY219Tf+oOsxtaJAONZooEtprKWMTUcO48yPxMU7++Aw FRlaaQPeCtwNUiu1kA57LgsdjvTSUXM5fjkDKVyW7/vc7vP5W5/uOxsULd+MmU7ybgUiUU7/4b/2 wRrQSlfzSlcL+L1U7oDc/AAAAP//AwBQSwECLQAUAAYACAAAACEA2+H2y+4AAACFAQAAEwAAAAAA AAAAAAAAAAAAAAAAW0NvbnRlbnRfVHlwZXNdLnhtbFBLAQItABQABgAIAAAAIQBa9CxbvwAAABUB AAALAAAAAAAAAAAAAAAAAB8BAABfcmVscy8ucmVsc1BLAQItABQABgAIAAAAIQCRwV7ByAAAAOIA AAAPAAAAAAAAAAAAAAAAAAcCAABkcnMvZG93bnJldi54bWxQSwUGAAAAAAMAAwC3AAAA/AIAAAAA " strokecolor="windowText" strokeweight="1pt">
                                        <v:stroke dashstyle="dash" joinstyle="miter"/>
                                      </v:line>
                                    </v:group>
                                  </v:group>
                                </v:group>
                              </v:group>
                              <v:shape id="Text Box 2009849407" o:spid="_x0000_s1064" type="#_x0000_t202" style="position:absolute;left:8885;width:3791;height:34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fagxywAAAOMAAAAPAAAAZHJzL2Rvd25yZXYueG1sRI9Pa8JA FMTvhX6H5RW81Y1ibYyuIgGxSD345+LtmX0mwezbmF019tN3C0KPw8z8hpnMWlOJGzWutKyg141A EGdWl5wr2O8W7zEI55E1VpZJwYMczKavLxNMtL3zhm5bn4sAYZeggsL7OpHSZQUZdF1bEwfvZBuD Psgml7rBe4CbSvajaCgNlhwWCqwpLSg7b69GwSpdrHFz7Jv4p0qX36d5fdkfPpTqvLXzMQhPrf8P P9tfWkEgjuLBaBB9wt+n8Afk9BcAAP//AwBQSwECLQAUAAYACAAAACEA2+H2y+4AAACFAQAAEwAA AAAAAAAAAAAAAAAAAAAAW0NvbnRlbnRfVHlwZXNdLnhtbFBLAQItABQABgAIAAAAIQBa9CxbvwAA ABUBAAALAAAAAAAAAAAAAAAAAB8BAABfcmVscy8ucmVsc1BLAQItABQABgAIAAAAIQBtfagxywAA AOMAAAAPAAAAAAAAAAAAAAAAAAcCAABkcnMvZG93bnJldi54bWxQSwUGAAAAAAMAAwC3AAAA/wIA AAAA " filled="f" stroked="f" strokeweight=".5pt">
                                <v:textbox>
                                  <w:txbxContent>
                                    <w:p w14:paraId="4EB9004D" w14:textId="77777777" w:rsidR="00907D2E" w:rsidRDefault="00907D2E" w:rsidP="00E31A28">
                                      <w:r w:rsidRPr="00FC285B">
                                        <w:rPr>
                                          <w:position w:val="-12"/>
                                        </w:rPr>
                                        <w:object w:dxaOrig="300" w:dyaOrig="420" w14:anchorId="28E405A3">
                                          <v:shape id="_x0000_i1178" type="#_x0000_t75" style="width:15.45pt;height:20.55pt" o:ole="">
                                            <v:imagedata r:id="rId320" o:title=""/>
                                          </v:shape>
                                          <o:OLEObject Type="Embed" ProgID="Equation.DSMT4" ShapeID="_x0000_i1178" DrawAspect="Content" ObjectID="_1805669680" r:id="rId321"/>
                                        </w:object>
                                      </w:r>
                                    </w:p>
                                    <w:p w14:paraId="2A4D6BC1" w14:textId="77777777" w:rsidR="00907D2E" w:rsidRDefault="00907D2E" w:rsidP="00E31A28"/>
                                  </w:txbxContent>
                                </v:textbox>
                              </v:shape>
                            </v:group>
                          </v:group>
                        </v:group>
                      </v:group>
                    </v:group>
                  </v:group>
                </v:group>
                <w10:anchorlock/>
              </v:group>
            </w:pict>
          </mc:Fallback>
        </mc:AlternateContent>
      </w:r>
    </w:p>
    <w:p w14:paraId="095DBA37" w14:textId="77777777" w:rsidR="00E31A28" w:rsidRPr="00907D2E" w:rsidRDefault="00E31A28" w:rsidP="00E31A28">
      <w:pPr>
        <w:spacing w:after="0"/>
        <w:ind w:left="992"/>
        <w:contextualSpacing/>
        <w:jc w:val="both"/>
      </w:pPr>
      <w:r w:rsidRPr="00907D2E">
        <w:t xml:space="preserve">Biết </w:t>
      </w:r>
      <w:r w:rsidRPr="00907D2E">
        <w:rPr>
          <w:position w:val="-18"/>
        </w:rPr>
        <w:object w:dxaOrig="1020" w:dyaOrig="480" w14:anchorId="7C4A059A">
          <v:shape id="_x0000_i1175" type="#_x0000_t75" style="width:51.75pt;height:25.5pt" o:ole="">
            <v:imagedata r:id="rId322" o:title=""/>
          </v:shape>
          <o:OLEObject Type="Embed" ProgID="Equation.DSMT4" ShapeID="_x0000_i1175" DrawAspect="Content" ObjectID="_1810540849" r:id="rId323"/>
        </w:object>
      </w:r>
      <w:r w:rsidRPr="00907D2E">
        <w:t xml:space="preserve"> và </w:t>
      </w:r>
      <w:r w:rsidRPr="00907D2E">
        <w:rPr>
          <w:position w:val="-18"/>
        </w:rPr>
        <w:object w:dxaOrig="1100" w:dyaOrig="480" w14:anchorId="3EC5EA8B">
          <v:shape id="_x0000_i1176" type="#_x0000_t75" style="width:56.25pt;height:25.5pt" o:ole="">
            <v:imagedata r:id="rId324" o:title=""/>
          </v:shape>
          <o:OLEObject Type="Embed" ProgID="Equation.DSMT4" ShapeID="_x0000_i1176" DrawAspect="Content" ObjectID="_1810540850" r:id="rId325"/>
        </w:object>
      </w:r>
      <w:r w:rsidRPr="00907D2E">
        <w:t xml:space="preserve"> Tính khối lượng </w:t>
      </w:r>
      <w:r w:rsidRPr="00907D2E">
        <w:rPr>
          <w:position w:val="-6"/>
        </w:rPr>
        <w:object w:dxaOrig="260" w:dyaOrig="220" w14:anchorId="49C3AB3D">
          <v:shape id="_x0000_i1177" type="#_x0000_t75" style="width:15.75pt;height:10.5pt" o:ole="">
            <v:imagedata r:id="rId326" o:title=""/>
          </v:shape>
          <o:OLEObject Type="Embed" ProgID="Equation.DSMT4" ShapeID="_x0000_i1177" DrawAspect="Content" ObjectID="_1810540851" r:id="rId327"/>
        </w:object>
      </w:r>
      <w:r w:rsidRPr="00907D2E">
        <w:t xml:space="preserve">(kg) của tấm bảng (kết quả làm tròn đến hàng đơn vị) (Cho gia tốc trọng trường </w:t>
      </w:r>
      <w:r w:rsidRPr="00907D2E">
        <w:rPr>
          <w:position w:val="-10"/>
        </w:rPr>
        <w:object w:dxaOrig="1460" w:dyaOrig="360" w14:anchorId="728D2DB5">
          <v:shape id="_x0000_i1178" type="#_x0000_t75" style="width:1in;height:20.25pt" o:ole="">
            <v:imagedata r:id="rId328" o:title=""/>
          </v:shape>
          <o:OLEObject Type="Embed" ProgID="Equation.DSMT4" ShapeID="_x0000_i1178" DrawAspect="Content" ObjectID="_1810540852" r:id="rId329"/>
        </w:object>
      </w:r>
      <w:r w:rsidRPr="00907D2E">
        <w:t xml:space="preserve"> và trọng lượng của tấm bảng được tính bằng công thức </w:t>
      </w:r>
      <w:r w:rsidRPr="00907D2E">
        <w:rPr>
          <w:position w:val="-10"/>
        </w:rPr>
        <w:object w:dxaOrig="840" w:dyaOrig="320" w14:anchorId="2D1F5DD5">
          <v:shape id="_x0000_i1179" type="#_x0000_t75" style="width:40.5pt;height:15.75pt" o:ole="">
            <v:imagedata r:id="rId330" o:title=""/>
          </v:shape>
          <o:OLEObject Type="Embed" ProgID="Equation.DSMT4" ShapeID="_x0000_i1179" DrawAspect="Content" ObjectID="_1810540853" r:id="rId331"/>
        </w:object>
      </w:r>
      <w:r w:rsidRPr="00907D2E">
        <w:t>).</w:t>
      </w:r>
    </w:p>
    <w:p w14:paraId="170ECEB5" w14:textId="7F657C8D" w:rsidR="00E31A28" w:rsidRPr="00907D2E" w:rsidRDefault="00907D2E" w:rsidP="00907D2E">
      <w:pPr>
        <w:tabs>
          <w:tab w:val="left" w:pos="992"/>
        </w:tabs>
        <w:spacing w:before="120"/>
        <w:ind w:left="992" w:hanging="992"/>
        <w:jc w:val="both"/>
        <w:rPr>
          <w:lang w:val="fr-FR"/>
        </w:rPr>
      </w:pPr>
      <w:r w:rsidRPr="00907D2E">
        <w:rPr>
          <w:b/>
          <w:color w:val="0000FF"/>
          <w:lang w:val="fr-FR"/>
        </w:rPr>
        <w:t>Câu 6:</w:t>
      </w:r>
      <w:r w:rsidRPr="00907D2E">
        <w:rPr>
          <w:b/>
          <w:color w:val="0000FF"/>
          <w:lang w:val="fr-FR"/>
        </w:rPr>
        <w:tab/>
      </w:r>
      <w:r w:rsidR="00E31A28" w:rsidRPr="00907D2E">
        <w:rPr>
          <w:lang w:val="fr-FR"/>
        </w:rPr>
        <w:t xml:space="preserve">Một vật chuyển động theo quy luật </w:t>
      </w:r>
      <w:r w:rsidR="00E31A28" w:rsidRPr="00907D2E">
        <w:rPr>
          <w:position w:val="-24"/>
          <w:lang w:val="fr-FR"/>
        </w:rPr>
        <w:object w:dxaOrig="2760" w:dyaOrig="620" w14:anchorId="4CDB7386">
          <v:shape id="_x0000_i1180" type="#_x0000_t75" style="width:138pt;height:30.75pt" o:ole="">
            <v:imagedata r:id="rId332" o:title=""/>
          </v:shape>
          <o:OLEObject Type="Embed" ProgID="Equation.DSMT4" ShapeID="_x0000_i1180" DrawAspect="Content" ObjectID="_1810540854" r:id="rId333"/>
        </w:object>
      </w:r>
      <w:r w:rsidR="00E31A28" w:rsidRPr="00907D2E">
        <w:rPr>
          <w:lang w:val="fr-FR"/>
        </w:rPr>
        <w:t xml:space="preserve"> với </w:t>
      </w:r>
      <w:r w:rsidR="00E31A28" w:rsidRPr="00907D2E">
        <w:rPr>
          <w:position w:val="-6"/>
          <w:lang w:val="fr-FR"/>
        </w:rPr>
        <w:object w:dxaOrig="139" w:dyaOrig="240" w14:anchorId="19EBACC1">
          <v:shape id="_x0000_i1181" type="#_x0000_t75" style="width:6.75pt;height:12pt" o:ole="">
            <v:imagedata r:id="rId334" o:title=""/>
          </v:shape>
          <o:OLEObject Type="Embed" ProgID="Equation.DSMT4" ShapeID="_x0000_i1181" DrawAspect="Content" ObjectID="_1810540855" r:id="rId335"/>
        </w:object>
      </w:r>
      <w:r w:rsidR="00E31A28" w:rsidRPr="00907D2E">
        <w:rPr>
          <w:lang w:val="fr-FR"/>
        </w:rPr>
        <w:t xml:space="preserve"> (giây) là khoảng thời gian tính từ lúc vật bắt đầu chuyển động và </w:t>
      </w:r>
      <w:r w:rsidR="00E31A28" w:rsidRPr="00907D2E">
        <w:rPr>
          <w:position w:val="-6"/>
          <w:lang w:val="fr-FR"/>
        </w:rPr>
        <w:object w:dxaOrig="180" w:dyaOrig="220" w14:anchorId="014F3020">
          <v:shape id="_x0000_i1182" type="#_x0000_t75" style="width:9pt;height:11.25pt" o:ole="">
            <v:imagedata r:id="rId336" o:title=""/>
          </v:shape>
          <o:OLEObject Type="Embed" ProgID="Equation.DSMT4" ShapeID="_x0000_i1182" DrawAspect="Content" ObjectID="_1810540856" r:id="rId337"/>
        </w:object>
      </w:r>
      <w:r w:rsidR="00E31A28" w:rsidRPr="00907D2E">
        <w:rPr>
          <w:lang w:val="fr-FR"/>
        </w:rPr>
        <w:t xml:space="preserve"> (mét) là quãng đường vật đi được trong thời gian đó. Tính quãng đường mà vật đi được khi vận tốc đạt 20 m/s (làm tròn kết quả đến hàng phần chục).</w:t>
      </w:r>
    </w:p>
    <w:p w14:paraId="3B354DA2" w14:textId="4BB5B1D4" w:rsidR="00591ECB" w:rsidRPr="00907D2E" w:rsidRDefault="00591ECB" w:rsidP="00EE4DD2">
      <w:pPr>
        <w:spacing w:after="0"/>
        <w:ind w:left="992" w:firstLine="283"/>
        <w:jc w:val="center"/>
      </w:pPr>
      <w:r w:rsidRPr="00907D2E">
        <w:sym w:font="Wingdings" w:char="F096"/>
      </w:r>
      <w:r w:rsidRPr="00907D2E">
        <w:t xml:space="preserve"> </w:t>
      </w:r>
      <w:r w:rsidRPr="00907D2E">
        <w:rPr>
          <w:b/>
        </w:rPr>
        <w:t>HẾT</w:t>
      </w:r>
      <w:r w:rsidRPr="00907D2E">
        <w:t xml:space="preserve"> </w:t>
      </w:r>
      <w:r w:rsidRPr="00907D2E">
        <w:sym w:font="Wingdings" w:char="F097"/>
      </w:r>
    </w:p>
    <w:p w14:paraId="0412CE67" w14:textId="4D0AAC52" w:rsidR="00ED47AE" w:rsidRPr="00907D2E" w:rsidRDefault="00ED47AE" w:rsidP="00EE4DD2">
      <w:pPr>
        <w:spacing w:after="0"/>
        <w:ind w:left="992"/>
        <w:rPr>
          <w:lang w:val="en-US"/>
        </w:rPr>
      </w:pPr>
      <w:r w:rsidRPr="00907D2E">
        <w:rPr>
          <w:lang w:val="en-US"/>
        </w:rPr>
        <w:br w:type="page"/>
      </w:r>
    </w:p>
    <w:p w14:paraId="22D26DBD" w14:textId="7DC8AD85" w:rsidR="007A4842" w:rsidRDefault="007A4842" w:rsidP="007A4842">
      <w:pPr>
        <w:pStyle w:val="Normal0"/>
        <w:tabs>
          <w:tab w:val="left" w:pos="3402"/>
          <w:tab w:val="left" w:pos="5669"/>
          <w:tab w:val="left" w:pos="7937"/>
        </w:tabs>
        <w:spacing w:line="276" w:lineRule="auto"/>
        <w:ind w:left="992"/>
        <w:jc w:val="center"/>
        <w:rPr>
          <w:b/>
          <w:bCs/>
          <w:color w:val="0000FF"/>
        </w:rPr>
      </w:pPr>
      <w:r w:rsidRPr="007A4842">
        <w:rPr>
          <w:b/>
          <w:bCs/>
          <w:color w:val="0000FF"/>
          <w:highlight w:val="yellow"/>
        </w:rPr>
        <w:lastRenderedPageBreak/>
        <w:t>ĐÁP ÁN VÀ LỜI GIẢI</w:t>
      </w:r>
    </w:p>
    <w:p w14:paraId="14323932" w14:textId="1D3A06E9" w:rsidR="00ED47AE" w:rsidRPr="00907D2E" w:rsidRDefault="00ED47AE" w:rsidP="00EE4DD2">
      <w:pPr>
        <w:pStyle w:val="Normal0"/>
        <w:tabs>
          <w:tab w:val="left" w:pos="3402"/>
          <w:tab w:val="left" w:pos="5669"/>
          <w:tab w:val="left" w:pos="7937"/>
        </w:tabs>
        <w:spacing w:line="276" w:lineRule="auto"/>
        <w:ind w:left="992"/>
        <w:jc w:val="both"/>
        <w:rPr>
          <w:b/>
          <w:bCs/>
          <w:color w:val="0000FF"/>
          <w:lang w:val="vi-VN"/>
        </w:rPr>
      </w:pPr>
      <w:r w:rsidRPr="00907D2E">
        <w:rPr>
          <w:b/>
          <w:bCs/>
          <w:color w:val="0000FF"/>
          <w:lang w:val="vi-VN"/>
        </w:rPr>
        <w:t>PHẦN I</w:t>
      </w:r>
      <w:r w:rsidR="00EE4DD2" w:rsidRPr="00907D2E">
        <w:rPr>
          <w:b/>
          <w:bCs/>
          <w:color w:val="0000FF"/>
          <w:lang w:val="vi-VN"/>
        </w:rPr>
        <w:t xml:space="preserve">. </w:t>
      </w:r>
      <w:r w:rsidRPr="00907D2E">
        <w:rPr>
          <w:b/>
          <w:bCs/>
          <w:color w:val="0000FF"/>
          <w:lang w:val="nl-NL"/>
        </w:rPr>
        <w:t>T</w:t>
      </w:r>
      <w:r w:rsidRPr="00907D2E">
        <w:rPr>
          <w:b/>
          <w:bCs/>
          <w:color w:val="0000FF"/>
          <w:lang w:val="vi-VN"/>
        </w:rPr>
        <w:t xml:space="preserve">rắc nghiệm </w:t>
      </w:r>
      <w:r w:rsidRPr="00907D2E">
        <w:rPr>
          <w:b/>
          <w:bCs/>
          <w:color w:val="0000FF"/>
          <w:lang w:val="nl-NL"/>
        </w:rPr>
        <w:t>4</w:t>
      </w:r>
      <w:r w:rsidRPr="00907D2E">
        <w:rPr>
          <w:b/>
          <w:bCs/>
          <w:color w:val="0000FF"/>
          <w:lang w:val="vi-VN"/>
        </w:rPr>
        <w:t xml:space="preserve"> ph</w:t>
      </w:r>
      <w:bookmarkStart w:id="1" w:name="_GoBack"/>
      <w:bookmarkEnd w:id="1"/>
      <w:r w:rsidRPr="00907D2E">
        <w:rPr>
          <w:b/>
          <w:bCs/>
          <w:color w:val="0000FF"/>
          <w:lang w:val="vi-VN"/>
        </w:rPr>
        <w:t>ương án lựa chọ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DE7536" w:rsidRPr="00907D2E" w14:paraId="376E3D25" w14:textId="77777777" w:rsidTr="00907D2E">
        <w:trPr>
          <w:jc w:val="center"/>
        </w:trPr>
        <w:tc>
          <w:tcPr>
            <w:tcW w:w="936" w:type="dxa"/>
          </w:tcPr>
          <w:p w14:paraId="09D42D44" w14:textId="77777777" w:rsidR="00DE7536" w:rsidRPr="00907D2E" w:rsidRDefault="00DE7536" w:rsidP="00907D2E">
            <w:pPr>
              <w:jc w:val="center"/>
              <w:rPr>
                <w:rFonts w:ascii="Times New Roman" w:hAnsi="Times New Roman"/>
                <w:sz w:val="24"/>
              </w:rPr>
            </w:pPr>
            <w:r w:rsidRPr="00907D2E">
              <w:rPr>
                <w:rFonts w:ascii="Times New Roman" w:hAnsi="Times New Roman"/>
                <w:sz w:val="24"/>
              </w:rPr>
              <w:t>1.B</w:t>
            </w:r>
          </w:p>
        </w:tc>
        <w:tc>
          <w:tcPr>
            <w:tcW w:w="936" w:type="dxa"/>
          </w:tcPr>
          <w:p w14:paraId="2BD936BD" w14:textId="77777777" w:rsidR="00DE7536" w:rsidRPr="00907D2E" w:rsidRDefault="00DE7536" w:rsidP="00907D2E">
            <w:pPr>
              <w:jc w:val="center"/>
              <w:rPr>
                <w:rFonts w:ascii="Times New Roman" w:hAnsi="Times New Roman"/>
                <w:sz w:val="24"/>
              </w:rPr>
            </w:pPr>
            <w:r w:rsidRPr="00907D2E">
              <w:rPr>
                <w:rFonts w:ascii="Times New Roman" w:hAnsi="Times New Roman"/>
                <w:sz w:val="24"/>
              </w:rPr>
              <w:t>2.B</w:t>
            </w:r>
          </w:p>
        </w:tc>
        <w:tc>
          <w:tcPr>
            <w:tcW w:w="936" w:type="dxa"/>
          </w:tcPr>
          <w:p w14:paraId="4715AA81" w14:textId="77777777" w:rsidR="00DE7536" w:rsidRPr="00907D2E" w:rsidRDefault="00DE7536" w:rsidP="00907D2E">
            <w:pPr>
              <w:jc w:val="center"/>
              <w:rPr>
                <w:rFonts w:ascii="Times New Roman" w:hAnsi="Times New Roman"/>
                <w:sz w:val="24"/>
              </w:rPr>
            </w:pPr>
            <w:r w:rsidRPr="00907D2E">
              <w:rPr>
                <w:rFonts w:ascii="Times New Roman" w:hAnsi="Times New Roman"/>
                <w:sz w:val="24"/>
              </w:rPr>
              <w:t>3.B</w:t>
            </w:r>
          </w:p>
        </w:tc>
        <w:tc>
          <w:tcPr>
            <w:tcW w:w="936" w:type="dxa"/>
          </w:tcPr>
          <w:p w14:paraId="253AF965" w14:textId="77777777" w:rsidR="00DE7536" w:rsidRPr="00907D2E" w:rsidRDefault="00DE7536" w:rsidP="00907D2E">
            <w:pPr>
              <w:jc w:val="center"/>
              <w:rPr>
                <w:rFonts w:ascii="Times New Roman" w:hAnsi="Times New Roman"/>
                <w:sz w:val="24"/>
              </w:rPr>
            </w:pPr>
            <w:r w:rsidRPr="00907D2E">
              <w:rPr>
                <w:rFonts w:ascii="Times New Roman" w:hAnsi="Times New Roman"/>
                <w:sz w:val="24"/>
              </w:rPr>
              <w:t>4.A</w:t>
            </w:r>
          </w:p>
        </w:tc>
        <w:tc>
          <w:tcPr>
            <w:tcW w:w="936" w:type="dxa"/>
          </w:tcPr>
          <w:p w14:paraId="627E6C0F" w14:textId="77777777" w:rsidR="00DE7536" w:rsidRPr="00907D2E" w:rsidRDefault="00DE7536" w:rsidP="00907D2E">
            <w:pPr>
              <w:jc w:val="center"/>
              <w:rPr>
                <w:rFonts w:ascii="Times New Roman" w:hAnsi="Times New Roman"/>
                <w:sz w:val="24"/>
              </w:rPr>
            </w:pPr>
            <w:r w:rsidRPr="00907D2E">
              <w:rPr>
                <w:rFonts w:ascii="Times New Roman" w:hAnsi="Times New Roman"/>
                <w:sz w:val="24"/>
              </w:rPr>
              <w:t>5.A</w:t>
            </w:r>
          </w:p>
        </w:tc>
        <w:tc>
          <w:tcPr>
            <w:tcW w:w="936" w:type="dxa"/>
          </w:tcPr>
          <w:p w14:paraId="27046985" w14:textId="77777777" w:rsidR="00DE7536" w:rsidRPr="00907D2E" w:rsidRDefault="00DE7536" w:rsidP="00907D2E">
            <w:pPr>
              <w:jc w:val="center"/>
              <w:rPr>
                <w:rFonts w:ascii="Times New Roman" w:hAnsi="Times New Roman"/>
                <w:sz w:val="24"/>
              </w:rPr>
            </w:pPr>
            <w:r w:rsidRPr="00907D2E">
              <w:rPr>
                <w:rFonts w:ascii="Times New Roman" w:hAnsi="Times New Roman"/>
                <w:sz w:val="24"/>
              </w:rPr>
              <w:t>6.A</w:t>
            </w:r>
          </w:p>
        </w:tc>
        <w:tc>
          <w:tcPr>
            <w:tcW w:w="936" w:type="dxa"/>
          </w:tcPr>
          <w:p w14:paraId="6F50E6A2" w14:textId="77777777" w:rsidR="00DE7536" w:rsidRPr="00907D2E" w:rsidRDefault="00DE7536" w:rsidP="00907D2E">
            <w:pPr>
              <w:jc w:val="center"/>
              <w:rPr>
                <w:rFonts w:ascii="Times New Roman" w:hAnsi="Times New Roman"/>
                <w:sz w:val="24"/>
              </w:rPr>
            </w:pPr>
            <w:r w:rsidRPr="00907D2E">
              <w:rPr>
                <w:rFonts w:ascii="Times New Roman" w:hAnsi="Times New Roman"/>
                <w:sz w:val="24"/>
              </w:rPr>
              <w:t>7.D</w:t>
            </w:r>
          </w:p>
        </w:tc>
        <w:tc>
          <w:tcPr>
            <w:tcW w:w="936" w:type="dxa"/>
          </w:tcPr>
          <w:p w14:paraId="0DACD475" w14:textId="77777777" w:rsidR="00DE7536" w:rsidRPr="00907D2E" w:rsidRDefault="00DE7536" w:rsidP="00907D2E">
            <w:pPr>
              <w:jc w:val="center"/>
              <w:rPr>
                <w:rFonts w:ascii="Times New Roman" w:hAnsi="Times New Roman"/>
                <w:sz w:val="24"/>
              </w:rPr>
            </w:pPr>
            <w:r w:rsidRPr="00907D2E">
              <w:rPr>
                <w:rFonts w:ascii="Times New Roman" w:hAnsi="Times New Roman"/>
                <w:sz w:val="24"/>
              </w:rPr>
              <w:t>8.C</w:t>
            </w:r>
          </w:p>
        </w:tc>
        <w:tc>
          <w:tcPr>
            <w:tcW w:w="936" w:type="dxa"/>
          </w:tcPr>
          <w:p w14:paraId="3A5F4CDE" w14:textId="77777777" w:rsidR="00DE7536" w:rsidRPr="00907D2E" w:rsidRDefault="00DE7536" w:rsidP="00907D2E">
            <w:pPr>
              <w:jc w:val="center"/>
              <w:rPr>
                <w:rFonts w:ascii="Times New Roman" w:hAnsi="Times New Roman"/>
                <w:sz w:val="24"/>
              </w:rPr>
            </w:pPr>
            <w:r w:rsidRPr="00907D2E">
              <w:rPr>
                <w:rFonts w:ascii="Times New Roman" w:hAnsi="Times New Roman"/>
                <w:sz w:val="24"/>
              </w:rPr>
              <w:t>9.B</w:t>
            </w:r>
          </w:p>
        </w:tc>
        <w:tc>
          <w:tcPr>
            <w:tcW w:w="936" w:type="dxa"/>
          </w:tcPr>
          <w:p w14:paraId="7514BB9C" w14:textId="77777777" w:rsidR="00DE7536" w:rsidRPr="00907D2E" w:rsidRDefault="00DE7536" w:rsidP="00907D2E">
            <w:pPr>
              <w:jc w:val="center"/>
              <w:rPr>
                <w:rFonts w:ascii="Times New Roman" w:hAnsi="Times New Roman"/>
                <w:sz w:val="24"/>
              </w:rPr>
            </w:pPr>
            <w:r w:rsidRPr="00907D2E">
              <w:rPr>
                <w:rFonts w:ascii="Times New Roman" w:hAnsi="Times New Roman"/>
                <w:sz w:val="24"/>
              </w:rPr>
              <w:t>10.A</w:t>
            </w:r>
          </w:p>
        </w:tc>
      </w:tr>
      <w:tr w:rsidR="00DE7536" w:rsidRPr="00907D2E" w14:paraId="6A7C4232" w14:textId="77777777" w:rsidTr="00907D2E">
        <w:trPr>
          <w:jc w:val="center"/>
        </w:trPr>
        <w:tc>
          <w:tcPr>
            <w:tcW w:w="936" w:type="dxa"/>
          </w:tcPr>
          <w:p w14:paraId="1B2C7675" w14:textId="77777777" w:rsidR="00DE7536" w:rsidRPr="00907D2E" w:rsidRDefault="00DE7536" w:rsidP="00907D2E">
            <w:pPr>
              <w:jc w:val="center"/>
              <w:rPr>
                <w:rFonts w:ascii="Times New Roman" w:hAnsi="Times New Roman"/>
                <w:sz w:val="24"/>
              </w:rPr>
            </w:pPr>
            <w:r w:rsidRPr="00907D2E">
              <w:rPr>
                <w:rFonts w:ascii="Times New Roman" w:hAnsi="Times New Roman"/>
                <w:sz w:val="24"/>
              </w:rPr>
              <w:t>11.D</w:t>
            </w:r>
          </w:p>
        </w:tc>
        <w:tc>
          <w:tcPr>
            <w:tcW w:w="936" w:type="dxa"/>
          </w:tcPr>
          <w:p w14:paraId="13C91AF5" w14:textId="77777777" w:rsidR="00DE7536" w:rsidRPr="00907D2E" w:rsidRDefault="00DE7536" w:rsidP="00907D2E">
            <w:pPr>
              <w:jc w:val="center"/>
              <w:rPr>
                <w:rFonts w:ascii="Times New Roman" w:hAnsi="Times New Roman"/>
                <w:sz w:val="24"/>
              </w:rPr>
            </w:pPr>
            <w:r w:rsidRPr="00907D2E">
              <w:rPr>
                <w:rFonts w:ascii="Times New Roman" w:hAnsi="Times New Roman"/>
                <w:sz w:val="24"/>
              </w:rPr>
              <w:t>12.A</w:t>
            </w:r>
          </w:p>
        </w:tc>
        <w:tc>
          <w:tcPr>
            <w:tcW w:w="936" w:type="dxa"/>
          </w:tcPr>
          <w:p w14:paraId="251BE22D" w14:textId="77777777" w:rsidR="00DE7536" w:rsidRPr="00907D2E" w:rsidRDefault="00DE7536" w:rsidP="00907D2E">
            <w:pPr>
              <w:jc w:val="center"/>
              <w:rPr>
                <w:rFonts w:ascii="Times New Roman" w:hAnsi="Times New Roman"/>
                <w:sz w:val="24"/>
              </w:rPr>
            </w:pPr>
          </w:p>
        </w:tc>
        <w:tc>
          <w:tcPr>
            <w:tcW w:w="936" w:type="dxa"/>
          </w:tcPr>
          <w:p w14:paraId="39C0A287" w14:textId="77777777" w:rsidR="00DE7536" w:rsidRPr="00907D2E" w:rsidRDefault="00DE7536" w:rsidP="00907D2E">
            <w:pPr>
              <w:jc w:val="center"/>
              <w:rPr>
                <w:rFonts w:ascii="Times New Roman" w:hAnsi="Times New Roman"/>
                <w:sz w:val="24"/>
              </w:rPr>
            </w:pPr>
          </w:p>
        </w:tc>
        <w:tc>
          <w:tcPr>
            <w:tcW w:w="936" w:type="dxa"/>
          </w:tcPr>
          <w:p w14:paraId="2E27E824" w14:textId="77777777" w:rsidR="00DE7536" w:rsidRPr="00907D2E" w:rsidRDefault="00DE7536" w:rsidP="00907D2E">
            <w:pPr>
              <w:jc w:val="center"/>
              <w:rPr>
                <w:rFonts w:ascii="Times New Roman" w:hAnsi="Times New Roman"/>
                <w:sz w:val="24"/>
              </w:rPr>
            </w:pPr>
          </w:p>
        </w:tc>
        <w:tc>
          <w:tcPr>
            <w:tcW w:w="936" w:type="dxa"/>
          </w:tcPr>
          <w:p w14:paraId="4C01716A" w14:textId="77777777" w:rsidR="00DE7536" w:rsidRPr="00907D2E" w:rsidRDefault="00DE7536" w:rsidP="00907D2E">
            <w:pPr>
              <w:jc w:val="center"/>
              <w:rPr>
                <w:rFonts w:ascii="Times New Roman" w:hAnsi="Times New Roman"/>
                <w:sz w:val="24"/>
              </w:rPr>
            </w:pPr>
          </w:p>
        </w:tc>
        <w:tc>
          <w:tcPr>
            <w:tcW w:w="936" w:type="dxa"/>
          </w:tcPr>
          <w:p w14:paraId="6E68BC28" w14:textId="77777777" w:rsidR="00DE7536" w:rsidRPr="00907D2E" w:rsidRDefault="00DE7536" w:rsidP="00907D2E">
            <w:pPr>
              <w:jc w:val="center"/>
              <w:rPr>
                <w:rFonts w:ascii="Times New Roman" w:hAnsi="Times New Roman"/>
                <w:sz w:val="24"/>
              </w:rPr>
            </w:pPr>
          </w:p>
        </w:tc>
        <w:tc>
          <w:tcPr>
            <w:tcW w:w="936" w:type="dxa"/>
          </w:tcPr>
          <w:p w14:paraId="430743C4" w14:textId="77777777" w:rsidR="00DE7536" w:rsidRPr="00907D2E" w:rsidRDefault="00DE7536" w:rsidP="00907D2E">
            <w:pPr>
              <w:jc w:val="center"/>
              <w:rPr>
                <w:rFonts w:ascii="Times New Roman" w:hAnsi="Times New Roman"/>
                <w:sz w:val="24"/>
              </w:rPr>
            </w:pPr>
          </w:p>
        </w:tc>
        <w:tc>
          <w:tcPr>
            <w:tcW w:w="936" w:type="dxa"/>
          </w:tcPr>
          <w:p w14:paraId="08BF8C26" w14:textId="77777777" w:rsidR="00DE7536" w:rsidRPr="00907D2E" w:rsidRDefault="00DE7536" w:rsidP="00907D2E">
            <w:pPr>
              <w:jc w:val="center"/>
              <w:rPr>
                <w:rFonts w:ascii="Times New Roman" w:hAnsi="Times New Roman"/>
                <w:sz w:val="24"/>
              </w:rPr>
            </w:pPr>
          </w:p>
        </w:tc>
        <w:tc>
          <w:tcPr>
            <w:tcW w:w="936" w:type="dxa"/>
          </w:tcPr>
          <w:p w14:paraId="37704E65" w14:textId="77777777" w:rsidR="00DE7536" w:rsidRPr="00907D2E" w:rsidRDefault="00DE7536" w:rsidP="00907D2E">
            <w:pPr>
              <w:jc w:val="center"/>
              <w:rPr>
                <w:rFonts w:ascii="Times New Roman" w:hAnsi="Times New Roman"/>
                <w:sz w:val="24"/>
              </w:rPr>
            </w:pPr>
          </w:p>
        </w:tc>
      </w:tr>
    </w:tbl>
    <w:p w14:paraId="0D9133AA" w14:textId="77777777" w:rsidR="00DE7536" w:rsidRPr="00907D2E" w:rsidRDefault="00DE7536" w:rsidP="00EE4DD2">
      <w:pPr>
        <w:tabs>
          <w:tab w:val="left" w:pos="3402"/>
          <w:tab w:val="left" w:pos="5669"/>
          <w:tab w:val="left" w:pos="7937"/>
        </w:tabs>
        <w:spacing w:after="0"/>
        <w:ind w:left="992"/>
        <w:jc w:val="both"/>
        <w:rPr>
          <w:rFonts w:eastAsia="Times New Roman"/>
          <w:b/>
          <w:color w:val="0000FF"/>
          <w:lang w:val="en-US"/>
        </w:rPr>
      </w:pPr>
    </w:p>
    <w:p w14:paraId="6E7D7468" w14:textId="727F0289" w:rsidR="00ED47AE" w:rsidRPr="00907D2E" w:rsidRDefault="00ED47AE" w:rsidP="00EE4DD2">
      <w:pPr>
        <w:tabs>
          <w:tab w:val="left" w:pos="3402"/>
          <w:tab w:val="left" w:pos="5669"/>
          <w:tab w:val="left" w:pos="7937"/>
        </w:tabs>
        <w:spacing w:after="0"/>
        <w:ind w:left="992"/>
        <w:jc w:val="both"/>
        <w:rPr>
          <w:rFonts w:eastAsia="Times New Roman"/>
          <w:color w:val="0000FF"/>
        </w:rPr>
      </w:pPr>
      <w:r w:rsidRPr="00907D2E">
        <w:rPr>
          <w:rFonts w:eastAsia="Times New Roman"/>
          <w:b/>
          <w:color w:val="0000FF"/>
        </w:rPr>
        <w:t>PHẦN II</w:t>
      </w:r>
      <w:r w:rsidR="00EE4DD2" w:rsidRPr="00907D2E">
        <w:rPr>
          <w:rFonts w:eastAsia="Times New Roman"/>
          <w:b/>
          <w:color w:val="0000FF"/>
        </w:rPr>
        <w:t xml:space="preserve">. </w:t>
      </w:r>
      <w:r w:rsidRPr="00907D2E">
        <w:rPr>
          <w:rFonts w:eastAsia="Times New Roman"/>
          <w:b/>
          <w:color w:val="0000FF"/>
        </w:rPr>
        <w:t>Trắc nghiệm chọn đúng sai.</w:t>
      </w:r>
      <w:r w:rsidRPr="00907D2E">
        <w:rPr>
          <w:rFonts w:eastAsia="Times New Roman"/>
          <w:color w:val="0000FF"/>
        </w:rPr>
        <w:t xml:space="preserve"> </w:t>
      </w:r>
    </w:p>
    <w:tbl>
      <w:tblPr>
        <w:tblStyle w:val="TableGrid"/>
        <w:tblW w:w="0" w:type="auto"/>
        <w:jc w:val="center"/>
        <w:tblLook w:val="04A0" w:firstRow="1" w:lastRow="0" w:firstColumn="1" w:lastColumn="0" w:noHBand="0" w:noVBand="1"/>
      </w:tblPr>
      <w:tblGrid>
        <w:gridCol w:w="1552"/>
        <w:gridCol w:w="1530"/>
        <w:gridCol w:w="1531"/>
        <w:gridCol w:w="1528"/>
        <w:gridCol w:w="1531"/>
      </w:tblGrid>
      <w:tr w:rsidR="00ED47AE" w:rsidRPr="00907D2E" w14:paraId="716D8517" w14:textId="77777777" w:rsidTr="00907D2E">
        <w:trPr>
          <w:jc w:val="center"/>
        </w:trPr>
        <w:tc>
          <w:tcPr>
            <w:tcW w:w="1552" w:type="dxa"/>
          </w:tcPr>
          <w:p w14:paraId="5DE7B33D" w14:textId="77777777" w:rsidR="00ED47AE" w:rsidRPr="00907D2E" w:rsidRDefault="00ED47AE" w:rsidP="00EE4DD2">
            <w:pPr>
              <w:spacing w:after="0"/>
              <w:jc w:val="center"/>
              <w:rPr>
                <w:rFonts w:ascii="Times New Roman" w:eastAsia="Times New Roman" w:hAnsi="Times New Roman"/>
                <w:b/>
                <w:sz w:val="24"/>
                <w:lang w:val="nl-NL"/>
              </w:rPr>
            </w:pPr>
            <w:r w:rsidRPr="00907D2E">
              <w:rPr>
                <w:rFonts w:ascii="Times New Roman" w:eastAsia="Times New Roman" w:hAnsi="Times New Roman"/>
                <w:b/>
                <w:sz w:val="24"/>
                <w:lang w:val="nl-NL"/>
              </w:rPr>
              <w:t>Câu</w:t>
            </w:r>
          </w:p>
        </w:tc>
        <w:tc>
          <w:tcPr>
            <w:tcW w:w="1530" w:type="dxa"/>
          </w:tcPr>
          <w:p w14:paraId="1CD415EF" w14:textId="50002353" w:rsidR="00ED47AE" w:rsidRPr="00907D2E" w:rsidRDefault="00ED47AE" w:rsidP="00EE4DD2">
            <w:pPr>
              <w:spacing w:after="0"/>
              <w:jc w:val="center"/>
              <w:rPr>
                <w:rFonts w:ascii="Times New Roman" w:eastAsia="Times New Roman" w:hAnsi="Times New Roman"/>
                <w:b/>
                <w:sz w:val="24"/>
                <w:lang w:val="nl-NL"/>
              </w:rPr>
            </w:pPr>
            <w:r w:rsidRPr="00907D2E">
              <w:rPr>
                <w:rFonts w:ascii="Times New Roman" w:eastAsia="Times New Roman" w:hAnsi="Times New Roman"/>
                <w:b/>
                <w:sz w:val="24"/>
                <w:lang w:val="nl-NL"/>
              </w:rPr>
              <w:t>1</w:t>
            </w:r>
          </w:p>
        </w:tc>
        <w:tc>
          <w:tcPr>
            <w:tcW w:w="1531" w:type="dxa"/>
          </w:tcPr>
          <w:p w14:paraId="0F5A4573" w14:textId="3D38EA47" w:rsidR="00ED47AE" w:rsidRPr="00907D2E" w:rsidRDefault="000177F0" w:rsidP="00EE4DD2">
            <w:pPr>
              <w:spacing w:after="0"/>
              <w:jc w:val="center"/>
              <w:rPr>
                <w:rFonts w:ascii="Times New Roman" w:eastAsia="Times New Roman" w:hAnsi="Times New Roman"/>
                <w:b/>
                <w:sz w:val="24"/>
                <w:lang w:val="nl-NL"/>
              </w:rPr>
            </w:pPr>
            <w:r w:rsidRPr="00907D2E">
              <w:rPr>
                <w:rFonts w:ascii="Times New Roman" w:eastAsia="Times New Roman" w:hAnsi="Times New Roman"/>
                <w:b/>
                <w:sz w:val="24"/>
                <w:lang w:val="nl-NL"/>
              </w:rPr>
              <w:t>2</w:t>
            </w:r>
          </w:p>
        </w:tc>
        <w:tc>
          <w:tcPr>
            <w:tcW w:w="1528" w:type="dxa"/>
          </w:tcPr>
          <w:p w14:paraId="1526F52B" w14:textId="1D9305AB" w:rsidR="00ED47AE" w:rsidRPr="00907D2E" w:rsidRDefault="000177F0" w:rsidP="00EE4DD2">
            <w:pPr>
              <w:spacing w:after="0"/>
              <w:jc w:val="center"/>
              <w:rPr>
                <w:rFonts w:ascii="Times New Roman" w:eastAsia="Times New Roman" w:hAnsi="Times New Roman"/>
                <w:b/>
                <w:sz w:val="24"/>
                <w:lang w:val="nl-NL"/>
              </w:rPr>
            </w:pPr>
            <w:r w:rsidRPr="00907D2E">
              <w:rPr>
                <w:rFonts w:ascii="Times New Roman" w:eastAsia="Times New Roman" w:hAnsi="Times New Roman"/>
                <w:b/>
                <w:sz w:val="24"/>
                <w:lang w:val="nl-NL"/>
              </w:rPr>
              <w:t>3</w:t>
            </w:r>
          </w:p>
        </w:tc>
        <w:tc>
          <w:tcPr>
            <w:tcW w:w="1531" w:type="dxa"/>
          </w:tcPr>
          <w:p w14:paraId="1298226E" w14:textId="2B4D3C09" w:rsidR="00ED47AE" w:rsidRPr="00907D2E" w:rsidRDefault="000177F0" w:rsidP="00EE4DD2">
            <w:pPr>
              <w:spacing w:after="0"/>
              <w:jc w:val="center"/>
              <w:rPr>
                <w:rFonts w:ascii="Times New Roman" w:eastAsia="Times New Roman" w:hAnsi="Times New Roman"/>
                <w:b/>
                <w:sz w:val="24"/>
                <w:lang w:val="nl-NL"/>
              </w:rPr>
            </w:pPr>
            <w:r w:rsidRPr="00907D2E">
              <w:rPr>
                <w:rFonts w:ascii="Times New Roman" w:eastAsia="Times New Roman" w:hAnsi="Times New Roman"/>
                <w:b/>
                <w:sz w:val="24"/>
                <w:lang w:val="nl-NL"/>
              </w:rPr>
              <w:t>4</w:t>
            </w:r>
          </w:p>
        </w:tc>
      </w:tr>
      <w:tr w:rsidR="00ED47AE" w:rsidRPr="00907D2E" w14:paraId="071F6386" w14:textId="77777777" w:rsidTr="00907D2E">
        <w:trPr>
          <w:jc w:val="center"/>
        </w:trPr>
        <w:tc>
          <w:tcPr>
            <w:tcW w:w="1552" w:type="dxa"/>
          </w:tcPr>
          <w:p w14:paraId="1197A6DD" w14:textId="77777777" w:rsidR="00ED47AE" w:rsidRPr="00907D2E" w:rsidRDefault="00ED47AE" w:rsidP="00EE4DD2">
            <w:pPr>
              <w:spacing w:after="0"/>
              <w:jc w:val="center"/>
              <w:rPr>
                <w:rFonts w:ascii="Times New Roman" w:eastAsia="Times New Roman" w:hAnsi="Times New Roman"/>
                <w:b/>
                <w:sz w:val="24"/>
                <w:lang w:val="nl-NL"/>
              </w:rPr>
            </w:pPr>
          </w:p>
        </w:tc>
        <w:tc>
          <w:tcPr>
            <w:tcW w:w="1530" w:type="dxa"/>
          </w:tcPr>
          <w:p w14:paraId="01E92828" w14:textId="19183042" w:rsidR="00ED47AE" w:rsidRPr="00907D2E" w:rsidRDefault="000177F0" w:rsidP="00EE4DD2">
            <w:pPr>
              <w:spacing w:after="0"/>
              <w:jc w:val="center"/>
              <w:rPr>
                <w:rFonts w:ascii="Times New Roman" w:eastAsia="Times New Roman" w:hAnsi="Times New Roman"/>
                <w:b/>
                <w:sz w:val="24"/>
                <w:lang w:val="en-US"/>
              </w:rPr>
            </w:pPr>
            <w:r w:rsidRPr="00907D2E">
              <w:rPr>
                <w:rFonts w:ascii="Times New Roman" w:eastAsia="Times New Roman" w:hAnsi="Times New Roman"/>
                <w:b/>
                <w:sz w:val="24"/>
                <w:lang w:val="en-US"/>
              </w:rPr>
              <w:t>SSDS</w:t>
            </w:r>
          </w:p>
        </w:tc>
        <w:tc>
          <w:tcPr>
            <w:tcW w:w="1531" w:type="dxa"/>
          </w:tcPr>
          <w:p w14:paraId="68B63F06" w14:textId="15B63610" w:rsidR="00ED47AE" w:rsidRPr="00907D2E" w:rsidRDefault="000177F0" w:rsidP="00EE4DD2">
            <w:pPr>
              <w:spacing w:after="0"/>
              <w:jc w:val="center"/>
              <w:rPr>
                <w:rFonts w:ascii="Times New Roman" w:eastAsia="Times New Roman" w:hAnsi="Times New Roman"/>
                <w:b/>
                <w:sz w:val="24"/>
                <w:lang w:val="en-US"/>
              </w:rPr>
            </w:pPr>
            <w:r w:rsidRPr="00907D2E">
              <w:rPr>
                <w:rFonts w:ascii="Times New Roman" w:eastAsia="Times New Roman" w:hAnsi="Times New Roman"/>
                <w:b/>
                <w:sz w:val="24"/>
                <w:lang w:val="en-US"/>
              </w:rPr>
              <w:t>DSDD</w:t>
            </w:r>
          </w:p>
        </w:tc>
        <w:tc>
          <w:tcPr>
            <w:tcW w:w="1528" w:type="dxa"/>
          </w:tcPr>
          <w:p w14:paraId="329CC7BD" w14:textId="58F2A3BF" w:rsidR="00ED47AE" w:rsidRPr="00907D2E" w:rsidRDefault="000177F0" w:rsidP="00EE4DD2">
            <w:pPr>
              <w:spacing w:after="0"/>
              <w:jc w:val="center"/>
              <w:rPr>
                <w:rFonts w:ascii="Times New Roman" w:eastAsia="Times New Roman" w:hAnsi="Times New Roman"/>
                <w:b/>
                <w:sz w:val="24"/>
                <w:lang w:val="en-US"/>
              </w:rPr>
            </w:pPr>
            <w:r w:rsidRPr="00907D2E">
              <w:rPr>
                <w:rFonts w:ascii="Times New Roman" w:hAnsi="Times New Roman"/>
                <w:b/>
                <w:bCs/>
                <w:sz w:val="24"/>
                <w:lang w:val="en-US"/>
              </w:rPr>
              <w:t>DSSD</w:t>
            </w:r>
          </w:p>
        </w:tc>
        <w:tc>
          <w:tcPr>
            <w:tcW w:w="1531" w:type="dxa"/>
          </w:tcPr>
          <w:p w14:paraId="43A7601F" w14:textId="2F3CADDF" w:rsidR="00ED47AE" w:rsidRPr="00907D2E" w:rsidRDefault="000177F0" w:rsidP="00EE4DD2">
            <w:pPr>
              <w:spacing w:after="0"/>
              <w:jc w:val="center"/>
              <w:rPr>
                <w:rFonts w:ascii="Times New Roman" w:eastAsia="Times New Roman" w:hAnsi="Times New Roman"/>
                <w:b/>
                <w:sz w:val="24"/>
                <w:lang w:val="en-US"/>
              </w:rPr>
            </w:pPr>
            <w:r w:rsidRPr="00907D2E">
              <w:rPr>
                <w:rFonts w:ascii="Times New Roman" w:eastAsia="Times New Roman" w:hAnsi="Times New Roman"/>
                <w:b/>
                <w:sz w:val="24"/>
                <w:lang w:val="en-US"/>
              </w:rPr>
              <w:t>SDSD</w:t>
            </w:r>
          </w:p>
        </w:tc>
      </w:tr>
    </w:tbl>
    <w:p w14:paraId="5A39D27C" w14:textId="66501170" w:rsidR="00ED47AE" w:rsidRPr="00907D2E" w:rsidRDefault="00ED47AE" w:rsidP="00EE4DD2">
      <w:pPr>
        <w:tabs>
          <w:tab w:val="left" w:pos="3402"/>
          <w:tab w:val="left" w:pos="5669"/>
          <w:tab w:val="left" w:pos="7937"/>
        </w:tabs>
        <w:spacing w:after="0"/>
        <w:ind w:left="992"/>
        <w:jc w:val="both"/>
        <w:rPr>
          <w:b/>
          <w:bCs/>
          <w:color w:val="0000FF"/>
        </w:rPr>
      </w:pPr>
      <w:r w:rsidRPr="00907D2E">
        <w:rPr>
          <w:b/>
          <w:bCs/>
          <w:color w:val="0000FF"/>
        </w:rPr>
        <w:t>PHẦN III</w:t>
      </w:r>
      <w:r w:rsidR="00EE4DD2" w:rsidRPr="00907D2E">
        <w:rPr>
          <w:b/>
          <w:bCs/>
          <w:color w:val="0000FF"/>
        </w:rPr>
        <w:t xml:space="preserve">. </w:t>
      </w:r>
      <w:r w:rsidRPr="00907D2E">
        <w:rPr>
          <w:b/>
          <w:bCs/>
          <w:color w:val="0000FF"/>
        </w:rPr>
        <w:t>Trắc nghiệm trả lời ngắn.</w:t>
      </w:r>
    </w:p>
    <w:tbl>
      <w:tblPr>
        <w:tblStyle w:val="TableGrid"/>
        <w:tblW w:w="0" w:type="auto"/>
        <w:jc w:val="center"/>
        <w:tblLook w:val="04A0" w:firstRow="1" w:lastRow="0" w:firstColumn="1" w:lastColumn="0" w:noHBand="0" w:noVBand="1"/>
      </w:tblPr>
      <w:tblGrid>
        <w:gridCol w:w="1009"/>
        <w:gridCol w:w="889"/>
        <w:gridCol w:w="889"/>
        <w:gridCol w:w="888"/>
        <w:gridCol w:w="889"/>
        <w:gridCol w:w="889"/>
        <w:gridCol w:w="750"/>
      </w:tblGrid>
      <w:tr w:rsidR="00ED47AE" w:rsidRPr="00907D2E" w14:paraId="7D72A19F" w14:textId="77777777" w:rsidTr="00907D2E">
        <w:trPr>
          <w:jc w:val="center"/>
        </w:trPr>
        <w:tc>
          <w:tcPr>
            <w:tcW w:w="1009" w:type="dxa"/>
          </w:tcPr>
          <w:p w14:paraId="774CD1D5" w14:textId="77777777" w:rsidR="00ED47AE" w:rsidRPr="00907D2E" w:rsidRDefault="00ED47AE" w:rsidP="00EE4DD2">
            <w:pPr>
              <w:spacing w:after="0"/>
              <w:jc w:val="center"/>
              <w:rPr>
                <w:rFonts w:ascii="Times New Roman" w:eastAsia="Times New Roman" w:hAnsi="Times New Roman"/>
                <w:b/>
                <w:sz w:val="24"/>
                <w:lang w:val="nl-NL"/>
              </w:rPr>
            </w:pPr>
            <w:r w:rsidRPr="00907D2E">
              <w:rPr>
                <w:rFonts w:ascii="Times New Roman" w:eastAsia="Times New Roman" w:hAnsi="Times New Roman"/>
                <w:b/>
                <w:sz w:val="24"/>
                <w:lang w:val="nl-NL"/>
              </w:rPr>
              <w:t>Câu</w:t>
            </w:r>
          </w:p>
        </w:tc>
        <w:tc>
          <w:tcPr>
            <w:tcW w:w="889" w:type="dxa"/>
          </w:tcPr>
          <w:p w14:paraId="591AE312" w14:textId="4D04DD51" w:rsidR="00ED47AE" w:rsidRPr="00907D2E" w:rsidRDefault="00ED47AE" w:rsidP="00EE4DD2">
            <w:pPr>
              <w:spacing w:after="0"/>
              <w:jc w:val="center"/>
              <w:rPr>
                <w:rFonts w:ascii="Times New Roman" w:eastAsia="Times New Roman" w:hAnsi="Times New Roman"/>
                <w:b/>
                <w:sz w:val="24"/>
                <w:lang w:val="nl-NL"/>
              </w:rPr>
            </w:pPr>
            <w:r w:rsidRPr="00907D2E">
              <w:rPr>
                <w:rFonts w:ascii="Times New Roman" w:eastAsia="Times New Roman" w:hAnsi="Times New Roman"/>
                <w:b/>
                <w:sz w:val="24"/>
                <w:lang w:val="nl-NL"/>
              </w:rPr>
              <w:t>1</w:t>
            </w:r>
          </w:p>
        </w:tc>
        <w:tc>
          <w:tcPr>
            <w:tcW w:w="889" w:type="dxa"/>
          </w:tcPr>
          <w:p w14:paraId="77860BC4" w14:textId="1AEFF92C" w:rsidR="00ED47AE" w:rsidRPr="00907D2E" w:rsidRDefault="000177F0" w:rsidP="00EE4DD2">
            <w:pPr>
              <w:spacing w:after="0"/>
              <w:jc w:val="center"/>
              <w:rPr>
                <w:rFonts w:ascii="Times New Roman" w:eastAsia="Times New Roman" w:hAnsi="Times New Roman"/>
                <w:b/>
                <w:sz w:val="24"/>
                <w:lang w:val="nl-NL"/>
              </w:rPr>
            </w:pPr>
            <w:r w:rsidRPr="00907D2E">
              <w:rPr>
                <w:rFonts w:ascii="Times New Roman" w:eastAsia="Times New Roman" w:hAnsi="Times New Roman"/>
                <w:b/>
                <w:sz w:val="24"/>
                <w:lang w:val="nl-NL"/>
              </w:rPr>
              <w:t>2</w:t>
            </w:r>
          </w:p>
        </w:tc>
        <w:tc>
          <w:tcPr>
            <w:tcW w:w="888" w:type="dxa"/>
          </w:tcPr>
          <w:p w14:paraId="6C7E636C" w14:textId="68316D23" w:rsidR="00ED47AE" w:rsidRPr="00907D2E" w:rsidRDefault="000177F0" w:rsidP="00EE4DD2">
            <w:pPr>
              <w:spacing w:after="0"/>
              <w:jc w:val="center"/>
              <w:rPr>
                <w:rFonts w:ascii="Times New Roman" w:eastAsia="Times New Roman" w:hAnsi="Times New Roman"/>
                <w:b/>
                <w:sz w:val="24"/>
                <w:lang w:val="nl-NL"/>
              </w:rPr>
            </w:pPr>
            <w:r w:rsidRPr="00907D2E">
              <w:rPr>
                <w:rFonts w:ascii="Times New Roman" w:eastAsia="Times New Roman" w:hAnsi="Times New Roman"/>
                <w:b/>
                <w:sz w:val="24"/>
                <w:lang w:val="nl-NL"/>
              </w:rPr>
              <w:t>3</w:t>
            </w:r>
          </w:p>
        </w:tc>
        <w:tc>
          <w:tcPr>
            <w:tcW w:w="889" w:type="dxa"/>
          </w:tcPr>
          <w:p w14:paraId="47B924F0" w14:textId="44944353" w:rsidR="00ED47AE" w:rsidRPr="00907D2E" w:rsidRDefault="000177F0" w:rsidP="00EE4DD2">
            <w:pPr>
              <w:spacing w:after="0"/>
              <w:jc w:val="center"/>
              <w:rPr>
                <w:rFonts w:ascii="Times New Roman" w:eastAsia="Times New Roman" w:hAnsi="Times New Roman"/>
                <w:b/>
                <w:sz w:val="24"/>
                <w:lang w:val="nl-NL"/>
              </w:rPr>
            </w:pPr>
            <w:r w:rsidRPr="00907D2E">
              <w:rPr>
                <w:rFonts w:ascii="Times New Roman" w:eastAsia="Times New Roman" w:hAnsi="Times New Roman"/>
                <w:b/>
                <w:sz w:val="24"/>
                <w:lang w:val="nl-NL"/>
              </w:rPr>
              <w:t>4</w:t>
            </w:r>
          </w:p>
        </w:tc>
        <w:tc>
          <w:tcPr>
            <w:tcW w:w="889" w:type="dxa"/>
          </w:tcPr>
          <w:p w14:paraId="24CAEB06" w14:textId="7CF2FAA5" w:rsidR="00ED47AE" w:rsidRPr="00907D2E" w:rsidRDefault="000177F0" w:rsidP="00EE4DD2">
            <w:pPr>
              <w:spacing w:after="0"/>
              <w:jc w:val="center"/>
              <w:rPr>
                <w:rFonts w:ascii="Times New Roman" w:eastAsia="Times New Roman" w:hAnsi="Times New Roman"/>
                <w:b/>
                <w:sz w:val="24"/>
                <w:lang w:val="nl-NL"/>
              </w:rPr>
            </w:pPr>
            <w:r w:rsidRPr="00907D2E">
              <w:rPr>
                <w:rFonts w:ascii="Times New Roman" w:eastAsia="Times New Roman" w:hAnsi="Times New Roman"/>
                <w:b/>
                <w:sz w:val="24"/>
                <w:lang w:val="nl-NL"/>
              </w:rPr>
              <w:t>5</w:t>
            </w:r>
          </w:p>
        </w:tc>
        <w:tc>
          <w:tcPr>
            <w:tcW w:w="750" w:type="dxa"/>
          </w:tcPr>
          <w:p w14:paraId="17A704DF" w14:textId="11E3F9FC" w:rsidR="00ED47AE" w:rsidRPr="00907D2E" w:rsidRDefault="000177F0" w:rsidP="00EE4DD2">
            <w:pPr>
              <w:spacing w:after="0"/>
              <w:jc w:val="center"/>
              <w:rPr>
                <w:rFonts w:ascii="Times New Roman" w:eastAsia="Times New Roman" w:hAnsi="Times New Roman"/>
                <w:b/>
                <w:sz w:val="24"/>
                <w:lang w:val="nl-NL"/>
              </w:rPr>
            </w:pPr>
            <w:r w:rsidRPr="00907D2E">
              <w:rPr>
                <w:rFonts w:ascii="Times New Roman" w:eastAsia="Times New Roman" w:hAnsi="Times New Roman"/>
                <w:b/>
                <w:sz w:val="24"/>
                <w:lang w:val="nl-NL"/>
              </w:rPr>
              <w:t>6</w:t>
            </w:r>
          </w:p>
        </w:tc>
      </w:tr>
      <w:tr w:rsidR="00ED47AE" w:rsidRPr="00907D2E" w14:paraId="4BC10067" w14:textId="77777777" w:rsidTr="00907D2E">
        <w:trPr>
          <w:jc w:val="center"/>
        </w:trPr>
        <w:tc>
          <w:tcPr>
            <w:tcW w:w="1009" w:type="dxa"/>
          </w:tcPr>
          <w:p w14:paraId="31AF3CF6" w14:textId="77777777" w:rsidR="00ED47AE" w:rsidRPr="00907D2E" w:rsidRDefault="00ED47AE" w:rsidP="00EE4DD2">
            <w:pPr>
              <w:spacing w:after="0"/>
              <w:jc w:val="center"/>
              <w:rPr>
                <w:rFonts w:ascii="Times New Roman" w:eastAsia="Times New Roman" w:hAnsi="Times New Roman"/>
                <w:b/>
                <w:sz w:val="24"/>
                <w:lang w:val="nl-NL"/>
              </w:rPr>
            </w:pPr>
            <w:r w:rsidRPr="00907D2E">
              <w:rPr>
                <w:rFonts w:ascii="Times New Roman" w:eastAsia="Times New Roman" w:hAnsi="Times New Roman"/>
                <w:b/>
                <w:sz w:val="24"/>
                <w:lang w:val="nl-NL"/>
              </w:rPr>
              <w:t>Trả lời</w:t>
            </w:r>
          </w:p>
        </w:tc>
        <w:tc>
          <w:tcPr>
            <w:tcW w:w="889" w:type="dxa"/>
          </w:tcPr>
          <w:p w14:paraId="2AC267EF" w14:textId="692FFA95" w:rsidR="00ED47AE" w:rsidRPr="00907D2E" w:rsidRDefault="000177F0" w:rsidP="00EE4DD2">
            <w:pPr>
              <w:spacing w:after="0"/>
              <w:jc w:val="center"/>
              <w:rPr>
                <w:rFonts w:ascii="Times New Roman" w:eastAsia="Times New Roman" w:hAnsi="Times New Roman"/>
                <w:b/>
                <w:sz w:val="24"/>
                <w:lang w:val="nl-NL"/>
              </w:rPr>
            </w:pPr>
            <w:r w:rsidRPr="00907D2E">
              <w:rPr>
                <w:rFonts w:ascii="Times New Roman" w:eastAsia="Times New Roman" w:hAnsi="Times New Roman"/>
                <w:b/>
                <w:sz w:val="24"/>
                <w:lang w:val="nl-NL"/>
              </w:rPr>
              <w:t>8400</w:t>
            </w:r>
          </w:p>
        </w:tc>
        <w:tc>
          <w:tcPr>
            <w:tcW w:w="889" w:type="dxa"/>
          </w:tcPr>
          <w:p w14:paraId="7F1A08FF" w14:textId="4890899A" w:rsidR="00ED47AE" w:rsidRPr="00907D2E" w:rsidRDefault="000177F0" w:rsidP="00EE4DD2">
            <w:pPr>
              <w:spacing w:after="0"/>
              <w:jc w:val="center"/>
              <w:rPr>
                <w:rFonts w:ascii="Times New Roman" w:eastAsia="Times New Roman" w:hAnsi="Times New Roman"/>
                <w:b/>
                <w:sz w:val="24"/>
                <w:lang w:val="nl-NL"/>
              </w:rPr>
            </w:pPr>
            <w:r w:rsidRPr="00907D2E">
              <w:rPr>
                <w:rFonts w:ascii="Times New Roman" w:eastAsia="Times New Roman" w:hAnsi="Times New Roman"/>
                <w:b/>
                <w:sz w:val="24"/>
                <w:lang w:val="nl-NL"/>
              </w:rPr>
              <w:t>6,42</w:t>
            </w:r>
          </w:p>
        </w:tc>
        <w:tc>
          <w:tcPr>
            <w:tcW w:w="888" w:type="dxa"/>
          </w:tcPr>
          <w:p w14:paraId="24D8224A" w14:textId="6FDB66A7" w:rsidR="00ED47AE" w:rsidRPr="00907D2E" w:rsidRDefault="000177F0" w:rsidP="00EE4DD2">
            <w:pPr>
              <w:spacing w:after="0"/>
              <w:jc w:val="center"/>
              <w:rPr>
                <w:rFonts w:ascii="Times New Roman" w:eastAsia="Times New Roman" w:hAnsi="Times New Roman"/>
                <w:b/>
                <w:sz w:val="24"/>
                <w:lang w:val="nl-NL"/>
              </w:rPr>
            </w:pPr>
            <w:r w:rsidRPr="00907D2E">
              <w:rPr>
                <w:rFonts w:ascii="Times New Roman" w:eastAsia="Times New Roman" w:hAnsi="Times New Roman"/>
                <w:b/>
                <w:sz w:val="24"/>
                <w:lang w:val="nl-NL"/>
              </w:rPr>
              <w:t>116</w:t>
            </w:r>
          </w:p>
        </w:tc>
        <w:tc>
          <w:tcPr>
            <w:tcW w:w="889" w:type="dxa"/>
          </w:tcPr>
          <w:p w14:paraId="12A829E8" w14:textId="03DB27B1" w:rsidR="00ED47AE" w:rsidRPr="00907D2E" w:rsidRDefault="000177F0" w:rsidP="00EE4DD2">
            <w:pPr>
              <w:spacing w:after="0"/>
              <w:jc w:val="center"/>
              <w:rPr>
                <w:rFonts w:ascii="Times New Roman" w:eastAsia="Times New Roman" w:hAnsi="Times New Roman"/>
                <w:b/>
                <w:sz w:val="24"/>
                <w:lang w:val="nl-NL"/>
              </w:rPr>
            </w:pPr>
            <w:r w:rsidRPr="00907D2E">
              <w:rPr>
                <w:rFonts w:ascii="Times New Roman" w:eastAsia="Times New Roman" w:hAnsi="Times New Roman"/>
                <w:b/>
                <w:sz w:val="24"/>
                <w:lang w:val="nl-NL"/>
              </w:rPr>
              <w:t>18</w:t>
            </w:r>
          </w:p>
        </w:tc>
        <w:tc>
          <w:tcPr>
            <w:tcW w:w="889" w:type="dxa"/>
          </w:tcPr>
          <w:p w14:paraId="585C6586" w14:textId="36FF14FE" w:rsidR="00ED47AE" w:rsidRPr="00907D2E" w:rsidRDefault="000177F0" w:rsidP="00EE4DD2">
            <w:pPr>
              <w:spacing w:after="0"/>
              <w:jc w:val="center"/>
              <w:rPr>
                <w:rFonts w:ascii="Times New Roman" w:eastAsia="Times New Roman" w:hAnsi="Times New Roman"/>
                <w:b/>
                <w:sz w:val="24"/>
                <w:lang w:val="nl-NL"/>
              </w:rPr>
            </w:pPr>
            <w:r w:rsidRPr="00907D2E">
              <w:rPr>
                <w:rFonts w:ascii="Times New Roman" w:eastAsia="Times New Roman" w:hAnsi="Times New Roman"/>
                <w:b/>
                <w:sz w:val="24"/>
                <w:lang w:val="nl-NL"/>
              </w:rPr>
              <w:t>15</w:t>
            </w:r>
          </w:p>
        </w:tc>
        <w:tc>
          <w:tcPr>
            <w:tcW w:w="750" w:type="dxa"/>
          </w:tcPr>
          <w:p w14:paraId="6BAFA104" w14:textId="4FA64807" w:rsidR="00ED47AE" w:rsidRPr="00907D2E" w:rsidRDefault="000177F0" w:rsidP="00EE4DD2">
            <w:pPr>
              <w:spacing w:after="0"/>
              <w:jc w:val="center"/>
              <w:rPr>
                <w:rFonts w:ascii="Times New Roman" w:eastAsia="Times New Roman" w:hAnsi="Times New Roman"/>
                <w:b/>
                <w:sz w:val="24"/>
                <w:lang w:val="nl-NL"/>
              </w:rPr>
            </w:pPr>
            <w:r w:rsidRPr="00907D2E">
              <w:rPr>
                <w:rFonts w:ascii="Times New Roman" w:eastAsia="Times New Roman" w:hAnsi="Times New Roman"/>
                <w:b/>
                <w:sz w:val="24"/>
                <w:lang w:val="nl-NL"/>
              </w:rPr>
              <w:t>56,2</w:t>
            </w:r>
          </w:p>
        </w:tc>
      </w:tr>
    </w:tbl>
    <w:p w14:paraId="46394343" w14:textId="77777777" w:rsidR="00ED47AE" w:rsidRPr="00907D2E" w:rsidRDefault="00ED47AE" w:rsidP="00EE4DD2">
      <w:pPr>
        <w:spacing w:before="120" w:after="0"/>
        <w:ind w:left="992" w:hanging="992"/>
        <w:jc w:val="center"/>
        <w:rPr>
          <w:rFonts w:eastAsia="Times New Roman"/>
          <w:b/>
          <w:color w:val="0000FF"/>
          <w:lang w:val="nl-NL"/>
        </w:rPr>
      </w:pPr>
      <w:r w:rsidRPr="00907D2E">
        <w:rPr>
          <w:rFonts w:eastAsia="Times New Roman"/>
          <w:b/>
          <w:color w:val="0000FF"/>
          <w:lang w:val="nl-NL"/>
        </w:rPr>
        <w:t>HƯỚNG DẪN GIẢI</w:t>
      </w:r>
    </w:p>
    <w:p w14:paraId="1DD644FF" w14:textId="0020E8C1" w:rsidR="00ED47AE" w:rsidRPr="00907D2E" w:rsidRDefault="00ED47AE" w:rsidP="00F75C8B">
      <w:pPr>
        <w:pStyle w:val="Normal0"/>
        <w:tabs>
          <w:tab w:val="left" w:pos="3402"/>
          <w:tab w:val="left" w:pos="5669"/>
          <w:tab w:val="left" w:pos="7937"/>
        </w:tabs>
        <w:spacing w:line="276" w:lineRule="auto"/>
        <w:jc w:val="both"/>
        <w:rPr>
          <w:bCs/>
          <w:lang w:val="vi-VN"/>
        </w:rPr>
      </w:pPr>
      <w:r w:rsidRPr="00907D2E">
        <w:rPr>
          <w:b/>
          <w:bCs/>
          <w:color w:val="0000FF"/>
          <w:lang w:val="vi-VN"/>
        </w:rPr>
        <w:t>PHẦN I</w:t>
      </w:r>
      <w:r w:rsidR="00EE4DD2" w:rsidRPr="00907D2E">
        <w:rPr>
          <w:b/>
          <w:bCs/>
          <w:color w:val="0000FF"/>
          <w:lang w:val="vi-VN"/>
        </w:rPr>
        <w:t xml:space="preserve">. </w:t>
      </w:r>
      <w:r w:rsidRPr="00907D2E">
        <w:rPr>
          <w:b/>
          <w:bCs/>
          <w:color w:val="0000FF"/>
          <w:lang w:val="nl-NL"/>
        </w:rPr>
        <w:t>T</w:t>
      </w:r>
      <w:r w:rsidRPr="00907D2E">
        <w:rPr>
          <w:b/>
          <w:bCs/>
          <w:color w:val="0000FF"/>
          <w:lang w:val="vi-VN"/>
        </w:rPr>
        <w:t xml:space="preserve">rắc nghiệm </w:t>
      </w:r>
      <w:r w:rsidRPr="00907D2E">
        <w:rPr>
          <w:b/>
          <w:bCs/>
          <w:color w:val="0000FF"/>
          <w:lang w:val="nl-NL"/>
        </w:rPr>
        <w:t>4</w:t>
      </w:r>
      <w:r w:rsidRPr="00907D2E">
        <w:rPr>
          <w:b/>
          <w:bCs/>
          <w:color w:val="0000FF"/>
          <w:lang w:val="vi-VN"/>
        </w:rPr>
        <w:t xml:space="preserve"> phương án lựa chọn.</w:t>
      </w:r>
    </w:p>
    <w:p w14:paraId="6804CD94" w14:textId="6BEE1CA7" w:rsidR="008A1EB2" w:rsidRPr="00907D2E" w:rsidRDefault="00907D2E" w:rsidP="00907D2E">
      <w:pPr>
        <w:widowControl w:val="0"/>
        <w:pBdr>
          <w:top w:val="nil"/>
          <w:left w:val="nil"/>
          <w:bottom w:val="nil"/>
          <w:right w:val="nil"/>
          <w:between w:val="nil"/>
        </w:pBdr>
        <w:tabs>
          <w:tab w:val="left" w:pos="992"/>
        </w:tabs>
        <w:spacing w:before="120"/>
        <w:ind w:left="992" w:hanging="992"/>
        <w:jc w:val="both"/>
        <w:rPr>
          <w:color w:val="000000"/>
        </w:rPr>
      </w:pPr>
      <w:r w:rsidRPr="00907D2E">
        <w:rPr>
          <w:b/>
          <w:color w:val="0000FF"/>
        </w:rPr>
        <w:t>Câu 1:</w:t>
      </w:r>
      <w:r w:rsidRPr="00907D2E">
        <w:rPr>
          <w:b/>
          <w:color w:val="0000FF"/>
        </w:rPr>
        <w:tab/>
      </w:r>
      <w:r w:rsidR="008A1EB2" w:rsidRPr="00907D2E">
        <w:rPr>
          <w:color w:val="000000"/>
        </w:rPr>
        <w:t>Bảng dưới đây thống kê cự li ném tạ của một vận động viên.</w:t>
      </w:r>
    </w:p>
    <w:p w14:paraId="1B4F8FD1" w14:textId="77777777" w:rsidR="008A1EB2" w:rsidRPr="00907D2E" w:rsidRDefault="008A1EB2" w:rsidP="00EE4DD2">
      <w:pPr>
        <w:widowControl w:val="0"/>
        <w:pBdr>
          <w:top w:val="nil"/>
          <w:left w:val="nil"/>
          <w:bottom w:val="nil"/>
          <w:right w:val="nil"/>
          <w:between w:val="nil"/>
        </w:pBdr>
        <w:spacing w:before="120" w:after="0"/>
        <w:ind w:left="992"/>
        <w:jc w:val="center"/>
        <w:rPr>
          <w:color w:val="000000"/>
          <w:lang w:val="en-US"/>
        </w:rPr>
      </w:pPr>
      <w:r w:rsidRPr="00907D2E">
        <w:rPr>
          <w:noProof/>
          <w:lang w:val="en-US" w:eastAsia="en-US"/>
        </w:rPr>
        <w:drawing>
          <wp:inline distT="0" distB="0" distL="0" distR="0" wp14:anchorId="23D38E61" wp14:editId="44E6025C">
            <wp:extent cx="4655820" cy="48218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817076" cy="498888"/>
                    </a:xfrm>
                    <a:prstGeom prst="rect">
                      <a:avLst/>
                    </a:prstGeom>
                  </pic:spPr>
                </pic:pic>
              </a:graphicData>
            </a:graphic>
          </wp:inline>
        </w:drawing>
      </w:r>
    </w:p>
    <w:p w14:paraId="6E31EFD4" w14:textId="77777777" w:rsidR="00EE4DD2" w:rsidRPr="00907D2E" w:rsidRDefault="008A1EB2" w:rsidP="00EE4DD2">
      <w:pPr>
        <w:widowControl w:val="0"/>
        <w:pBdr>
          <w:top w:val="nil"/>
          <w:left w:val="nil"/>
          <w:bottom w:val="nil"/>
          <w:right w:val="nil"/>
          <w:between w:val="nil"/>
        </w:pBdr>
        <w:spacing w:before="120" w:after="0"/>
        <w:ind w:left="992"/>
        <w:jc w:val="both"/>
        <w:rPr>
          <w:color w:val="000000"/>
          <w:lang w:val="en-US"/>
        </w:rPr>
      </w:pPr>
      <w:r w:rsidRPr="00907D2E">
        <w:rPr>
          <w:color w:val="000000"/>
          <w:lang w:val="en-US"/>
        </w:rPr>
        <w:t>Khoảng biến thiên của mẫu số liệu ghép nhóm trên là:</w:t>
      </w:r>
    </w:p>
    <w:p w14:paraId="65ADED60" w14:textId="5123FEB9" w:rsidR="008A1EB2" w:rsidRPr="00907D2E" w:rsidRDefault="00EE4DD2" w:rsidP="00EE4DD2">
      <w:pPr>
        <w:tabs>
          <w:tab w:val="left" w:pos="3402"/>
          <w:tab w:val="left" w:pos="5669"/>
          <w:tab w:val="left" w:pos="7937"/>
        </w:tabs>
        <w:spacing w:after="0"/>
        <w:ind w:left="992"/>
        <w:jc w:val="both"/>
        <w:rPr>
          <w:b/>
          <w:color w:val="000000"/>
          <w:lang w:val="it-IT"/>
        </w:rPr>
      </w:pPr>
      <w:r w:rsidRPr="00907D2E">
        <w:rPr>
          <w:b/>
          <w:color w:val="0000FF"/>
        </w:rPr>
        <w:t xml:space="preserve">A. </w:t>
      </w:r>
      <w:r w:rsidR="008A1EB2" w:rsidRPr="00907D2E">
        <w:rPr>
          <w:color w:val="000000"/>
          <w:position w:val="-6"/>
        </w:rPr>
        <w:object w:dxaOrig="180" w:dyaOrig="279" w14:anchorId="379E993B">
          <v:shape id="_x0000_i1183" type="#_x0000_t75" style="width:9.75pt;height:13.5pt" o:ole="">
            <v:imagedata r:id="rId10" o:title=""/>
          </v:shape>
          <o:OLEObject Type="Embed" ProgID="Equation.DSMT4" ShapeID="_x0000_i1183" DrawAspect="Content" ObjectID="_1810540857" r:id="rId338"/>
        </w:object>
      </w:r>
      <w:r w:rsidR="008A1EB2" w:rsidRPr="00907D2E">
        <w:rPr>
          <w:color w:val="000000"/>
          <w:lang w:val="it-IT"/>
        </w:rPr>
        <w:t>.</w:t>
      </w:r>
      <w:r w:rsidRPr="00907D2E">
        <w:rPr>
          <w:b/>
          <w:color w:val="000000"/>
        </w:rPr>
        <w:tab/>
      </w:r>
      <w:r w:rsidRPr="00907D2E">
        <w:rPr>
          <w:b/>
          <w:color w:val="0000FF"/>
          <w:u w:val="single"/>
        </w:rPr>
        <w:t>B</w:t>
      </w:r>
      <w:r w:rsidRPr="00907D2E">
        <w:rPr>
          <w:b/>
          <w:color w:val="0000FF"/>
        </w:rPr>
        <w:t xml:space="preserve">. </w:t>
      </w:r>
      <w:r w:rsidR="008A1EB2" w:rsidRPr="00907D2E">
        <w:rPr>
          <w:color w:val="000000"/>
          <w:position w:val="-10"/>
          <w:highlight w:val="yellow"/>
        </w:rPr>
        <w:object w:dxaOrig="380" w:dyaOrig="320" w14:anchorId="5A694BE4">
          <v:shape id="_x0000_i1184" type="#_x0000_t75" style="width:18.75pt;height:15.75pt" o:ole="">
            <v:imagedata r:id="rId12" o:title=""/>
          </v:shape>
          <o:OLEObject Type="Embed" ProgID="Equation.DSMT4" ShapeID="_x0000_i1184" DrawAspect="Content" ObjectID="_1810540858" r:id="rId339"/>
        </w:object>
      </w:r>
      <w:r w:rsidR="008A1EB2" w:rsidRPr="00907D2E">
        <w:rPr>
          <w:color w:val="000000"/>
          <w:highlight w:val="yellow"/>
          <w:lang w:val="it-IT"/>
        </w:rPr>
        <w:t>.</w:t>
      </w:r>
      <w:r w:rsidRPr="00907D2E">
        <w:rPr>
          <w:b/>
          <w:color w:val="000000"/>
        </w:rPr>
        <w:tab/>
      </w:r>
      <w:r w:rsidRPr="00907D2E">
        <w:rPr>
          <w:b/>
          <w:color w:val="0000FF"/>
        </w:rPr>
        <w:t xml:space="preserve">C. </w:t>
      </w:r>
      <w:r w:rsidR="008A1EB2" w:rsidRPr="00907D2E">
        <w:rPr>
          <w:color w:val="000000"/>
          <w:position w:val="-4"/>
        </w:rPr>
        <w:object w:dxaOrig="200" w:dyaOrig="260" w14:anchorId="14915368">
          <v:shape id="_x0000_i1185" type="#_x0000_t75" style="width:10.5pt;height:12.75pt" o:ole="">
            <v:imagedata r:id="rId14" o:title=""/>
          </v:shape>
          <o:OLEObject Type="Embed" ProgID="Equation.DSMT4" ShapeID="_x0000_i1185" DrawAspect="Content" ObjectID="_1810540859" r:id="rId340"/>
        </w:object>
      </w:r>
      <w:r w:rsidR="008A1EB2" w:rsidRPr="00907D2E">
        <w:rPr>
          <w:color w:val="000000"/>
          <w:lang w:val="it-IT"/>
        </w:rPr>
        <w:t>.</w:t>
      </w:r>
      <w:r w:rsidRPr="00907D2E">
        <w:rPr>
          <w:b/>
          <w:color w:val="000000"/>
        </w:rPr>
        <w:tab/>
      </w:r>
      <w:r w:rsidRPr="00907D2E">
        <w:rPr>
          <w:b/>
          <w:color w:val="0000FF"/>
        </w:rPr>
        <w:t xml:space="preserve">D. </w:t>
      </w:r>
      <w:r w:rsidR="008A1EB2" w:rsidRPr="00907D2E">
        <w:rPr>
          <w:color w:val="000000"/>
          <w:position w:val="-10"/>
        </w:rPr>
        <w:object w:dxaOrig="340" w:dyaOrig="320" w14:anchorId="26396DA3">
          <v:shape id="_x0000_i1186" type="#_x0000_t75" style="width:16.5pt;height:16.5pt" o:ole="">
            <v:imagedata r:id="rId16" o:title=""/>
          </v:shape>
          <o:OLEObject Type="Embed" ProgID="Equation.DSMT4" ShapeID="_x0000_i1186" DrawAspect="Content" ObjectID="_1810540860" r:id="rId341"/>
        </w:object>
      </w:r>
      <w:r w:rsidR="008A1EB2" w:rsidRPr="00907D2E">
        <w:rPr>
          <w:color w:val="000000"/>
          <w:lang w:val="it-IT"/>
        </w:rPr>
        <w:t>.</w:t>
      </w:r>
    </w:p>
    <w:p w14:paraId="3890732F" w14:textId="77777777" w:rsidR="006476A7" w:rsidRPr="00907D2E" w:rsidRDefault="006476A7" w:rsidP="006476A7">
      <w:pPr>
        <w:spacing w:after="0"/>
        <w:ind w:left="992"/>
        <w:jc w:val="center"/>
        <w:rPr>
          <w:color w:val="0000FF"/>
        </w:rPr>
      </w:pPr>
      <w:r w:rsidRPr="00907D2E">
        <w:rPr>
          <w:b/>
          <w:color w:val="0000FF"/>
        </w:rPr>
        <w:t>Lời giải</w:t>
      </w:r>
    </w:p>
    <w:p w14:paraId="5C07F5AF" w14:textId="77777777" w:rsidR="002D1CA4" w:rsidRPr="00907D2E" w:rsidRDefault="002D1CA4" w:rsidP="002D1CA4">
      <w:pPr>
        <w:ind w:left="992"/>
        <w:rPr>
          <w:highlight w:val="green"/>
          <w:lang w:val="en-US"/>
        </w:rPr>
      </w:pPr>
      <w:r w:rsidRPr="00907D2E">
        <w:rPr>
          <w:b/>
          <w:highlight w:val="green"/>
        </w:rPr>
        <w:t>Chọn B</w:t>
      </w:r>
      <w:r w:rsidRPr="00907D2E">
        <w:rPr>
          <w:b/>
          <w:highlight w:val="green"/>
          <w:lang w:val="en-US"/>
        </w:rPr>
        <w:t>.</w:t>
      </w:r>
    </w:p>
    <w:p w14:paraId="35D8E682" w14:textId="77777777" w:rsidR="008A1EB2" w:rsidRPr="00907D2E" w:rsidRDefault="008A1EB2" w:rsidP="00EE4DD2">
      <w:pPr>
        <w:spacing w:after="0"/>
        <w:ind w:left="992"/>
        <w:rPr>
          <w:lang w:val="en-US"/>
        </w:rPr>
      </w:pPr>
      <w:r w:rsidRPr="00907D2E">
        <w:rPr>
          <w:lang w:val="en-US"/>
        </w:rPr>
        <w:t xml:space="preserve">Khoảng biến thiên </w:t>
      </w:r>
      <w:r w:rsidRPr="00907D2E">
        <w:rPr>
          <w:position w:val="-10"/>
        </w:rPr>
        <w:object w:dxaOrig="1460" w:dyaOrig="320" w14:anchorId="042FCA2E">
          <v:shape id="_x0000_i1187" type="#_x0000_t75" style="width:72.75pt;height:16.5pt" o:ole="">
            <v:imagedata r:id="rId342" o:title=""/>
          </v:shape>
          <o:OLEObject Type="Embed" ProgID="Equation.DSMT4" ShapeID="_x0000_i1187" DrawAspect="Content" ObjectID="_1810540861" r:id="rId343"/>
        </w:object>
      </w:r>
      <w:r w:rsidRPr="00907D2E">
        <w:t>.</w:t>
      </w:r>
    </w:p>
    <w:p w14:paraId="52EB11EA" w14:textId="108E78F8" w:rsidR="00EE4DD2" w:rsidRPr="00907D2E" w:rsidRDefault="00907D2E" w:rsidP="00907D2E">
      <w:pPr>
        <w:widowControl w:val="0"/>
        <w:pBdr>
          <w:top w:val="nil"/>
          <w:left w:val="nil"/>
          <w:bottom w:val="nil"/>
          <w:right w:val="nil"/>
          <w:between w:val="nil"/>
        </w:pBdr>
        <w:tabs>
          <w:tab w:val="left" w:pos="992"/>
        </w:tabs>
        <w:spacing w:before="120"/>
        <w:ind w:left="992" w:hanging="992"/>
        <w:jc w:val="both"/>
        <w:rPr>
          <w:color w:val="000000"/>
        </w:rPr>
      </w:pPr>
      <w:r w:rsidRPr="00907D2E">
        <w:rPr>
          <w:b/>
          <w:color w:val="0000FF"/>
        </w:rPr>
        <w:t>Câu 2:</w:t>
      </w:r>
      <w:r w:rsidRPr="00907D2E">
        <w:rPr>
          <w:b/>
          <w:color w:val="0000FF"/>
        </w:rPr>
        <w:tab/>
      </w:r>
      <w:r w:rsidR="008A1EB2" w:rsidRPr="00907D2E">
        <w:rPr>
          <w:color w:val="000000"/>
        </w:rPr>
        <w:t>C</w:t>
      </w:r>
      <w:r w:rsidR="008A1EB2" w:rsidRPr="00907D2E">
        <w:rPr>
          <w:color w:val="000000"/>
          <w:lang w:val="en-US"/>
        </w:rPr>
        <w:t>ấp</w:t>
      </w:r>
      <w:r w:rsidR="008A1EB2" w:rsidRPr="00907D2E">
        <w:rPr>
          <w:color w:val="000000"/>
        </w:rPr>
        <w:t xml:space="preserve"> số</w:t>
      </w:r>
      <w:r w:rsidR="008A1EB2" w:rsidRPr="00907D2E">
        <w:rPr>
          <w:color w:val="000000"/>
          <w:lang w:val="en-US"/>
        </w:rPr>
        <w:t xml:space="preserve"> nhân</w:t>
      </w:r>
      <w:r w:rsidR="008A1EB2" w:rsidRPr="00907D2E">
        <w:rPr>
          <w:color w:val="000000"/>
        </w:rPr>
        <w:t xml:space="preserve"> </w:t>
      </w:r>
      <w:r w:rsidR="008A1EB2" w:rsidRPr="00907D2E">
        <w:rPr>
          <w:position w:val="-14"/>
        </w:rPr>
        <w:object w:dxaOrig="480" w:dyaOrig="400" w14:anchorId="386BF086">
          <v:shape id="_x0000_i1188" type="#_x0000_t75" style="width:24pt;height:19.5pt" o:ole="">
            <v:imagedata r:id="rId18" o:title=""/>
          </v:shape>
          <o:OLEObject Type="Embed" ProgID="Equation.DSMT4" ShapeID="_x0000_i1188" DrawAspect="Content" ObjectID="_1810540862" r:id="rId344"/>
        </w:object>
      </w:r>
      <w:r w:rsidR="008A1EB2" w:rsidRPr="00907D2E">
        <w:rPr>
          <w:lang w:val="en-US"/>
        </w:rPr>
        <w:t xml:space="preserve"> có </w:t>
      </w:r>
      <w:r w:rsidR="008A1EB2" w:rsidRPr="00907D2E">
        <w:rPr>
          <w:position w:val="-12"/>
        </w:rPr>
        <w:object w:dxaOrig="600" w:dyaOrig="360" w14:anchorId="1FF705CB">
          <v:shape id="_x0000_i1189" type="#_x0000_t75" style="width:30pt;height:18pt" o:ole="">
            <v:imagedata r:id="rId20" o:title=""/>
          </v:shape>
          <o:OLEObject Type="Embed" ProgID="Equation.DSMT4" ShapeID="_x0000_i1189" DrawAspect="Content" ObjectID="_1810540863" r:id="rId345"/>
        </w:object>
      </w:r>
      <w:r w:rsidR="008A1EB2" w:rsidRPr="00907D2E">
        <w:rPr>
          <w:color w:val="000000"/>
          <w:lang w:val="en-US"/>
        </w:rPr>
        <w:t xml:space="preserve"> và công bội </w:t>
      </w:r>
      <w:r w:rsidR="008A1EB2" w:rsidRPr="00907D2E">
        <w:rPr>
          <w:position w:val="-10"/>
          <w:lang w:val="en-US"/>
        </w:rPr>
        <w:object w:dxaOrig="600" w:dyaOrig="320" w14:anchorId="62A610AA">
          <v:shape id="_x0000_i1190" type="#_x0000_t75" style="width:30pt;height:16.5pt" o:ole="">
            <v:imagedata r:id="rId22" o:title=""/>
          </v:shape>
          <o:OLEObject Type="Embed" ProgID="Equation.DSMT4" ShapeID="_x0000_i1190" DrawAspect="Content" ObjectID="_1810540864" r:id="rId346"/>
        </w:object>
      </w:r>
      <w:r w:rsidR="008A1EB2" w:rsidRPr="00907D2E">
        <w:rPr>
          <w:color w:val="000000"/>
          <w:lang w:val="en-US"/>
        </w:rPr>
        <w:t xml:space="preserve">. Số hạng </w:t>
      </w:r>
      <w:r w:rsidR="008A1EB2" w:rsidRPr="00907D2E">
        <w:rPr>
          <w:position w:val="-12"/>
          <w:lang w:val="en-US"/>
        </w:rPr>
        <w:object w:dxaOrig="279" w:dyaOrig="360" w14:anchorId="17DA3462">
          <v:shape id="_x0000_i1191" type="#_x0000_t75" style="width:14.25pt;height:18pt" o:ole="">
            <v:imagedata r:id="rId24" o:title=""/>
          </v:shape>
          <o:OLEObject Type="Embed" ProgID="Equation.DSMT4" ShapeID="_x0000_i1191" DrawAspect="Content" ObjectID="_1810540865" r:id="rId347"/>
        </w:object>
      </w:r>
      <w:r w:rsidR="008A1EB2" w:rsidRPr="00907D2E">
        <w:rPr>
          <w:color w:val="000000"/>
          <w:lang w:val="en-US"/>
        </w:rPr>
        <w:t xml:space="preserve"> của cấp số nhân là:</w:t>
      </w:r>
    </w:p>
    <w:p w14:paraId="4613AE83" w14:textId="0D215380" w:rsidR="008A1EB2" w:rsidRPr="00907D2E" w:rsidRDefault="00EE4DD2" w:rsidP="00EE4DD2">
      <w:pPr>
        <w:tabs>
          <w:tab w:val="left" w:pos="3402"/>
          <w:tab w:val="left" w:pos="5669"/>
          <w:tab w:val="left" w:pos="7937"/>
        </w:tabs>
        <w:spacing w:after="0"/>
        <w:ind w:left="992"/>
        <w:jc w:val="both"/>
        <w:rPr>
          <w:b/>
          <w:color w:val="000000"/>
        </w:rPr>
      </w:pPr>
      <w:r w:rsidRPr="00907D2E">
        <w:rPr>
          <w:b/>
          <w:color w:val="0000FF"/>
        </w:rPr>
        <w:t xml:space="preserve">A. </w:t>
      </w:r>
      <w:r w:rsidR="008A1EB2" w:rsidRPr="00907D2E">
        <w:rPr>
          <w:color w:val="000000"/>
          <w:position w:val="-6"/>
        </w:rPr>
        <w:object w:dxaOrig="320" w:dyaOrig="279" w14:anchorId="29185949">
          <v:shape id="_x0000_i1192" type="#_x0000_t75" style="width:16.5pt;height:13.5pt" o:ole="">
            <v:imagedata r:id="rId26" o:title=""/>
          </v:shape>
          <o:OLEObject Type="Embed" ProgID="Equation.DSMT4" ShapeID="_x0000_i1192" DrawAspect="Content" ObjectID="_1810540866" r:id="rId348"/>
        </w:object>
      </w:r>
      <w:r w:rsidR="008A1EB2" w:rsidRPr="00907D2E">
        <w:rPr>
          <w:color w:val="000000"/>
        </w:rPr>
        <w:t>.</w:t>
      </w:r>
      <w:r w:rsidRPr="00907D2E">
        <w:rPr>
          <w:b/>
          <w:color w:val="000000"/>
        </w:rPr>
        <w:tab/>
      </w:r>
      <w:r w:rsidRPr="00907D2E">
        <w:rPr>
          <w:b/>
          <w:color w:val="0000FF"/>
          <w:u w:val="single"/>
        </w:rPr>
        <w:t>B</w:t>
      </w:r>
      <w:r w:rsidRPr="00907D2E">
        <w:rPr>
          <w:b/>
          <w:color w:val="0000FF"/>
        </w:rPr>
        <w:t xml:space="preserve">. </w:t>
      </w:r>
      <w:r w:rsidR="008A1EB2" w:rsidRPr="00907D2E">
        <w:rPr>
          <w:color w:val="000000"/>
          <w:position w:val="-4"/>
          <w:highlight w:val="yellow"/>
        </w:rPr>
        <w:object w:dxaOrig="279" w:dyaOrig="260" w14:anchorId="26261C83">
          <v:shape id="_x0000_i1193" type="#_x0000_t75" style="width:14.25pt;height:13.5pt" o:ole="">
            <v:imagedata r:id="rId28" o:title=""/>
          </v:shape>
          <o:OLEObject Type="Embed" ProgID="Equation.DSMT4" ShapeID="_x0000_i1193" DrawAspect="Content" ObjectID="_1810540867" r:id="rId349"/>
        </w:object>
      </w:r>
      <w:r w:rsidR="008A1EB2" w:rsidRPr="00907D2E">
        <w:rPr>
          <w:color w:val="000000"/>
          <w:highlight w:val="yellow"/>
        </w:rPr>
        <w:t>.</w:t>
      </w:r>
      <w:r w:rsidRPr="00907D2E">
        <w:rPr>
          <w:b/>
          <w:color w:val="000000"/>
        </w:rPr>
        <w:tab/>
      </w:r>
      <w:r w:rsidRPr="00907D2E">
        <w:rPr>
          <w:b/>
          <w:color w:val="0000FF"/>
        </w:rPr>
        <w:t xml:space="preserve">C. </w:t>
      </w:r>
      <w:r w:rsidR="008A1EB2" w:rsidRPr="00907D2E">
        <w:rPr>
          <w:color w:val="000000"/>
          <w:position w:val="-6"/>
        </w:rPr>
        <w:object w:dxaOrig="279" w:dyaOrig="279" w14:anchorId="1F20A303">
          <v:shape id="_x0000_i1194" type="#_x0000_t75" style="width:14.25pt;height:13.5pt" o:ole="">
            <v:imagedata r:id="rId30" o:title=""/>
          </v:shape>
          <o:OLEObject Type="Embed" ProgID="Equation.DSMT4" ShapeID="_x0000_i1194" DrawAspect="Content" ObjectID="_1810540868" r:id="rId350"/>
        </w:object>
      </w:r>
      <w:r w:rsidR="008A1EB2" w:rsidRPr="00907D2E">
        <w:rPr>
          <w:color w:val="000000"/>
        </w:rPr>
        <w:t>.</w:t>
      </w:r>
      <w:r w:rsidRPr="00907D2E">
        <w:rPr>
          <w:b/>
          <w:color w:val="000000"/>
        </w:rPr>
        <w:tab/>
      </w:r>
      <w:r w:rsidRPr="00907D2E">
        <w:rPr>
          <w:b/>
          <w:color w:val="0000FF"/>
        </w:rPr>
        <w:t xml:space="preserve">D. </w:t>
      </w:r>
      <w:r w:rsidR="008A1EB2" w:rsidRPr="00907D2E">
        <w:rPr>
          <w:color w:val="000000"/>
          <w:position w:val="-6"/>
        </w:rPr>
        <w:object w:dxaOrig="200" w:dyaOrig="279" w14:anchorId="421A6043">
          <v:shape id="_x0000_i1195" type="#_x0000_t75" style="width:10.5pt;height:13.5pt" o:ole="">
            <v:imagedata r:id="rId32" o:title=""/>
          </v:shape>
          <o:OLEObject Type="Embed" ProgID="Equation.DSMT4" ShapeID="_x0000_i1195" DrawAspect="Content" ObjectID="_1810540869" r:id="rId351"/>
        </w:object>
      </w:r>
      <w:r w:rsidR="008A1EB2" w:rsidRPr="00907D2E">
        <w:rPr>
          <w:color w:val="000000"/>
        </w:rPr>
        <w:t>.</w:t>
      </w:r>
    </w:p>
    <w:p w14:paraId="189FA6F9" w14:textId="77777777" w:rsidR="006476A7" w:rsidRPr="00907D2E" w:rsidRDefault="006476A7" w:rsidP="006476A7">
      <w:pPr>
        <w:spacing w:after="0"/>
        <w:ind w:left="992"/>
        <w:jc w:val="center"/>
        <w:rPr>
          <w:color w:val="0000FF"/>
        </w:rPr>
      </w:pPr>
      <w:r w:rsidRPr="00907D2E">
        <w:rPr>
          <w:b/>
          <w:color w:val="0000FF"/>
        </w:rPr>
        <w:t>Lời giải</w:t>
      </w:r>
    </w:p>
    <w:p w14:paraId="38693276" w14:textId="77777777" w:rsidR="002D1CA4" w:rsidRPr="00907D2E" w:rsidRDefault="002D1CA4" w:rsidP="002D1CA4">
      <w:pPr>
        <w:ind w:left="992"/>
        <w:rPr>
          <w:highlight w:val="green"/>
        </w:rPr>
      </w:pPr>
      <w:r w:rsidRPr="00907D2E">
        <w:rPr>
          <w:b/>
          <w:highlight w:val="green"/>
        </w:rPr>
        <w:t>Chọn B.</w:t>
      </w:r>
    </w:p>
    <w:p w14:paraId="4611BFBB" w14:textId="77777777" w:rsidR="008A1EB2" w:rsidRPr="00907D2E" w:rsidRDefault="008A1EB2" w:rsidP="00EE4DD2">
      <w:pPr>
        <w:spacing w:after="0"/>
        <w:ind w:left="992"/>
      </w:pPr>
      <w:r w:rsidRPr="00907D2E">
        <w:t xml:space="preserve">Ta có </w:t>
      </w:r>
      <w:r w:rsidRPr="00907D2E">
        <w:rPr>
          <w:position w:val="-12"/>
        </w:rPr>
        <w:object w:dxaOrig="1860" w:dyaOrig="360" w14:anchorId="08EBD0B2">
          <v:shape id="_x0000_i1196" type="#_x0000_t75" style="width:92.25pt;height:17.25pt" o:ole="">
            <v:imagedata r:id="rId352" o:title=""/>
          </v:shape>
          <o:OLEObject Type="Embed" ProgID="Equation.DSMT4" ShapeID="_x0000_i1196" DrawAspect="Content" ObjectID="_1810540870" r:id="rId353"/>
        </w:object>
      </w:r>
      <w:r w:rsidRPr="00907D2E">
        <w:t>.</w:t>
      </w:r>
    </w:p>
    <w:p w14:paraId="701DB298" w14:textId="44DA77DF" w:rsidR="00EE4DD2" w:rsidRPr="00907D2E" w:rsidRDefault="00907D2E" w:rsidP="00907D2E">
      <w:pPr>
        <w:widowControl w:val="0"/>
        <w:pBdr>
          <w:top w:val="nil"/>
          <w:left w:val="nil"/>
          <w:bottom w:val="nil"/>
          <w:right w:val="nil"/>
          <w:between w:val="nil"/>
        </w:pBdr>
        <w:tabs>
          <w:tab w:val="left" w:pos="992"/>
        </w:tabs>
        <w:spacing w:before="120"/>
        <w:ind w:left="992" w:hanging="992"/>
        <w:jc w:val="both"/>
        <w:rPr>
          <w:color w:val="000000"/>
        </w:rPr>
      </w:pPr>
      <w:r w:rsidRPr="00907D2E">
        <w:rPr>
          <w:b/>
          <w:color w:val="0000FF"/>
        </w:rPr>
        <w:t>Câu 3:</w:t>
      </w:r>
      <w:r w:rsidRPr="00907D2E">
        <w:rPr>
          <w:b/>
          <w:color w:val="0000FF"/>
        </w:rPr>
        <w:tab/>
      </w:r>
      <w:r w:rsidR="008A1EB2" w:rsidRPr="00907D2E">
        <w:rPr>
          <w:color w:val="000000"/>
        </w:rPr>
        <w:t xml:space="preserve">Cho tứ diện </w:t>
      </w:r>
      <w:r w:rsidR="008A1EB2" w:rsidRPr="00907D2E">
        <w:rPr>
          <w:position w:val="-6"/>
        </w:rPr>
        <w:object w:dxaOrig="720" w:dyaOrig="279" w14:anchorId="59B1F4C9">
          <v:shape id="_x0000_i1197" type="#_x0000_t75" style="width:36pt;height:14.25pt" o:ole="">
            <v:imagedata r:id="rId34" o:title=""/>
          </v:shape>
          <o:OLEObject Type="Embed" ProgID="Equation.DSMT4" ShapeID="_x0000_i1197" DrawAspect="Content" ObjectID="_1810540871" r:id="rId354"/>
        </w:object>
      </w:r>
      <w:r w:rsidR="008A1EB2" w:rsidRPr="00907D2E">
        <w:t xml:space="preserve">, điểm </w:t>
      </w:r>
      <w:r w:rsidR="008A1EB2" w:rsidRPr="00907D2E">
        <w:rPr>
          <w:position w:val="-6"/>
          <w:lang w:val="en-US"/>
        </w:rPr>
        <w:object w:dxaOrig="260" w:dyaOrig="279" w14:anchorId="1B089EBC">
          <v:shape id="_x0000_i1198" type="#_x0000_t75" style="width:13.5pt;height:14.25pt" o:ole="">
            <v:imagedata r:id="rId36" o:title=""/>
          </v:shape>
          <o:OLEObject Type="Embed" ProgID="Equation.DSMT4" ShapeID="_x0000_i1198" DrawAspect="Content" ObjectID="_1810540872" r:id="rId355"/>
        </w:object>
      </w:r>
      <w:r w:rsidR="008A1EB2" w:rsidRPr="00907D2E">
        <w:t xml:space="preserve"> là trọng tâm tam giác </w:t>
      </w:r>
      <w:r w:rsidR="008A1EB2" w:rsidRPr="00907D2E">
        <w:rPr>
          <w:position w:val="-6"/>
          <w:lang w:val="en-US"/>
        </w:rPr>
        <w:object w:dxaOrig="600" w:dyaOrig="279" w14:anchorId="34BE525D">
          <v:shape id="_x0000_i1199" type="#_x0000_t75" style="width:30pt;height:14.25pt" o:ole="">
            <v:imagedata r:id="rId38" o:title=""/>
          </v:shape>
          <o:OLEObject Type="Embed" ProgID="Equation.DSMT4" ShapeID="_x0000_i1199" DrawAspect="Content" ObjectID="_1810540873" r:id="rId356"/>
        </w:object>
      </w:r>
      <w:r w:rsidR="008A1EB2" w:rsidRPr="00907D2E">
        <w:t xml:space="preserve">. Phát biểu nào sau đây </w:t>
      </w:r>
      <w:r w:rsidR="008A1EB2" w:rsidRPr="00907D2E">
        <w:rPr>
          <w:b/>
        </w:rPr>
        <w:t>sai</w:t>
      </w:r>
      <w:r w:rsidR="008A1EB2" w:rsidRPr="00907D2E">
        <w:t>?</w:t>
      </w:r>
    </w:p>
    <w:p w14:paraId="1677B7F7" w14:textId="7F8B3593" w:rsidR="00EE4DD2" w:rsidRPr="00907D2E" w:rsidRDefault="00EE4DD2" w:rsidP="00EE4DD2">
      <w:pPr>
        <w:tabs>
          <w:tab w:val="left" w:pos="3402"/>
          <w:tab w:val="left" w:pos="5669"/>
          <w:tab w:val="left" w:pos="7937"/>
        </w:tabs>
        <w:spacing w:after="0"/>
        <w:ind w:left="992"/>
        <w:jc w:val="both"/>
        <w:rPr>
          <w:b/>
          <w:color w:val="000000"/>
        </w:rPr>
      </w:pPr>
      <w:r w:rsidRPr="00907D2E">
        <w:rPr>
          <w:b/>
          <w:color w:val="0000FF"/>
        </w:rPr>
        <w:t xml:space="preserve">A. </w:t>
      </w:r>
      <w:r w:rsidR="008A1EB2" w:rsidRPr="00907D2E">
        <w:rPr>
          <w:color w:val="000000"/>
          <w:position w:val="-6"/>
        </w:rPr>
        <w:object w:dxaOrig="1860" w:dyaOrig="340" w14:anchorId="046A78E1">
          <v:shape id="_x0000_i1200" type="#_x0000_t75" style="width:94.5pt;height:16.5pt" o:ole="">
            <v:imagedata r:id="rId40" o:title=""/>
          </v:shape>
          <o:OLEObject Type="Embed" ProgID="Equation.DSMT4" ShapeID="_x0000_i1200" DrawAspect="Content" ObjectID="_1810540874" r:id="rId357"/>
        </w:object>
      </w:r>
      <w:r w:rsidR="008A1EB2" w:rsidRPr="00907D2E">
        <w:rPr>
          <w:color w:val="000000"/>
        </w:rPr>
        <w:t>.</w:t>
      </w:r>
      <w:r w:rsidRPr="00907D2E">
        <w:rPr>
          <w:b/>
          <w:color w:val="000000"/>
        </w:rPr>
        <w:tab/>
      </w:r>
      <w:r w:rsidR="00A305B7" w:rsidRPr="00907D2E">
        <w:rPr>
          <w:b/>
          <w:color w:val="000000"/>
          <w:lang w:val="en-US"/>
        </w:rPr>
        <w:tab/>
      </w:r>
      <w:r w:rsidRPr="00907D2E">
        <w:rPr>
          <w:b/>
          <w:color w:val="0000FF"/>
          <w:u w:val="single"/>
        </w:rPr>
        <w:t>B</w:t>
      </w:r>
      <w:r w:rsidRPr="00907D2E">
        <w:rPr>
          <w:b/>
          <w:color w:val="0000FF"/>
        </w:rPr>
        <w:t xml:space="preserve">. </w:t>
      </w:r>
      <w:r w:rsidR="008A1EB2" w:rsidRPr="00907D2E">
        <w:rPr>
          <w:color w:val="000000"/>
          <w:position w:val="-6"/>
          <w:highlight w:val="yellow"/>
        </w:rPr>
        <w:object w:dxaOrig="2380" w:dyaOrig="340" w14:anchorId="03AC00F8">
          <v:shape id="_x0000_i1201" type="#_x0000_t75" style="width:120pt;height:16.5pt" o:ole="">
            <v:imagedata r:id="rId42" o:title=""/>
          </v:shape>
          <o:OLEObject Type="Embed" ProgID="Equation.DSMT4" ShapeID="_x0000_i1201" DrawAspect="Content" ObjectID="_1810540875" r:id="rId358"/>
        </w:object>
      </w:r>
      <w:r w:rsidR="008A1EB2" w:rsidRPr="00907D2E">
        <w:rPr>
          <w:color w:val="000000"/>
          <w:highlight w:val="yellow"/>
        </w:rPr>
        <w:t>.</w:t>
      </w:r>
    </w:p>
    <w:p w14:paraId="061C763D" w14:textId="1A933C8B" w:rsidR="008A1EB2" w:rsidRPr="00907D2E" w:rsidRDefault="00EE4DD2" w:rsidP="00EE4DD2">
      <w:pPr>
        <w:tabs>
          <w:tab w:val="left" w:pos="3402"/>
          <w:tab w:val="left" w:pos="5669"/>
          <w:tab w:val="left" w:pos="7937"/>
        </w:tabs>
        <w:spacing w:after="0"/>
        <w:ind w:left="992"/>
        <w:jc w:val="both"/>
        <w:rPr>
          <w:b/>
          <w:color w:val="000000"/>
        </w:rPr>
      </w:pPr>
      <w:r w:rsidRPr="00907D2E">
        <w:rPr>
          <w:b/>
          <w:color w:val="0000FF"/>
        </w:rPr>
        <w:t xml:space="preserve">C. </w:t>
      </w:r>
      <w:r w:rsidR="008A1EB2" w:rsidRPr="00907D2E">
        <w:rPr>
          <w:color w:val="000000"/>
          <w:position w:val="-6"/>
        </w:rPr>
        <w:object w:dxaOrig="1640" w:dyaOrig="340" w14:anchorId="78ADEA87">
          <v:shape id="_x0000_i1202" type="#_x0000_t75" style="width:81.75pt;height:16.5pt" o:ole="">
            <v:imagedata r:id="rId44" o:title=""/>
          </v:shape>
          <o:OLEObject Type="Embed" ProgID="Equation.DSMT4" ShapeID="_x0000_i1202" DrawAspect="Content" ObjectID="_1810540876" r:id="rId359"/>
        </w:object>
      </w:r>
      <w:r w:rsidR="008A1EB2" w:rsidRPr="00907D2E">
        <w:rPr>
          <w:color w:val="000000"/>
        </w:rPr>
        <w:t>.</w:t>
      </w:r>
      <w:r w:rsidRPr="00907D2E">
        <w:rPr>
          <w:b/>
          <w:color w:val="000000"/>
        </w:rPr>
        <w:tab/>
      </w:r>
      <w:r w:rsidR="00A305B7" w:rsidRPr="00907D2E">
        <w:rPr>
          <w:b/>
          <w:color w:val="000000"/>
          <w:lang w:val="en-US"/>
        </w:rPr>
        <w:tab/>
      </w:r>
      <w:r w:rsidRPr="00907D2E">
        <w:rPr>
          <w:b/>
          <w:color w:val="0000FF"/>
        </w:rPr>
        <w:t xml:space="preserve">D. </w:t>
      </w:r>
      <w:r w:rsidR="008A1EB2" w:rsidRPr="00907D2E">
        <w:rPr>
          <w:color w:val="000000"/>
          <w:position w:val="-6"/>
        </w:rPr>
        <w:object w:dxaOrig="2200" w:dyaOrig="340" w14:anchorId="430B4556">
          <v:shape id="_x0000_i1203" type="#_x0000_t75" style="width:109.5pt;height:16.5pt" o:ole="">
            <v:imagedata r:id="rId46" o:title=""/>
          </v:shape>
          <o:OLEObject Type="Embed" ProgID="Equation.DSMT4" ShapeID="_x0000_i1203" DrawAspect="Content" ObjectID="_1810540877" r:id="rId360"/>
        </w:object>
      </w:r>
      <w:r w:rsidR="008A1EB2" w:rsidRPr="00907D2E">
        <w:rPr>
          <w:color w:val="000000"/>
        </w:rPr>
        <w:t>.</w:t>
      </w:r>
    </w:p>
    <w:p w14:paraId="3FD54A37" w14:textId="77777777" w:rsidR="006476A7" w:rsidRPr="00907D2E" w:rsidRDefault="006476A7" w:rsidP="006476A7">
      <w:pPr>
        <w:spacing w:after="0"/>
        <w:ind w:left="992"/>
        <w:jc w:val="center"/>
        <w:rPr>
          <w:color w:val="0000FF"/>
        </w:rPr>
      </w:pPr>
      <w:r w:rsidRPr="00907D2E">
        <w:rPr>
          <w:b/>
          <w:color w:val="0000FF"/>
        </w:rPr>
        <w:t>Lời giải</w:t>
      </w:r>
    </w:p>
    <w:p w14:paraId="36C1A452" w14:textId="77777777" w:rsidR="002D1CA4" w:rsidRPr="00907D2E" w:rsidRDefault="002D1CA4" w:rsidP="002D1CA4">
      <w:pPr>
        <w:ind w:left="992"/>
        <w:rPr>
          <w:highlight w:val="green"/>
        </w:rPr>
      </w:pPr>
      <w:r w:rsidRPr="00907D2E">
        <w:rPr>
          <w:b/>
          <w:highlight w:val="green"/>
        </w:rPr>
        <w:t>Chọn B.</w:t>
      </w:r>
    </w:p>
    <w:p w14:paraId="11B15945" w14:textId="77777777" w:rsidR="008A1EB2" w:rsidRPr="00907D2E" w:rsidRDefault="008A1EB2" w:rsidP="00EE4DD2">
      <w:pPr>
        <w:spacing w:after="0"/>
        <w:ind w:left="992"/>
      </w:pPr>
      <w:r w:rsidRPr="00907D2E">
        <w:t xml:space="preserve">Ta có </w:t>
      </w:r>
      <w:r w:rsidRPr="00907D2E">
        <w:rPr>
          <w:color w:val="000000"/>
          <w:position w:val="-6"/>
        </w:rPr>
        <w:object w:dxaOrig="2380" w:dyaOrig="340" w14:anchorId="226FDDAB">
          <v:shape id="_x0000_i1204" type="#_x0000_t75" style="width:120pt;height:16.5pt" o:ole="">
            <v:imagedata r:id="rId42" o:title=""/>
          </v:shape>
          <o:OLEObject Type="Embed" ProgID="Equation.DSMT4" ShapeID="_x0000_i1204" DrawAspect="Content" ObjectID="_1810540878" r:id="rId361"/>
        </w:object>
      </w:r>
      <w:r w:rsidRPr="00907D2E">
        <w:rPr>
          <w:position w:val="-6"/>
        </w:rPr>
        <w:object w:dxaOrig="1380" w:dyaOrig="340" w14:anchorId="3897B267">
          <v:shape id="_x0000_i1205" type="#_x0000_t75" style="width:69pt;height:17.25pt" o:ole="">
            <v:imagedata r:id="rId362" o:title=""/>
          </v:shape>
          <o:OLEObject Type="Embed" ProgID="Equation.DSMT4" ShapeID="_x0000_i1205" DrawAspect="Content" ObjectID="_1810540879" r:id="rId363"/>
        </w:object>
      </w:r>
      <w:r w:rsidRPr="00907D2E">
        <w:t xml:space="preserve"> (sai)</w:t>
      </w:r>
      <w:r w:rsidRPr="00907D2E">
        <w:rPr>
          <w:color w:val="000000"/>
        </w:rPr>
        <w:t>.</w:t>
      </w:r>
    </w:p>
    <w:p w14:paraId="04701B4E" w14:textId="53CAB552" w:rsidR="00EE4DD2" w:rsidRPr="00907D2E" w:rsidRDefault="00907D2E" w:rsidP="00907D2E">
      <w:pPr>
        <w:widowControl w:val="0"/>
        <w:pBdr>
          <w:top w:val="nil"/>
          <w:left w:val="nil"/>
          <w:bottom w:val="nil"/>
          <w:right w:val="nil"/>
          <w:between w:val="nil"/>
        </w:pBdr>
        <w:tabs>
          <w:tab w:val="left" w:pos="992"/>
        </w:tabs>
        <w:spacing w:before="120"/>
        <w:ind w:left="992" w:hanging="992"/>
        <w:jc w:val="both"/>
        <w:rPr>
          <w:color w:val="000000"/>
        </w:rPr>
      </w:pPr>
      <w:r w:rsidRPr="00907D2E">
        <w:rPr>
          <w:b/>
          <w:color w:val="0000FF"/>
        </w:rPr>
        <w:t>Câu 4:</w:t>
      </w:r>
      <w:r w:rsidRPr="00907D2E">
        <w:rPr>
          <w:b/>
          <w:color w:val="0000FF"/>
        </w:rPr>
        <w:tab/>
      </w:r>
      <w:r w:rsidR="008A1EB2" w:rsidRPr="00907D2E">
        <w:rPr>
          <w:color w:val="000000"/>
        </w:rPr>
        <w:t xml:space="preserve">Hàm số nào dưới đây </w:t>
      </w:r>
      <w:r w:rsidR="008A1EB2" w:rsidRPr="00907D2E">
        <w:rPr>
          <w:b/>
          <w:color w:val="000000"/>
        </w:rPr>
        <w:t>không</w:t>
      </w:r>
      <w:r w:rsidR="008A1EB2" w:rsidRPr="00907D2E">
        <w:rPr>
          <w:color w:val="000000"/>
        </w:rPr>
        <w:t xml:space="preserve"> có cực trị?</w:t>
      </w:r>
    </w:p>
    <w:p w14:paraId="16665AE3" w14:textId="117FE603" w:rsidR="008A1EB2" w:rsidRPr="00907D2E" w:rsidRDefault="00EE4DD2" w:rsidP="00EE4DD2">
      <w:pPr>
        <w:tabs>
          <w:tab w:val="left" w:pos="3402"/>
          <w:tab w:val="left" w:pos="5669"/>
          <w:tab w:val="left" w:pos="7937"/>
        </w:tabs>
        <w:spacing w:after="0"/>
        <w:ind w:left="992"/>
        <w:jc w:val="both"/>
        <w:rPr>
          <w:color w:val="000000"/>
          <w:lang w:val="it-IT"/>
        </w:rPr>
      </w:pPr>
      <w:r w:rsidRPr="00907D2E">
        <w:rPr>
          <w:b/>
          <w:color w:val="0000FF"/>
          <w:u w:val="single"/>
        </w:rPr>
        <w:t>A</w:t>
      </w:r>
      <w:r w:rsidRPr="00907D2E">
        <w:rPr>
          <w:b/>
          <w:color w:val="0000FF"/>
        </w:rPr>
        <w:t xml:space="preserve">. </w:t>
      </w:r>
      <w:r w:rsidR="008A1EB2" w:rsidRPr="00907D2E">
        <w:rPr>
          <w:color w:val="000000"/>
          <w:position w:val="-24"/>
          <w:highlight w:val="yellow"/>
        </w:rPr>
        <w:object w:dxaOrig="1020" w:dyaOrig="620" w14:anchorId="2EA3E59F">
          <v:shape id="_x0000_i1206" type="#_x0000_t75" style="width:51.75pt;height:30.75pt" o:ole="">
            <v:imagedata r:id="rId48" o:title=""/>
          </v:shape>
          <o:OLEObject Type="Embed" ProgID="Equation.DSMT4" ShapeID="_x0000_i1206" DrawAspect="Content" ObjectID="_1810540880" r:id="rId364"/>
        </w:object>
      </w:r>
      <w:r w:rsidR="008A1EB2" w:rsidRPr="00907D2E">
        <w:rPr>
          <w:color w:val="000000"/>
          <w:highlight w:val="yellow"/>
          <w:lang w:val="it-IT"/>
        </w:rPr>
        <w:t>.</w:t>
      </w:r>
      <w:r w:rsidRPr="00907D2E">
        <w:rPr>
          <w:b/>
          <w:color w:val="000000"/>
        </w:rPr>
        <w:tab/>
      </w:r>
      <w:r w:rsidRPr="00907D2E">
        <w:rPr>
          <w:b/>
          <w:color w:val="0000FF"/>
        </w:rPr>
        <w:t xml:space="preserve">B. </w:t>
      </w:r>
      <w:r w:rsidR="008A1EB2" w:rsidRPr="00907D2E">
        <w:rPr>
          <w:color w:val="000000"/>
          <w:position w:val="-10"/>
        </w:rPr>
        <w:object w:dxaOrig="1880" w:dyaOrig="360" w14:anchorId="60ACD42F">
          <v:shape id="_x0000_i1207" type="#_x0000_t75" style="width:94.5pt;height:17.25pt" o:ole="">
            <v:imagedata r:id="rId50" o:title=""/>
          </v:shape>
          <o:OLEObject Type="Embed" ProgID="Equation.DSMT4" ShapeID="_x0000_i1207" DrawAspect="Content" ObjectID="_1810540881" r:id="rId365"/>
        </w:object>
      </w:r>
      <w:r w:rsidR="008A1EB2" w:rsidRPr="00907D2E">
        <w:rPr>
          <w:color w:val="000000"/>
          <w:lang w:val="it-IT"/>
        </w:rPr>
        <w:t>.</w:t>
      </w:r>
      <w:r w:rsidRPr="00907D2E">
        <w:rPr>
          <w:color w:val="000000"/>
          <w:lang w:val="it-IT"/>
        </w:rPr>
        <w:tab/>
      </w:r>
      <w:r w:rsidRPr="00907D2E">
        <w:rPr>
          <w:b/>
          <w:color w:val="0000FF"/>
        </w:rPr>
        <w:t xml:space="preserve">C. </w:t>
      </w:r>
      <w:r w:rsidR="008A1EB2" w:rsidRPr="00907D2E">
        <w:rPr>
          <w:color w:val="000000"/>
          <w:position w:val="-10"/>
        </w:rPr>
        <w:object w:dxaOrig="1640" w:dyaOrig="360" w14:anchorId="6154FD97">
          <v:shape id="_x0000_i1208" type="#_x0000_t75" style="width:82.5pt;height:17.25pt" o:ole="">
            <v:imagedata r:id="rId52" o:title=""/>
          </v:shape>
          <o:OLEObject Type="Embed" ProgID="Equation.DSMT4" ShapeID="_x0000_i1208" DrawAspect="Content" ObjectID="_1810540882" r:id="rId366"/>
        </w:object>
      </w:r>
      <w:r w:rsidR="008A1EB2" w:rsidRPr="00907D2E">
        <w:rPr>
          <w:color w:val="000000"/>
          <w:lang w:val="it-IT"/>
        </w:rPr>
        <w:t>.</w:t>
      </w:r>
      <w:r w:rsidRPr="00907D2E">
        <w:rPr>
          <w:b/>
          <w:color w:val="000000"/>
        </w:rPr>
        <w:tab/>
      </w:r>
      <w:r w:rsidRPr="00907D2E">
        <w:rPr>
          <w:b/>
          <w:color w:val="0000FF"/>
        </w:rPr>
        <w:t xml:space="preserve">D. </w:t>
      </w:r>
      <w:r w:rsidR="008A1EB2" w:rsidRPr="00907D2E">
        <w:rPr>
          <w:color w:val="000000"/>
          <w:position w:val="-10"/>
        </w:rPr>
        <w:object w:dxaOrig="1540" w:dyaOrig="360" w14:anchorId="149186FD">
          <v:shape id="_x0000_i1209" type="#_x0000_t75" style="width:76.5pt;height:17.25pt" o:ole="">
            <v:imagedata r:id="rId54" o:title=""/>
          </v:shape>
          <o:OLEObject Type="Embed" ProgID="Equation.DSMT4" ShapeID="_x0000_i1209" DrawAspect="Content" ObjectID="_1810540883" r:id="rId367"/>
        </w:object>
      </w:r>
      <w:r w:rsidR="008A1EB2" w:rsidRPr="00907D2E">
        <w:rPr>
          <w:color w:val="000000"/>
          <w:lang w:val="it-IT"/>
        </w:rPr>
        <w:t>.</w:t>
      </w:r>
    </w:p>
    <w:p w14:paraId="748CFCD0" w14:textId="77777777" w:rsidR="006476A7" w:rsidRPr="00907D2E" w:rsidRDefault="006476A7" w:rsidP="006476A7">
      <w:pPr>
        <w:spacing w:after="0"/>
        <w:ind w:left="992"/>
        <w:jc w:val="center"/>
        <w:rPr>
          <w:color w:val="0000FF"/>
        </w:rPr>
      </w:pPr>
      <w:r w:rsidRPr="00907D2E">
        <w:rPr>
          <w:b/>
          <w:color w:val="0000FF"/>
        </w:rPr>
        <w:t>Lời giải</w:t>
      </w:r>
    </w:p>
    <w:p w14:paraId="3B2FC589" w14:textId="3DC9B442" w:rsidR="008A1EB2" w:rsidRPr="00907D2E" w:rsidRDefault="00EE4DD2" w:rsidP="00EE4DD2">
      <w:pPr>
        <w:spacing w:after="0"/>
        <w:ind w:left="992"/>
        <w:rPr>
          <w:b/>
          <w:highlight w:val="green"/>
        </w:rPr>
      </w:pPr>
      <w:r w:rsidRPr="00907D2E">
        <w:rPr>
          <w:b/>
          <w:highlight w:val="green"/>
        </w:rPr>
        <w:t>C</w:t>
      </w:r>
      <w:r w:rsidR="008A1EB2" w:rsidRPr="00907D2E">
        <w:rPr>
          <w:b/>
          <w:highlight w:val="green"/>
        </w:rPr>
        <w:t xml:space="preserve">họn </w:t>
      </w:r>
      <w:r w:rsidRPr="00907D2E">
        <w:rPr>
          <w:b/>
          <w:highlight w:val="green"/>
        </w:rPr>
        <w:t>B</w:t>
      </w:r>
      <w:r w:rsidR="002D1CA4" w:rsidRPr="00907D2E">
        <w:rPr>
          <w:b/>
          <w:highlight w:val="green"/>
        </w:rPr>
        <w:t>.</w:t>
      </w:r>
    </w:p>
    <w:p w14:paraId="13A70339" w14:textId="77777777" w:rsidR="00EE4DD2" w:rsidRPr="00907D2E" w:rsidRDefault="008A1EB2" w:rsidP="00EE4DD2">
      <w:pPr>
        <w:spacing w:after="0"/>
        <w:ind w:left="992"/>
        <w:rPr>
          <w:color w:val="000000"/>
        </w:rPr>
      </w:pPr>
      <w:r w:rsidRPr="00907D2E">
        <w:lastRenderedPageBreak/>
        <w:t xml:space="preserve">Ta có: </w:t>
      </w:r>
      <w:r w:rsidRPr="00907D2E">
        <w:rPr>
          <w:position w:val="-38"/>
          <w:lang w:val="en-US"/>
        </w:rPr>
        <w:object w:dxaOrig="1760" w:dyaOrig="800" w14:anchorId="2DF4586D">
          <v:shape id="_x0000_i1210" type="#_x0000_t75" style="width:88.5pt;height:40.5pt" o:ole="">
            <v:imagedata r:id="rId368" o:title=""/>
          </v:shape>
          <o:OLEObject Type="Embed" ProgID="Equation.DSMT4" ShapeID="_x0000_i1210" DrawAspect="Content" ObjectID="_1810540884" r:id="rId369"/>
        </w:object>
      </w:r>
      <w:r w:rsidRPr="00907D2E">
        <w:rPr>
          <w:position w:val="-14"/>
          <w:lang w:val="en-US"/>
        </w:rPr>
        <w:object w:dxaOrig="960" w:dyaOrig="400" w14:anchorId="11F11023">
          <v:shape id="_x0000_i1211" type="#_x0000_t75" style="width:48pt;height:19.5pt" o:ole="">
            <v:imagedata r:id="rId370" o:title=""/>
          </v:shape>
          <o:OLEObject Type="Embed" ProgID="Equation.DSMT4" ShapeID="_x0000_i1211" DrawAspect="Content" ObjectID="_1810540885" r:id="rId371"/>
        </w:object>
      </w:r>
      <w:r w:rsidRPr="00907D2E">
        <w:t xml:space="preserve"> nên hàm số không có cực trị.</w:t>
      </w:r>
    </w:p>
    <w:p w14:paraId="74EADB89" w14:textId="6BB0FA8C" w:rsidR="00EE4DD2" w:rsidRPr="00907D2E" w:rsidRDefault="00907D2E" w:rsidP="00907D2E">
      <w:pPr>
        <w:pStyle w:val="Normal0"/>
        <w:tabs>
          <w:tab w:val="left" w:pos="992"/>
        </w:tabs>
        <w:spacing w:before="120" w:line="276" w:lineRule="auto"/>
        <w:ind w:left="992" w:hanging="992"/>
        <w:jc w:val="both"/>
        <w:rPr>
          <w:lang w:val="vi-VN"/>
        </w:rPr>
      </w:pPr>
      <w:r w:rsidRPr="00907D2E">
        <w:rPr>
          <w:b/>
          <w:color w:val="0000FF"/>
          <w:lang w:val="vi-VN"/>
        </w:rPr>
        <w:t>Câu 5:</w:t>
      </w:r>
      <w:r w:rsidRPr="00907D2E">
        <w:rPr>
          <w:b/>
          <w:color w:val="0000FF"/>
          <w:lang w:val="vi-VN"/>
        </w:rPr>
        <w:tab/>
      </w:r>
      <w:r w:rsidR="0059746B" w:rsidRPr="00907D2E">
        <w:rPr>
          <w:lang w:val="vi-VN"/>
        </w:rPr>
        <w:t>Trong không gian với hệ trục t</w:t>
      </w:r>
      <w:r w:rsidR="001E56E4" w:rsidRPr="00907D2E">
        <w:rPr>
          <w:lang w:val="vi-VN"/>
        </w:rPr>
        <w:t>ọa</w:t>
      </w:r>
      <w:r w:rsidR="0059746B" w:rsidRPr="00907D2E">
        <w:rPr>
          <w:lang w:val="vi-VN"/>
        </w:rPr>
        <w:t xml:space="preserve"> độ </w:t>
      </w:r>
      <w:r w:rsidR="0059746B" w:rsidRPr="00907D2E">
        <w:rPr>
          <w:position w:val="-10"/>
        </w:rPr>
        <w:object w:dxaOrig="560" w:dyaOrig="320" w14:anchorId="45279DB2">
          <v:shape id="_x0000_i1212" type="#_x0000_t75" style="width:27.75pt;height:15.75pt" o:ole="">
            <v:imagedata r:id="rId56" o:title=""/>
          </v:shape>
          <o:OLEObject Type="Embed" ProgID="Equation.DSMT4" ShapeID="_x0000_i1212" DrawAspect="Content" ObjectID="_1810540886" r:id="rId372"/>
        </w:object>
      </w:r>
      <w:r w:rsidR="0059746B" w:rsidRPr="00907D2E">
        <w:rPr>
          <w:lang w:val="vi-VN"/>
        </w:rPr>
        <w:t xml:space="preserve">, hình chiếu vuông góc của điểm </w:t>
      </w:r>
      <w:r w:rsidR="0059746B" w:rsidRPr="00907D2E">
        <w:rPr>
          <w:position w:val="-14"/>
        </w:rPr>
        <w:object w:dxaOrig="940" w:dyaOrig="400" w14:anchorId="1BD9992C">
          <v:shape id="_x0000_i1213" type="#_x0000_t75" style="width:47.25pt;height:20.25pt" o:ole="">
            <v:imagedata r:id="rId58" o:title=""/>
          </v:shape>
          <o:OLEObject Type="Embed" ProgID="Equation.DSMT4" ShapeID="_x0000_i1213" DrawAspect="Content" ObjectID="_1810540887" r:id="rId373"/>
        </w:object>
      </w:r>
      <w:r w:rsidR="0059746B" w:rsidRPr="00907D2E">
        <w:rPr>
          <w:lang w:val="vi-VN"/>
        </w:rPr>
        <w:t xml:space="preserve"> trên trục </w:t>
      </w:r>
      <w:r w:rsidR="0059746B" w:rsidRPr="00907D2E">
        <w:rPr>
          <w:position w:val="-6"/>
        </w:rPr>
        <w:object w:dxaOrig="360" w:dyaOrig="279" w14:anchorId="05D5E8DB">
          <v:shape id="_x0000_i1214" type="#_x0000_t75" style="width:18pt;height:14.25pt" o:ole="">
            <v:imagedata r:id="rId60" o:title=""/>
          </v:shape>
          <o:OLEObject Type="Embed" ProgID="Equation.DSMT4" ShapeID="_x0000_i1214" DrawAspect="Content" ObjectID="_1810540888" r:id="rId374"/>
        </w:object>
      </w:r>
      <w:r w:rsidR="0059746B" w:rsidRPr="00907D2E">
        <w:rPr>
          <w:lang w:val="vi-VN"/>
        </w:rPr>
        <w:t xml:space="preserve"> có t</w:t>
      </w:r>
      <w:r w:rsidR="001E56E4" w:rsidRPr="00907D2E">
        <w:rPr>
          <w:lang w:val="vi-VN"/>
        </w:rPr>
        <w:t>ọa</w:t>
      </w:r>
      <w:r w:rsidR="0059746B" w:rsidRPr="00907D2E">
        <w:rPr>
          <w:lang w:val="vi-VN"/>
        </w:rPr>
        <w:t xml:space="preserve"> độ là</w:t>
      </w:r>
    </w:p>
    <w:p w14:paraId="1450A333" w14:textId="7355FE16" w:rsidR="0059746B" w:rsidRPr="00907D2E" w:rsidRDefault="00EE4DD2" w:rsidP="00EE4DD2">
      <w:pPr>
        <w:tabs>
          <w:tab w:val="left" w:pos="3402"/>
          <w:tab w:val="left" w:pos="5669"/>
          <w:tab w:val="left" w:pos="7937"/>
        </w:tabs>
        <w:spacing w:after="0"/>
        <w:ind w:left="992"/>
        <w:jc w:val="both"/>
        <w:rPr>
          <w:lang w:val="it-IT"/>
        </w:rPr>
      </w:pPr>
      <w:r w:rsidRPr="00907D2E">
        <w:rPr>
          <w:b/>
          <w:color w:val="0000FF"/>
          <w:u w:val="single"/>
          <w:lang w:val="it-IT"/>
        </w:rPr>
        <w:t>A</w:t>
      </w:r>
      <w:r w:rsidRPr="00907D2E">
        <w:rPr>
          <w:b/>
          <w:color w:val="0000FF"/>
          <w:lang w:val="it-IT"/>
        </w:rPr>
        <w:t xml:space="preserve">. </w:t>
      </w:r>
      <w:r w:rsidR="0059746B" w:rsidRPr="00907D2E">
        <w:rPr>
          <w:b/>
          <w:color w:val="0000FF"/>
          <w:position w:val="-14"/>
          <w:highlight w:val="yellow"/>
          <w:lang w:val="it-IT"/>
        </w:rPr>
        <w:object w:dxaOrig="740" w:dyaOrig="400" w14:anchorId="7A52D20D">
          <v:shape id="_x0000_i1215" type="#_x0000_t75" style="width:36.75pt;height:20.25pt" o:ole="">
            <v:imagedata r:id="rId62" o:title=""/>
          </v:shape>
          <o:OLEObject Type="Embed" ProgID="Equation.DSMT4" ShapeID="_x0000_i1215" DrawAspect="Content" ObjectID="_1810540889" r:id="rId375"/>
        </w:object>
      </w:r>
      <w:r w:rsidR="0059746B" w:rsidRPr="00907D2E">
        <w:rPr>
          <w:color w:val="000000"/>
          <w:highlight w:val="yellow"/>
          <w:lang w:val="it-IT"/>
        </w:rPr>
        <w:t>.</w:t>
      </w:r>
      <w:r w:rsidRPr="00907D2E">
        <w:rPr>
          <w:lang w:val="it-IT"/>
        </w:rPr>
        <w:tab/>
      </w:r>
      <w:r w:rsidRPr="00907D2E">
        <w:rPr>
          <w:b/>
          <w:color w:val="0000FF"/>
          <w:lang w:val="it-IT"/>
        </w:rPr>
        <w:t xml:space="preserve">B. </w:t>
      </w:r>
      <w:r w:rsidR="0059746B" w:rsidRPr="00907D2E">
        <w:rPr>
          <w:b/>
          <w:color w:val="0000FF"/>
          <w:position w:val="-14"/>
          <w:lang w:val="it-IT"/>
        </w:rPr>
        <w:object w:dxaOrig="760" w:dyaOrig="400" w14:anchorId="56513B47">
          <v:shape id="_x0000_i1216" type="#_x0000_t75" style="width:38.25pt;height:20.25pt" o:ole="">
            <v:imagedata r:id="rId64" o:title=""/>
          </v:shape>
          <o:OLEObject Type="Embed" ProgID="Equation.DSMT4" ShapeID="_x0000_i1216" DrawAspect="Content" ObjectID="_1810540890" r:id="rId376"/>
        </w:object>
      </w:r>
      <w:r w:rsidR="0059746B" w:rsidRPr="00907D2E">
        <w:rPr>
          <w:color w:val="000000"/>
          <w:lang w:val="it-IT"/>
        </w:rPr>
        <w:t>.</w:t>
      </w:r>
      <w:r w:rsidRPr="00907D2E">
        <w:rPr>
          <w:lang w:val="it-IT"/>
        </w:rPr>
        <w:t xml:space="preserve"> </w:t>
      </w:r>
      <w:r w:rsidR="00CE65F3" w:rsidRPr="00907D2E">
        <w:rPr>
          <w:lang w:val="it-IT"/>
        </w:rPr>
        <w:tab/>
      </w:r>
      <w:r w:rsidR="0059746B" w:rsidRPr="00907D2E">
        <w:rPr>
          <w:b/>
          <w:color w:val="0000FF"/>
          <w:lang w:val="it-IT"/>
        </w:rPr>
        <w:t>C</w:t>
      </w:r>
      <w:r w:rsidR="0059746B" w:rsidRPr="00907D2E">
        <w:rPr>
          <w:b/>
          <w:color w:val="0000FF"/>
          <w:position w:val="-14"/>
          <w:lang w:val="it-IT"/>
        </w:rPr>
        <w:object w:dxaOrig="760" w:dyaOrig="400" w14:anchorId="055BE4B2">
          <v:shape id="_x0000_i1217" type="#_x0000_t75" style="width:38.25pt;height:20.25pt" o:ole="">
            <v:imagedata r:id="rId66" o:title=""/>
          </v:shape>
          <o:OLEObject Type="Embed" ProgID="Equation.DSMT4" ShapeID="_x0000_i1217" DrawAspect="Content" ObjectID="_1810540891" r:id="rId377"/>
        </w:object>
      </w:r>
      <w:r w:rsidR="0059746B" w:rsidRPr="00907D2E">
        <w:rPr>
          <w:lang w:val="it-IT"/>
        </w:rPr>
        <w:t>.</w:t>
      </w:r>
      <w:r w:rsidRPr="00907D2E">
        <w:rPr>
          <w:lang w:val="it-IT"/>
        </w:rPr>
        <w:tab/>
      </w:r>
      <w:r w:rsidRPr="00907D2E">
        <w:rPr>
          <w:b/>
          <w:color w:val="0000FF"/>
          <w:lang w:val="it-IT"/>
        </w:rPr>
        <w:t xml:space="preserve">D. </w:t>
      </w:r>
      <w:r w:rsidR="0059746B" w:rsidRPr="00907D2E">
        <w:rPr>
          <w:b/>
          <w:color w:val="0000FF"/>
          <w:position w:val="-14"/>
          <w:lang w:val="it-IT"/>
        </w:rPr>
        <w:object w:dxaOrig="740" w:dyaOrig="400" w14:anchorId="3161223C">
          <v:shape id="_x0000_i1218" type="#_x0000_t75" style="width:36.75pt;height:20.25pt" o:ole="">
            <v:imagedata r:id="rId68" o:title=""/>
          </v:shape>
          <o:OLEObject Type="Embed" ProgID="Equation.DSMT4" ShapeID="_x0000_i1218" DrawAspect="Content" ObjectID="_1810540892" r:id="rId378"/>
        </w:object>
      </w:r>
      <w:r w:rsidR="0059746B" w:rsidRPr="00907D2E">
        <w:rPr>
          <w:lang w:val="it-IT"/>
        </w:rPr>
        <w:t>.</w:t>
      </w:r>
    </w:p>
    <w:p w14:paraId="749191FF" w14:textId="77777777" w:rsidR="0059746B" w:rsidRPr="00907D2E" w:rsidRDefault="0059746B" w:rsidP="00EE4DD2">
      <w:pPr>
        <w:spacing w:before="60"/>
        <w:ind w:left="992"/>
        <w:jc w:val="center"/>
        <w:rPr>
          <w:rFonts w:eastAsia="Times New Roman"/>
          <w:b/>
          <w:noProof/>
          <w:color w:val="0000FF"/>
          <w:lang w:val="it-IT"/>
        </w:rPr>
      </w:pPr>
      <w:r w:rsidRPr="00907D2E">
        <w:rPr>
          <w:rFonts w:eastAsia="Times New Roman"/>
          <w:b/>
          <w:noProof/>
          <w:color w:val="0000FF"/>
          <w:lang w:val="it-IT"/>
        </w:rPr>
        <w:t>Lời giải</w:t>
      </w:r>
    </w:p>
    <w:p w14:paraId="0985FA35" w14:textId="6D3F2488" w:rsidR="002D1CA4" w:rsidRPr="00907D2E" w:rsidRDefault="002D1CA4" w:rsidP="002D1CA4">
      <w:pPr>
        <w:spacing w:after="0"/>
        <w:ind w:left="992"/>
        <w:rPr>
          <w:b/>
          <w:highlight w:val="green"/>
          <w:lang w:val="it-IT"/>
        </w:rPr>
      </w:pPr>
      <w:r w:rsidRPr="00907D2E">
        <w:rPr>
          <w:b/>
          <w:highlight w:val="green"/>
        </w:rPr>
        <w:t xml:space="preserve">Chọn </w:t>
      </w:r>
      <w:r w:rsidRPr="00907D2E">
        <w:rPr>
          <w:b/>
          <w:highlight w:val="green"/>
          <w:lang w:val="it-IT"/>
        </w:rPr>
        <w:t>A.</w:t>
      </w:r>
    </w:p>
    <w:p w14:paraId="44711D6F" w14:textId="09D9301D" w:rsidR="0059746B" w:rsidRPr="00907D2E" w:rsidRDefault="0059746B" w:rsidP="00EE4DD2">
      <w:pPr>
        <w:pStyle w:val="Normal0"/>
        <w:spacing w:before="120" w:line="276" w:lineRule="auto"/>
        <w:ind w:left="992"/>
        <w:jc w:val="both"/>
        <w:rPr>
          <w:lang w:val="vi-VN"/>
        </w:rPr>
      </w:pPr>
      <w:r w:rsidRPr="00907D2E">
        <w:rPr>
          <w:lang w:val="it-IT"/>
        </w:rPr>
        <w:t xml:space="preserve">Hình chiếu vuông góc của điểm </w:t>
      </w:r>
      <w:r w:rsidRPr="00907D2E">
        <w:rPr>
          <w:position w:val="-14"/>
        </w:rPr>
        <w:object w:dxaOrig="940" w:dyaOrig="400" w14:anchorId="766B19A8">
          <v:shape id="_x0000_i1219" type="#_x0000_t75" style="width:47.25pt;height:20.25pt" o:ole="">
            <v:imagedata r:id="rId58" o:title=""/>
          </v:shape>
          <o:OLEObject Type="Embed" ProgID="Equation.DSMT4" ShapeID="_x0000_i1219" DrawAspect="Content" ObjectID="_1810540893" r:id="rId379"/>
        </w:object>
      </w:r>
      <w:r w:rsidRPr="00907D2E">
        <w:rPr>
          <w:lang w:val="it-IT"/>
        </w:rPr>
        <w:t xml:space="preserve"> trên trục </w:t>
      </w:r>
      <w:r w:rsidRPr="00907D2E">
        <w:rPr>
          <w:position w:val="-6"/>
        </w:rPr>
        <w:object w:dxaOrig="360" w:dyaOrig="279" w14:anchorId="05C43546">
          <v:shape id="_x0000_i1220" type="#_x0000_t75" style="width:18pt;height:14.25pt" o:ole="">
            <v:imagedata r:id="rId60" o:title=""/>
          </v:shape>
          <o:OLEObject Type="Embed" ProgID="Equation.DSMT4" ShapeID="_x0000_i1220" DrawAspect="Content" ObjectID="_1810540894" r:id="rId380"/>
        </w:object>
      </w:r>
      <w:r w:rsidRPr="00907D2E">
        <w:rPr>
          <w:lang w:val="it-IT"/>
        </w:rPr>
        <w:t xml:space="preserve"> có t</w:t>
      </w:r>
      <w:r w:rsidR="001E56E4" w:rsidRPr="00907D2E">
        <w:rPr>
          <w:lang w:val="it-IT"/>
        </w:rPr>
        <w:t>ọa</w:t>
      </w:r>
      <w:r w:rsidRPr="00907D2E">
        <w:rPr>
          <w:lang w:val="it-IT"/>
        </w:rPr>
        <w:t xml:space="preserve"> độ là </w:t>
      </w:r>
      <w:r w:rsidRPr="00907D2E">
        <w:rPr>
          <w:color w:val="0000FF"/>
          <w:position w:val="-14"/>
          <w:lang w:val="it-IT"/>
        </w:rPr>
        <w:object w:dxaOrig="740" w:dyaOrig="400" w14:anchorId="533C7FFE">
          <v:shape id="_x0000_i1221" type="#_x0000_t75" style="width:36.75pt;height:20.25pt" o:ole="">
            <v:imagedata r:id="rId62" o:title=""/>
          </v:shape>
          <o:OLEObject Type="Embed" ProgID="Equation.DSMT4" ShapeID="_x0000_i1221" DrawAspect="Content" ObjectID="_1810540895" r:id="rId381"/>
        </w:object>
      </w:r>
      <w:r w:rsidRPr="00907D2E">
        <w:rPr>
          <w:color w:val="0000FF"/>
          <w:lang w:val="it-IT"/>
        </w:rPr>
        <w:t>.</w:t>
      </w:r>
    </w:p>
    <w:p w14:paraId="42831679" w14:textId="3E76B956" w:rsidR="0059746B" w:rsidRPr="00907D2E" w:rsidRDefault="00907D2E" w:rsidP="00907D2E">
      <w:pPr>
        <w:pStyle w:val="Normal0"/>
        <w:tabs>
          <w:tab w:val="left" w:pos="992"/>
        </w:tabs>
        <w:spacing w:before="120" w:line="276" w:lineRule="auto"/>
        <w:ind w:left="992" w:hanging="992"/>
        <w:jc w:val="both"/>
        <w:rPr>
          <w:lang w:val="vi-VN"/>
        </w:rPr>
      </w:pPr>
      <w:r w:rsidRPr="00907D2E">
        <w:rPr>
          <w:b/>
          <w:color w:val="0000FF"/>
          <w:lang w:val="vi-VN"/>
        </w:rPr>
        <w:t>Câu 6:</w:t>
      </w:r>
      <w:r w:rsidRPr="00907D2E">
        <w:rPr>
          <w:b/>
          <w:color w:val="0000FF"/>
          <w:lang w:val="vi-VN"/>
        </w:rPr>
        <w:tab/>
      </w:r>
      <w:r w:rsidR="0059746B" w:rsidRPr="00907D2E">
        <w:rPr>
          <w:lang w:val="vi-VN"/>
        </w:rPr>
        <w:t xml:space="preserve">Cho hình chóp </w:t>
      </w:r>
      <w:r w:rsidR="0059746B" w:rsidRPr="00907D2E">
        <w:rPr>
          <w:position w:val="-6"/>
        </w:rPr>
        <w:object w:dxaOrig="920" w:dyaOrig="279" w14:anchorId="53070AA4">
          <v:shape id="_x0000_i1222" type="#_x0000_t75" style="width:45.75pt;height:14.25pt" o:ole="">
            <v:imagedata r:id="rId70" o:title=""/>
          </v:shape>
          <o:OLEObject Type="Embed" ProgID="Equation.DSMT4" ShapeID="_x0000_i1222" DrawAspect="Content" ObjectID="_1810540896" r:id="rId382"/>
        </w:object>
      </w:r>
      <w:r w:rsidR="0059746B" w:rsidRPr="00907D2E">
        <w:rPr>
          <w:lang w:val="vi-VN"/>
        </w:rPr>
        <w:t xml:space="preserve"> có đáy là hình bình hành tâm </w:t>
      </w:r>
      <w:r w:rsidR="0059746B" w:rsidRPr="00907D2E">
        <w:rPr>
          <w:position w:val="-6"/>
        </w:rPr>
        <w:object w:dxaOrig="240" w:dyaOrig="279" w14:anchorId="50300779">
          <v:shape id="_x0000_i1223" type="#_x0000_t75" style="width:12pt;height:14.25pt" o:ole="">
            <v:imagedata r:id="rId72" o:title=""/>
          </v:shape>
          <o:OLEObject Type="Embed" ProgID="Equation.DSMT4" ShapeID="_x0000_i1223" DrawAspect="Content" ObjectID="_1810540897" r:id="rId383"/>
        </w:object>
      </w:r>
      <w:r w:rsidR="0059746B" w:rsidRPr="00907D2E">
        <w:rPr>
          <w:lang w:val="vi-VN"/>
        </w:rPr>
        <w:t xml:space="preserve">, </w:t>
      </w:r>
      <w:r w:rsidR="0059746B" w:rsidRPr="00907D2E">
        <w:rPr>
          <w:position w:val="-10"/>
        </w:rPr>
        <w:object w:dxaOrig="1920" w:dyaOrig="320" w14:anchorId="5D9B9B40">
          <v:shape id="_x0000_i1224" type="#_x0000_t75" style="width:96pt;height:15.75pt" o:ole="">
            <v:imagedata r:id="rId74" o:title=""/>
          </v:shape>
          <o:OLEObject Type="Embed" ProgID="Equation.DSMT4" ShapeID="_x0000_i1224" DrawAspect="Content" ObjectID="_1810540898" r:id="rId384"/>
        </w:object>
      </w:r>
      <w:r w:rsidR="0059746B" w:rsidRPr="00907D2E">
        <w:rPr>
          <w:lang w:val="vi-VN"/>
        </w:rPr>
        <w:t xml:space="preserve"> (minh họa như hình bên dưới).</w:t>
      </w:r>
    </w:p>
    <w:p w14:paraId="3A01F00E" w14:textId="77777777" w:rsidR="0059746B" w:rsidRPr="00907D2E" w:rsidRDefault="0059746B" w:rsidP="00EE4DD2">
      <w:pPr>
        <w:pStyle w:val="Normal0"/>
        <w:spacing w:line="276" w:lineRule="auto"/>
        <w:ind w:left="992"/>
        <w:jc w:val="center"/>
        <w:rPr>
          <w:b/>
          <w:color w:val="0000FF"/>
        </w:rPr>
      </w:pPr>
      <w:r w:rsidRPr="00907D2E">
        <w:rPr>
          <w:b/>
          <w:noProof/>
          <w:color w:val="0000FF"/>
        </w:rPr>
        <w:drawing>
          <wp:inline distT="0" distB="0" distL="0" distR="0" wp14:anchorId="21A70B9A" wp14:editId="43E6188A">
            <wp:extent cx="1524000" cy="1155192"/>
            <wp:effectExtent l="0" t="0" r="0" b="6985"/>
            <wp:docPr id="14" name="Picture 14" descr="A triangle with lines and a point with Great Pyramid of Giza in the backgroun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triangle with lines and a point with Great Pyramid of Giza in the background  AI-generated content may be incorrect."/>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529214" cy="1159144"/>
                    </a:xfrm>
                    <a:prstGeom prst="rect">
                      <a:avLst/>
                    </a:prstGeom>
                  </pic:spPr>
                </pic:pic>
              </a:graphicData>
            </a:graphic>
          </wp:inline>
        </w:drawing>
      </w:r>
    </w:p>
    <w:p w14:paraId="04A789D5" w14:textId="77777777" w:rsidR="00EE4DD2" w:rsidRPr="00907D2E" w:rsidRDefault="0059746B" w:rsidP="00EE4DD2">
      <w:pPr>
        <w:spacing w:after="0"/>
        <w:ind w:left="992"/>
        <w:jc w:val="both"/>
        <w:rPr>
          <w:lang w:val="en-US"/>
        </w:rPr>
      </w:pPr>
      <w:r w:rsidRPr="00907D2E">
        <w:rPr>
          <w:lang w:val="en-US"/>
        </w:rPr>
        <w:t>Khẳng định nào sau đây đúng?</w:t>
      </w:r>
    </w:p>
    <w:p w14:paraId="323F8443" w14:textId="4E86FF5D" w:rsidR="0059746B" w:rsidRPr="00907D2E" w:rsidRDefault="00EE4DD2" w:rsidP="00EE4DD2">
      <w:pPr>
        <w:tabs>
          <w:tab w:val="left" w:pos="3402"/>
          <w:tab w:val="left" w:pos="5669"/>
          <w:tab w:val="left" w:pos="7937"/>
        </w:tabs>
        <w:spacing w:after="0"/>
        <w:ind w:left="992"/>
        <w:jc w:val="both"/>
        <w:rPr>
          <w:lang w:val="it-IT"/>
        </w:rPr>
      </w:pPr>
      <w:r w:rsidRPr="00907D2E">
        <w:rPr>
          <w:b/>
          <w:color w:val="0000FF"/>
          <w:u w:val="single"/>
          <w:lang w:val="it-IT"/>
        </w:rPr>
        <w:t>A</w:t>
      </w:r>
      <w:r w:rsidRPr="00907D2E">
        <w:rPr>
          <w:b/>
          <w:color w:val="0000FF"/>
          <w:lang w:val="it-IT"/>
        </w:rPr>
        <w:t xml:space="preserve">. </w:t>
      </w:r>
      <w:r w:rsidR="0059746B" w:rsidRPr="00907D2E">
        <w:rPr>
          <w:position w:val="-14"/>
          <w:highlight w:val="yellow"/>
        </w:rPr>
        <w:object w:dxaOrig="1480" w:dyaOrig="400" w14:anchorId="359FCE7A">
          <v:shape id="_x0000_i1225" type="#_x0000_t75" style="width:74.25pt;height:20.25pt" o:ole="">
            <v:imagedata r:id="rId77" o:title=""/>
          </v:shape>
          <o:OLEObject Type="Embed" ProgID="Equation.DSMT4" ShapeID="_x0000_i1225" DrawAspect="Content" ObjectID="_1810540899" r:id="rId385"/>
        </w:object>
      </w:r>
      <w:r w:rsidR="0059746B" w:rsidRPr="00907D2E">
        <w:rPr>
          <w:color w:val="000000"/>
          <w:highlight w:val="yellow"/>
          <w:lang w:val="it-IT"/>
        </w:rPr>
        <w:t>.</w:t>
      </w:r>
      <w:r w:rsidRPr="00907D2E">
        <w:rPr>
          <w:lang w:val="it-IT"/>
        </w:rPr>
        <w:tab/>
      </w:r>
      <w:r w:rsidRPr="00907D2E">
        <w:rPr>
          <w:b/>
          <w:color w:val="0000FF"/>
          <w:lang w:val="it-IT"/>
        </w:rPr>
        <w:t xml:space="preserve">B. </w:t>
      </w:r>
      <w:r w:rsidR="0059746B" w:rsidRPr="00907D2E">
        <w:rPr>
          <w:position w:val="-14"/>
        </w:rPr>
        <w:object w:dxaOrig="1480" w:dyaOrig="400" w14:anchorId="4EC0EB32">
          <v:shape id="_x0000_i1226" type="#_x0000_t75" style="width:74.25pt;height:20.25pt" o:ole="">
            <v:imagedata r:id="rId79" o:title=""/>
          </v:shape>
          <o:OLEObject Type="Embed" ProgID="Equation.DSMT4" ShapeID="_x0000_i1226" DrawAspect="Content" ObjectID="_1810540900" r:id="rId386"/>
        </w:object>
      </w:r>
      <w:r w:rsidR="0059746B" w:rsidRPr="00907D2E">
        <w:rPr>
          <w:color w:val="000000"/>
          <w:lang w:val="it-IT"/>
        </w:rPr>
        <w:t>.</w:t>
      </w:r>
      <w:r w:rsidRPr="00907D2E">
        <w:rPr>
          <w:lang w:val="it-IT"/>
        </w:rPr>
        <w:tab/>
      </w:r>
      <w:r w:rsidRPr="00907D2E">
        <w:rPr>
          <w:b/>
          <w:color w:val="0000FF"/>
          <w:lang w:val="it-IT"/>
        </w:rPr>
        <w:t xml:space="preserve">C. </w:t>
      </w:r>
      <w:r w:rsidR="0059746B" w:rsidRPr="00907D2E">
        <w:rPr>
          <w:position w:val="-14"/>
        </w:rPr>
        <w:object w:dxaOrig="1440" w:dyaOrig="400" w14:anchorId="5A0BC4F0">
          <v:shape id="_x0000_i1227" type="#_x0000_t75" style="width:72.75pt;height:20.25pt" o:ole="">
            <v:imagedata r:id="rId81" o:title=""/>
          </v:shape>
          <o:OLEObject Type="Embed" ProgID="Equation.DSMT4" ShapeID="_x0000_i1227" DrawAspect="Content" ObjectID="_1810540901" r:id="rId387"/>
        </w:object>
      </w:r>
      <w:r w:rsidR="0059746B" w:rsidRPr="00907D2E">
        <w:rPr>
          <w:lang w:val="it-IT"/>
        </w:rPr>
        <w:t>.</w:t>
      </w:r>
      <w:r w:rsidRPr="00907D2E">
        <w:rPr>
          <w:lang w:val="it-IT"/>
        </w:rPr>
        <w:tab/>
      </w:r>
      <w:r w:rsidRPr="00907D2E">
        <w:rPr>
          <w:b/>
          <w:color w:val="0000FF"/>
          <w:lang w:val="it-IT"/>
        </w:rPr>
        <w:t xml:space="preserve">D. </w:t>
      </w:r>
      <w:r w:rsidR="0059746B" w:rsidRPr="00907D2E">
        <w:rPr>
          <w:position w:val="-14"/>
        </w:rPr>
        <w:object w:dxaOrig="1460" w:dyaOrig="400" w14:anchorId="108F1AFC">
          <v:shape id="_x0000_i1228" type="#_x0000_t75" style="width:73.5pt;height:20.25pt" o:ole="">
            <v:imagedata r:id="rId83" o:title=""/>
          </v:shape>
          <o:OLEObject Type="Embed" ProgID="Equation.DSMT4" ShapeID="_x0000_i1228" DrawAspect="Content" ObjectID="_1810540902" r:id="rId388"/>
        </w:object>
      </w:r>
      <w:r w:rsidR="0059746B" w:rsidRPr="00907D2E">
        <w:rPr>
          <w:lang w:val="it-IT"/>
        </w:rPr>
        <w:t>.</w:t>
      </w:r>
    </w:p>
    <w:p w14:paraId="49C1C24D" w14:textId="77777777" w:rsidR="0059746B" w:rsidRPr="00907D2E" w:rsidRDefault="0059746B" w:rsidP="00EE4DD2">
      <w:pPr>
        <w:spacing w:before="60"/>
        <w:ind w:left="992"/>
        <w:jc w:val="center"/>
        <w:rPr>
          <w:rFonts w:eastAsia="Times New Roman"/>
          <w:b/>
          <w:noProof/>
          <w:color w:val="0000FF"/>
          <w:lang w:val="it-IT"/>
        </w:rPr>
      </w:pPr>
      <w:r w:rsidRPr="00907D2E">
        <w:rPr>
          <w:rFonts w:eastAsia="Times New Roman"/>
          <w:b/>
          <w:noProof/>
          <w:color w:val="0000FF"/>
          <w:lang w:val="it-IT"/>
        </w:rPr>
        <w:t>Lời giải</w:t>
      </w:r>
    </w:p>
    <w:p w14:paraId="2A696E6B" w14:textId="6F753AB9" w:rsidR="002D1CA4" w:rsidRPr="00907D2E" w:rsidRDefault="002D1CA4" w:rsidP="002D1CA4">
      <w:pPr>
        <w:spacing w:after="0"/>
        <w:ind w:left="992"/>
        <w:rPr>
          <w:b/>
          <w:highlight w:val="green"/>
          <w:lang w:val="it-IT"/>
        </w:rPr>
      </w:pPr>
      <w:r w:rsidRPr="00907D2E">
        <w:rPr>
          <w:b/>
          <w:highlight w:val="green"/>
        </w:rPr>
        <w:t xml:space="preserve">Chọn </w:t>
      </w:r>
      <w:r w:rsidRPr="00907D2E">
        <w:rPr>
          <w:b/>
          <w:highlight w:val="green"/>
          <w:lang w:val="it-IT"/>
        </w:rPr>
        <w:t>A.</w:t>
      </w:r>
    </w:p>
    <w:p w14:paraId="146B7496" w14:textId="1E0971B6" w:rsidR="00EE4DD2" w:rsidRPr="00907D2E" w:rsidRDefault="0059746B" w:rsidP="00EE4DD2">
      <w:pPr>
        <w:spacing w:after="0"/>
        <w:ind w:left="992"/>
        <w:rPr>
          <w:lang w:val="it-IT"/>
        </w:rPr>
      </w:pPr>
      <w:r w:rsidRPr="00907D2E">
        <w:rPr>
          <w:lang w:val="it-IT"/>
        </w:rPr>
        <w:t>Ta có</w:t>
      </w:r>
    </w:p>
    <w:p w14:paraId="4AB8E94A" w14:textId="2D64F082" w:rsidR="0059746B" w:rsidRPr="00907D2E" w:rsidRDefault="0059746B" w:rsidP="00EE4DD2">
      <w:pPr>
        <w:spacing w:after="0"/>
        <w:ind w:left="992"/>
        <w:rPr>
          <w:lang w:val="it-IT"/>
        </w:rPr>
      </w:pPr>
      <w:r w:rsidRPr="00907D2E">
        <w:rPr>
          <w:position w:val="-6"/>
        </w:rPr>
        <w:object w:dxaOrig="2180" w:dyaOrig="279" w14:anchorId="5D0AE952">
          <v:shape id="_x0000_i1229" type="#_x0000_t75" style="width:108.75pt;height:14.25pt" o:ole="">
            <v:imagedata r:id="rId389" o:title=""/>
          </v:shape>
          <o:OLEObject Type="Embed" ProgID="Equation.DSMT4" ShapeID="_x0000_i1229" DrawAspect="Content" ObjectID="_1810540903" r:id="rId390"/>
        </w:object>
      </w:r>
      <w:r w:rsidRPr="00907D2E">
        <w:rPr>
          <w:lang w:val="it-IT"/>
        </w:rPr>
        <w:t>.</w:t>
      </w:r>
    </w:p>
    <w:p w14:paraId="32DAA682" w14:textId="77777777" w:rsidR="0059746B" w:rsidRPr="00907D2E" w:rsidRDefault="0059746B" w:rsidP="00EE4DD2">
      <w:pPr>
        <w:spacing w:after="0"/>
        <w:ind w:left="992"/>
        <w:rPr>
          <w:lang w:val="it-IT"/>
        </w:rPr>
      </w:pPr>
      <w:r w:rsidRPr="00907D2E">
        <w:rPr>
          <w:position w:val="-6"/>
        </w:rPr>
        <w:object w:dxaOrig="2180" w:dyaOrig="279" w14:anchorId="06A5DC57">
          <v:shape id="_x0000_i1230" type="#_x0000_t75" style="width:108.75pt;height:14.25pt" o:ole="">
            <v:imagedata r:id="rId391" o:title=""/>
          </v:shape>
          <o:OLEObject Type="Embed" ProgID="Equation.DSMT4" ShapeID="_x0000_i1230" DrawAspect="Content" ObjectID="_1810540904" r:id="rId392"/>
        </w:object>
      </w:r>
      <w:r w:rsidRPr="00907D2E">
        <w:rPr>
          <w:lang w:val="it-IT"/>
        </w:rPr>
        <w:t>.</w:t>
      </w:r>
    </w:p>
    <w:p w14:paraId="09328EEA" w14:textId="77777777" w:rsidR="0059746B" w:rsidRPr="00907D2E" w:rsidRDefault="0059746B" w:rsidP="00EE4DD2">
      <w:pPr>
        <w:spacing w:after="0"/>
        <w:ind w:left="992"/>
        <w:rPr>
          <w:b/>
          <w:bCs/>
          <w:lang w:val="it-IT"/>
        </w:rPr>
      </w:pPr>
      <w:r w:rsidRPr="00907D2E">
        <w:rPr>
          <w:lang w:val="it-IT"/>
        </w:rPr>
        <w:t xml:space="preserve">Do đó ta có: </w:t>
      </w:r>
      <w:r w:rsidRPr="00907D2E">
        <w:rPr>
          <w:position w:val="-14"/>
        </w:rPr>
        <w:object w:dxaOrig="1480" w:dyaOrig="400" w14:anchorId="24029826">
          <v:shape id="_x0000_i1231" type="#_x0000_t75" style="width:74.25pt;height:20.25pt" o:ole="">
            <v:imagedata r:id="rId77" o:title=""/>
          </v:shape>
          <o:OLEObject Type="Embed" ProgID="Equation.DSMT4" ShapeID="_x0000_i1231" DrawAspect="Content" ObjectID="_1810540905" r:id="rId393"/>
        </w:object>
      </w:r>
    </w:p>
    <w:p w14:paraId="28CB9721" w14:textId="644176C8" w:rsidR="00EE4DD2" w:rsidRPr="00907D2E" w:rsidRDefault="00907D2E" w:rsidP="00907D2E">
      <w:pPr>
        <w:pStyle w:val="Normal0"/>
        <w:tabs>
          <w:tab w:val="left" w:pos="992"/>
        </w:tabs>
        <w:spacing w:before="120" w:line="276" w:lineRule="auto"/>
        <w:ind w:left="992" w:hanging="992"/>
        <w:jc w:val="both"/>
        <w:rPr>
          <w:b/>
          <w:color w:val="0000FF"/>
          <w:lang w:val="it-IT"/>
        </w:rPr>
      </w:pPr>
      <w:r w:rsidRPr="00907D2E">
        <w:rPr>
          <w:b/>
          <w:color w:val="0000FF"/>
          <w:lang w:val="it-IT"/>
        </w:rPr>
        <w:t>Câu 7:</w:t>
      </w:r>
      <w:r w:rsidRPr="00907D2E">
        <w:rPr>
          <w:b/>
          <w:color w:val="0000FF"/>
          <w:lang w:val="it-IT"/>
        </w:rPr>
        <w:tab/>
      </w:r>
      <w:r w:rsidR="0059746B" w:rsidRPr="00907D2E">
        <w:rPr>
          <w:lang w:val="it-IT"/>
        </w:rPr>
        <w:t xml:space="preserve">Nguyên hàm của hàm số </w:t>
      </w:r>
      <w:r w:rsidR="0059746B" w:rsidRPr="00907D2E">
        <w:rPr>
          <w:position w:val="-14"/>
        </w:rPr>
        <w:object w:dxaOrig="1380" w:dyaOrig="400" w14:anchorId="1293B988">
          <v:shape id="_x0000_i1232" type="#_x0000_t75" style="width:69pt;height:19.5pt" o:ole="">
            <v:imagedata r:id="rId85" o:title=""/>
          </v:shape>
          <o:OLEObject Type="Embed" ProgID="Equation.DSMT4" ShapeID="_x0000_i1232" DrawAspect="Content" ObjectID="_1810540906" r:id="rId394"/>
        </w:object>
      </w:r>
      <w:r w:rsidR="0059746B" w:rsidRPr="00907D2E">
        <w:rPr>
          <w:lang w:val="it-IT"/>
        </w:rPr>
        <w:t xml:space="preserve"> là</w:t>
      </w:r>
    </w:p>
    <w:p w14:paraId="0FABDDA3" w14:textId="0BB454C9" w:rsidR="0059746B" w:rsidRPr="00907D2E" w:rsidRDefault="00EE4DD2" w:rsidP="00EE4DD2">
      <w:pPr>
        <w:tabs>
          <w:tab w:val="left" w:pos="3402"/>
          <w:tab w:val="left" w:pos="5669"/>
          <w:tab w:val="left" w:pos="7937"/>
        </w:tabs>
        <w:spacing w:after="0"/>
        <w:ind w:left="992"/>
        <w:jc w:val="both"/>
        <w:rPr>
          <w:lang w:val="it-IT"/>
        </w:rPr>
      </w:pPr>
      <w:r w:rsidRPr="00907D2E">
        <w:rPr>
          <w:b/>
          <w:color w:val="0000FF"/>
          <w:lang w:val="it-IT"/>
        </w:rPr>
        <w:t xml:space="preserve">A. </w:t>
      </w:r>
      <w:r w:rsidR="0059746B" w:rsidRPr="00907D2E">
        <w:rPr>
          <w:position w:val="-6"/>
        </w:rPr>
        <w:object w:dxaOrig="1020" w:dyaOrig="320" w14:anchorId="48415412">
          <v:shape id="_x0000_i1233" type="#_x0000_t75" style="width:51pt;height:15.75pt" o:ole="">
            <v:imagedata r:id="rId87" o:title=""/>
          </v:shape>
          <o:OLEObject Type="Embed" ProgID="Equation.DSMT4" ShapeID="_x0000_i1233" DrawAspect="Content" ObjectID="_1810540907" r:id="rId395"/>
        </w:object>
      </w:r>
      <w:r w:rsidR="0059746B" w:rsidRPr="00907D2E">
        <w:rPr>
          <w:color w:val="000000"/>
          <w:lang w:val="it-IT"/>
        </w:rPr>
        <w:t>.</w:t>
      </w:r>
      <w:r w:rsidRPr="00907D2E">
        <w:rPr>
          <w:lang w:val="it-IT"/>
        </w:rPr>
        <w:tab/>
      </w:r>
      <w:r w:rsidRPr="00907D2E">
        <w:rPr>
          <w:b/>
          <w:color w:val="0000FF"/>
          <w:lang w:val="it-IT"/>
        </w:rPr>
        <w:t xml:space="preserve">B. </w:t>
      </w:r>
      <w:r w:rsidR="0059746B" w:rsidRPr="00907D2E">
        <w:rPr>
          <w:position w:val="-6"/>
        </w:rPr>
        <w:object w:dxaOrig="1080" w:dyaOrig="320" w14:anchorId="0D432330">
          <v:shape id="_x0000_i1234" type="#_x0000_t75" style="width:54pt;height:15.75pt" o:ole="">
            <v:imagedata r:id="rId89" o:title=""/>
          </v:shape>
          <o:OLEObject Type="Embed" ProgID="Equation.DSMT4" ShapeID="_x0000_i1234" DrawAspect="Content" ObjectID="_1810540908" r:id="rId396"/>
        </w:object>
      </w:r>
      <w:r w:rsidR="0059746B" w:rsidRPr="00907D2E">
        <w:rPr>
          <w:color w:val="000000"/>
          <w:lang w:val="it-IT"/>
        </w:rPr>
        <w:t>.</w:t>
      </w:r>
      <w:r w:rsidRPr="00907D2E">
        <w:rPr>
          <w:lang w:val="it-IT"/>
        </w:rPr>
        <w:tab/>
      </w:r>
      <w:r w:rsidRPr="00907D2E">
        <w:rPr>
          <w:b/>
          <w:color w:val="0000FF"/>
          <w:lang w:val="it-IT"/>
        </w:rPr>
        <w:t xml:space="preserve">C. </w:t>
      </w:r>
      <w:r w:rsidR="0059746B" w:rsidRPr="00907D2E">
        <w:rPr>
          <w:position w:val="-6"/>
        </w:rPr>
        <w:object w:dxaOrig="1120" w:dyaOrig="320" w14:anchorId="63A9AA73">
          <v:shape id="_x0000_i1235" type="#_x0000_t75" style="width:56.25pt;height:15.75pt" o:ole="">
            <v:imagedata r:id="rId91" o:title=""/>
          </v:shape>
          <o:OLEObject Type="Embed" ProgID="Equation.DSMT4" ShapeID="_x0000_i1235" DrawAspect="Content" ObjectID="_1810540909" r:id="rId397"/>
        </w:object>
      </w:r>
      <w:r w:rsidR="0059746B" w:rsidRPr="00907D2E">
        <w:rPr>
          <w:lang w:val="it-IT"/>
        </w:rPr>
        <w:t>.</w:t>
      </w:r>
      <w:r w:rsidRPr="00907D2E">
        <w:rPr>
          <w:lang w:val="it-IT"/>
        </w:rPr>
        <w:tab/>
      </w:r>
      <w:r w:rsidRPr="00907D2E">
        <w:rPr>
          <w:b/>
          <w:color w:val="0000FF"/>
          <w:u w:val="single"/>
          <w:lang w:val="it-IT"/>
        </w:rPr>
        <w:t>D</w:t>
      </w:r>
      <w:r w:rsidRPr="00907D2E">
        <w:rPr>
          <w:b/>
          <w:color w:val="0000FF"/>
          <w:lang w:val="it-IT"/>
        </w:rPr>
        <w:t xml:space="preserve">. </w:t>
      </w:r>
      <w:r w:rsidR="0059746B" w:rsidRPr="00907D2E">
        <w:rPr>
          <w:position w:val="-24"/>
          <w:highlight w:val="yellow"/>
        </w:rPr>
        <w:object w:dxaOrig="1500" w:dyaOrig="620" w14:anchorId="7EFCD896">
          <v:shape id="_x0000_i1236" type="#_x0000_t75" style="width:75pt;height:30pt" o:ole="">
            <v:imagedata r:id="rId93" o:title=""/>
          </v:shape>
          <o:OLEObject Type="Embed" ProgID="Equation.DSMT4" ShapeID="_x0000_i1236" DrawAspect="Content" ObjectID="_1810540910" r:id="rId398"/>
        </w:object>
      </w:r>
      <w:r w:rsidR="0059746B" w:rsidRPr="00907D2E">
        <w:rPr>
          <w:highlight w:val="yellow"/>
          <w:lang w:val="it-IT"/>
        </w:rPr>
        <w:t>.</w:t>
      </w:r>
    </w:p>
    <w:p w14:paraId="4F626C63" w14:textId="77777777" w:rsidR="0059746B" w:rsidRPr="00907D2E" w:rsidRDefault="0059746B" w:rsidP="00EE4DD2">
      <w:pPr>
        <w:spacing w:before="60"/>
        <w:ind w:left="992"/>
        <w:jc w:val="center"/>
        <w:rPr>
          <w:rFonts w:eastAsia="Times New Roman"/>
          <w:b/>
          <w:noProof/>
          <w:color w:val="0000FF"/>
          <w:lang w:val="it-IT"/>
        </w:rPr>
      </w:pPr>
      <w:r w:rsidRPr="00907D2E">
        <w:rPr>
          <w:rFonts w:eastAsia="Times New Roman"/>
          <w:b/>
          <w:noProof/>
          <w:color w:val="0000FF"/>
          <w:lang w:val="it-IT"/>
        </w:rPr>
        <w:t>Lời giải</w:t>
      </w:r>
    </w:p>
    <w:p w14:paraId="7F5ABE12" w14:textId="7FAF06B8" w:rsidR="002D1CA4" w:rsidRPr="00907D2E" w:rsidRDefault="002D1CA4" w:rsidP="002D1CA4">
      <w:pPr>
        <w:spacing w:after="0"/>
        <w:ind w:left="992"/>
        <w:rPr>
          <w:b/>
          <w:highlight w:val="green"/>
          <w:lang w:val="en-US"/>
        </w:rPr>
      </w:pPr>
      <w:r w:rsidRPr="00907D2E">
        <w:rPr>
          <w:b/>
          <w:highlight w:val="green"/>
        </w:rPr>
        <w:t xml:space="preserve">Chọn </w:t>
      </w:r>
      <w:r w:rsidRPr="00907D2E">
        <w:rPr>
          <w:b/>
          <w:highlight w:val="green"/>
          <w:lang w:val="en-US"/>
        </w:rPr>
        <w:t>D.</w:t>
      </w:r>
    </w:p>
    <w:p w14:paraId="241719EA" w14:textId="4E257B74" w:rsidR="0059746B" w:rsidRPr="00907D2E" w:rsidRDefault="0059746B" w:rsidP="00A9352E">
      <w:pPr>
        <w:spacing w:before="60"/>
        <w:ind w:left="272" w:firstLine="720"/>
        <w:rPr>
          <w:rFonts w:eastAsia="Times New Roman"/>
          <w:noProof/>
          <w:lang w:val="it-IT"/>
        </w:rPr>
      </w:pPr>
      <w:r w:rsidRPr="00907D2E">
        <w:rPr>
          <w:rFonts w:eastAsia="Times New Roman"/>
          <w:noProof/>
          <w:lang w:val="it-IT"/>
        </w:rPr>
        <w:t xml:space="preserve">Ta có </w:t>
      </w:r>
      <w:r w:rsidR="005A5C1C" w:rsidRPr="00907D2E">
        <w:rPr>
          <w:rFonts w:eastAsia="Times New Roman"/>
          <w:noProof/>
          <w:position w:val="-24"/>
        </w:rPr>
        <w:object w:dxaOrig="4020" w:dyaOrig="620" w14:anchorId="450DF864">
          <v:shape id="_x0000_i1237" type="#_x0000_t75" style="width:201pt;height:30.75pt" o:ole="">
            <v:imagedata r:id="rId399" o:title=""/>
          </v:shape>
          <o:OLEObject Type="Embed" ProgID="Equation.DSMT4" ShapeID="_x0000_i1237" DrawAspect="Content" ObjectID="_1810540911" r:id="rId400"/>
        </w:object>
      </w:r>
      <w:r w:rsidRPr="00907D2E">
        <w:rPr>
          <w:rFonts w:eastAsia="Times New Roman"/>
          <w:noProof/>
          <w:lang w:val="it-IT"/>
        </w:rPr>
        <w:t>.</w:t>
      </w:r>
    </w:p>
    <w:p w14:paraId="10B5CBBF" w14:textId="3BD7E38D" w:rsidR="00EE4DD2" w:rsidRPr="00907D2E" w:rsidRDefault="00907D2E" w:rsidP="00907D2E">
      <w:pPr>
        <w:pStyle w:val="Normal0"/>
        <w:tabs>
          <w:tab w:val="left" w:pos="992"/>
        </w:tabs>
        <w:spacing w:before="120" w:line="276" w:lineRule="auto"/>
        <w:ind w:left="992" w:hanging="992"/>
        <w:jc w:val="both"/>
        <w:rPr>
          <w:lang w:val="it-IT"/>
        </w:rPr>
      </w:pPr>
      <w:r w:rsidRPr="00907D2E">
        <w:rPr>
          <w:b/>
          <w:color w:val="0000FF"/>
          <w:lang w:val="it-IT"/>
        </w:rPr>
        <w:t>Câu 8:</w:t>
      </w:r>
      <w:r w:rsidRPr="00907D2E">
        <w:rPr>
          <w:b/>
          <w:color w:val="0000FF"/>
          <w:lang w:val="it-IT"/>
        </w:rPr>
        <w:tab/>
      </w:r>
      <w:r w:rsidR="0059746B" w:rsidRPr="00907D2E">
        <w:rPr>
          <w:lang w:val="it-IT"/>
        </w:rPr>
        <w:t xml:space="preserve">Tập nghiệm của bất phương trình </w:t>
      </w:r>
      <w:r w:rsidR="0059746B" w:rsidRPr="00907D2E">
        <w:rPr>
          <w:position w:val="-4"/>
        </w:rPr>
        <w:object w:dxaOrig="800" w:dyaOrig="300" w14:anchorId="43FEDE95">
          <v:shape id="_x0000_i1238" type="#_x0000_t75" style="width:39.75pt;height:14.25pt" o:ole="">
            <v:imagedata r:id="rId95" o:title=""/>
          </v:shape>
          <o:OLEObject Type="Embed" ProgID="Equation.DSMT4" ShapeID="_x0000_i1238" DrawAspect="Content" ObjectID="_1810540912" r:id="rId401"/>
        </w:object>
      </w:r>
      <w:r w:rsidR="0059746B" w:rsidRPr="00907D2E">
        <w:rPr>
          <w:lang w:val="it-IT"/>
        </w:rPr>
        <w:t xml:space="preserve"> là</w:t>
      </w:r>
    </w:p>
    <w:p w14:paraId="16C53281" w14:textId="139D1265" w:rsidR="0059746B" w:rsidRPr="00907D2E" w:rsidRDefault="00EE4DD2" w:rsidP="00EE4DD2">
      <w:pPr>
        <w:tabs>
          <w:tab w:val="left" w:pos="3402"/>
          <w:tab w:val="left" w:pos="5669"/>
          <w:tab w:val="left" w:pos="7937"/>
        </w:tabs>
        <w:spacing w:after="0"/>
        <w:ind w:left="992"/>
        <w:jc w:val="both"/>
        <w:rPr>
          <w:lang w:val="it-IT"/>
        </w:rPr>
      </w:pPr>
      <w:r w:rsidRPr="00907D2E">
        <w:rPr>
          <w:b/>
          <w:color w:val="0000FF"/>
          <w:lang w:val="it-IT"/>
        </w:rPr>
        <w:t xml:space="preserve">A. </w:t>
      </w:r>
      <w:r w:rsidR="0059746B" w:rsidRPr="00907D2E">
        <w:rPr>
          <w:position w:val="-14"/>
        </w:rPr>
        <w:object w:dxaOrig="720" w:dyaOrig="400" w14:anchorId="23ADD432">
          <v:shape id="_x0000_i1239" type="#_x0000_t75" style="width:37.5pt;height:19.5pt" o:ole="">
            <v:imagedata r:id="rId97" o:title=""/>
          </v:shape>
          <o:OLEObject Type="Embed" ProgID="Equation.DSMT4" ShapeID="_x0000_i1239" DrawAspect="Content" ObjectID="_1810540913" r:id="rId402"/>
        </w:object>
      </w:r>
      <w:r w:rsidR="0059746B" w:rsidRPr="00907D2E">
        <w:rPr>
          <w:color w:val="000000"/>
          <w:lang w:val="it-IT"/>
        </w:rPr>
        <w:t>.</w:t>
      </w:r>
      <w:r w:rsidRPr="00907D2E">
        <w:rPr>
          <w:lang w:val="it-IT"/>
        </w:rPr>
        <w:tab/>
      </w:r>
      <w:r w:rsidRPr="00907D2E">
        <w:rPr>
          <w:b/>
          <w:color w:val="0000FF"/>
          <w:lang w:val="it-IT"/>
        </w:rPr>
        <w:t xml:space="preserve">B. </w:t>
      </w:r>
      <w:r w:rsidR="0059746B" w:rsidRPr="00907D2E">
        <w:rPr>
          <w:position w:val="-14"/>
        </w:rPr>
        <w:object w:dxaOrig="720" w:dyaOrig="400" w14:anchorId="5EB24260">
          <v:shape id="_x0000_i1240" type="#_x0000_t75" style="width:37.5pt;height:19.5pt" o:ole="">
            <v:imagedata r:id="rId99" o:title=""/>
          </v:shape>
          <o:OLEObject Type="Embed" ProgID="Equation.DSMT4" ShapeID="_x0000_i1240" DrawAspect="Content" ObjectID="_1810540914" r:id="rId403"/>
        </w:object>
      </w:r>
      <w:r w:rsidR="0059746B" w:rsidRPr="00907D2E">
        <w:rPr>
          <w:color w:val="000000"/>
          <w:lang w:val="it-IT"/>
        </w:rPr>
        <w:t>.</w:t>
      </w:r>
      <w:r w:rsidRPr="00907D2E">
        <w:rPr>
          <w:lang w:val="it-IT"/>
        </w:rPr>
        <w:tab/>
      </w:r>
      <w:r w:rsidRPr="00907D2E">
        <w:rPr>
          <w:b/>
          <w:color w:val="0000FF"/>
          <w:u w:val="single"/>
          <w:lang w:val="it-IT"/>
        </w:rPr>
        <w:t>C</w:t>
      </w:r>
      <w:r w:rsidRPr="00907D2E">
        <w:rPr>
          <w:b/>
          <w:color w:val="0000FF"/>
          <w:lang w:val="it-IT"/>
        </w:rPr>
        <w:t xml:space="preserve">. </w:t>
      </w:r>
      <w:r w:rsidR="0059746B" w:rsidRPr="00907D2E">
        <w:rPr>
          <w:position w:val="-14"/>
          <w:highlight w:val="yellow"/>
        </w:rPr>
        <w:object w:dxaOrig="720" w:dyaOrig="400" w14:anchorId="77A95043">
          <v:shape id="_x0000_i1241" type="#_x0000_t75" style="width:36pt;height:19.5pt" o:ole="">
            <v:imagedata r:id="rId101" o:title=""/>
          </v:shape>
          <o:OLEObject Type="Embed" ProgID="Equation.DSMT4" ShapeID="_x0000_i1241" DrawAspect="Content" ObjectID="_1810540915" r:id="rId404"/>
        </w:object>
      </w:r>
      <w:r w:rsidR="0059746B" w:rsidRPr="00907D2E">
        <w:rPr>
          <w:lang w:val="it-IT"/>
        </w:rPr>
        <w:t>.</w:t>
      </w:r>
      <w:r w:rsidRPr="00907D2E">
        <w:rPr>
          <w:lang w:val="it-IT"/>
        </w:rPr>
        <w:tab/>
      </w:r>
      <w:r w:rsidRPr="00907D2E">
        <w:rPr>
          <w:b/>
          <w:color w:val="0000FF"/>
          <w:lang w:val="it-IT"/>
        </w:rPr>
        <w:t xml:space="preserve">D. </w:t>
      </w:r>
      <w:r w:rsidR="0059746B" w:rsidRPr="00907D2E">
        <w:rPr>
          <w:position w:val="-14"/>
        </w:rPr>
        <w:object w:dxaOrig="720" w:dyaOrig="400" w14:anchorId="3579100E">
          <v:shape id="_x0000_i1242" type="#_x0000_t75" style="width:35.25pt;height:19.5pt" o:ole="">
            <v:imagedata r:id="rId103" o:title=""/>
          </v:shape>
          <o:OLEObject Type="Embed" ProgID="Equation.DSMT4" ShapeID="_x0000_i1242" DrawAspect="Content" ObjectID="_1810540916" r:id="rId405"/>
        </w:object>
      </w:r>
      <w:r w:rsidR="0059746B" w:rsidRPr="00907D2E">
        <w:rPr>
          <w:lang w:val="it-IT"/>
        </w:rPr>
        <w:t>.</w:t>
      </w:r>
    </w:p>
    <w:p w14:paraId="262F3018" w14:textId="77777777" w:rsidR="0059746B" w:rsidRPr="00907D2E" w:rsidRDefault="0059746B" w:rsidP="00EE4DD2">
      <w:pPr>
        <w:spacing w:before="60"/>
        <w:ind w:left="992"/>
        <w:jc w:val="center"/>
        <w:rPr>
          <w:rFonts w:eastAsia="Times New Roman"/>
          <w:b/>
          <w:noProof/>
          <w:color w:val="0000FF"/>
          <w:lang w:val="it-IT"/>
        </w:rPr>
      </w:pPr>
      <w:r w:rsidRPr="00907D2E">
        <w:rPr>
          <w:rFonts w:eastAsia="Times New Roman"/>
          <w:b/>
          <w:noProof/>
          <w:color w:val="0000FF"/>
          <w:lang w:val="it-IT"/>
        </w:rPr>
        <w:t>Lời giải</w:t>
      </w:r>
    </w:p>
    <w:p w14:paraId="78A1C251" w14:textId="0EFC0384" w:rsidR="002D1CA4" w:rsidRPr="00907D2E" w:rsidRDefault="002D1CA4" w:rsidP="002D1CA4">
      <w:pPr>
        <w:spacing w:after="0"/>
        <w:ind w:left="992"/>
        <w:rPr>
          <w:b/>
          <w:highlight w:val="green"/>
          <w:lang w:val="it-IT"/>
        </w:rPr>
      </w:pPr>
      <w:r w:rsidRPr="00907D2E">
        <w:rPr>
          <w:b/>
          <w:highlight w:val="green"/>
        </w:rPr>
        <w:t xml:space="preserve">Chọn </w:t>
      </w:r>
      <w:r w:rsidRPr="00907D2E">
        <w:rPr>
          <w:b/>
          <w:highlight w:val="green"/>
          <w:lang w:val="it-IT"/>
        </w:rPr>
        <w:t>C.</w:t>
      </w:r>
    </w:p>
    <w:p w14:paraId="7EB5E576" w14:textId="5FAA3066" w:rsidR="0059746B" w:rsidRPr="00907D2E" w:rsidRDefault="0059746B" w:rsidP="00A9352E">
      <w:pPr>
        <w:spacing w:before="60"/>
        <w:ind w:left="272" w:firstLine="720"/>
        <w:rPr>
          <w:rFonts w:eastAsia="Times New Roman"/>
          <w:noProof/>
          <w:lang w:val="fr-FR"/>
        </w:rPr>
      </w:pPr>
      <w:r w:rsidRPr="00907D2E">
        <w:rPr>
          <w:rFonts w:eastAsia="Times New Roman"/>
          <w:noProof/>
          <w:lang w:val="fr-FR"/>
        </w:rPr>
        <w:t xml:space="preserve">Ta có : </w:t>
      </w:r>
      <w:r w:rsidRPr="00907D2E">
        <w:rPr>
          <w:position w:val="-6"/>
        </w:rPr>
        <w:object w:dxaOrig="2780" w:dyaOrig="320" w14:anchorId="0069AA5A">
          <v:shape id="_x0000_i1243" type="#_x0000_t75" style="width:138.75pt;height:15.75pt" o:ole="">
            <v:imagedata r:id="rId406" o:title=""/>
          </v:shape>
          <o:OLEObject Type="Embed" ProgID="Equation.DSMT4" ShapeID="_x0000_i1243" DrawAspect="Content" ObjectID="_1810540917" r:id="rId407"/>
        </w:object>
      </w:r>
    </w:p>
    <w:p w14:paraId="2330C94B" w14:textId="77777777" w:rsidR="0059746B" w:rsidRPr="00907D2E" w:rsidRDefault="0059746B" w:rsidP="00A9352E">
      <w:pPr>
        <w:spacing w:before="60"/>
        <w:ind w:left="272" w:firstLine="720"/>
        <w:rPr>
          <w:rFonts w:eastAsia="Times New Roman"/>
          <w:noProof/>
          <w:lang w:val="fr-FR"/>
        </w:rPr>
      </w:pPr>
      <w:r w:rsidRPr="00907D2E">
        <w:rPr>
          <w:rFonts w:eastAsia="Times New Roman"/>
          <w:noProof/>
          <w:lang w:val="fr-FR"/>
        </w:rPr>
        <w:lastRenderedPageBreak/>
        <w:t xml:space="preserve">Vậy </w:t>
      </w:r>
      <w:r w:rsidRPr="00907D2E">
        <w:rPr>
          <w:lang w:val="it-IT"/>
        </w:rPr>
        <w:t xml:space="preserve">tập nghiệm của bất phương trình </w:t>
      </w:r>
      <w:r w:rsidRPr="00907D2E">
        <w:rPr>
          <w:position w:val="-4"/>
        </w:rPr>
        <w:object w:dxaOrig="800" w:dyaOrig="300" w14:anchorId="70B8FA30">
          <v:shape id="_x0000_i1244" type="#_x0000_t75" style="width:39.75pt;height:14.25pt" o:ole="">
            <v:imagedata r:id="rId95" o:title=""/>
          </v:shape>
          <o:OLEObject Type="Embed" ProgID="Equation.DSMT4" ShapeID="_x0000_i1244" DrawAspect="Content" ObjectID="_1810540918" r:id="rId408"/>
        </w:object>
      </w:r>
      <w:r w:rsidRPr="00907D2E">
        <w:rPr>
          <w:lang w:val="it-IT"/>
        </w:rPr>
        <w:t xml:space="preserve"> là </w:t>
      </w:r>
      <w:r w:rsidRPr="00907D2E">
        <w:rPr>
          <w:position w:val="-14"/>
        </w:rPr>
        <w:object w:dxaOrig="780" w:dyaOrig="400" w14:anchorId="0362E5D3">
          <v:shape id="_x0000_i1245" type="#_x0000_t75" style="width:39pt;height:19.5pt" o:ole="">
            <v:imagedata r:id="rId409" o:title=""/>
          </v:shape>
          <o:OLEObject Type="Embed" ProgID="Equation.DSMT4" ShapeID="_x0000_i1245" DrawAspect="Content" ObjectID="_1810540919" r:id="rId410"/>
        </w:object>
      </w:r>
    </w:p>
    <w:p w14:paraId="68708081" w14:textId="54D649BE" w:rsidR="00EE4DD2" w:rsidRPr="00907D2E" w:rsidRDefault="00907D2E" w:rsidP="00907D2E">
      <w:pPr>
        <w:pStyle w:val="Normal0"/>
        <w:tabs>
          <w:tab w:val="left" w:pos="992"/>
        </w:tabs>
        <w:spacing w:before="120" w:line="276" w:lineRule="auto"/>
        <w:ind w:left="992" w:hanging="992"/>
        <w:jc w:val="both"/>
        <w:rPr>
          <w:lang w:val="fr-FR"/>
        </w:rPr>
      </w:pPr>
      <w:r w:rsidRPr="00907D2E">
        <w:rPr>
          <w:b/>
          <w:color w:val="0000FF"/>
          <w:lang w:val="fr-FR"/>
        </w:rPr>
        <w:t>Câu 9:</w:t>
      </w:r>
      <w:r w:rsidRPr="00907D2E">
        <w:rPr>
          <w:b/>
          <w:color w:val="0000FF"/>
          <w:lang w:val="fr-FR"/>
        </w:rPr>
        <w:tab/>
      </w:r>
      <w:r w:rsidR="008A1EB2" w:rsidRPr="00907D2E">
        <w:rPr>
          <w:kern w:val="2"/>
          <w:lang w:val="fr-FR"/>
        </w:rPr>
        <w:t>Đồ</w:t>
      </w:r>
      <w:r w:rsidR="008A1EB2" w:rsidRPr="00907D2E">
        <w:rPr>
          <w:kern w:val="2"/>
          <w:lang w:val="vi-VN"/>
        </w:rPr>
        <w:t xml:space="preserve"> thị hàm số </w:t>
      </w:r>
      <w:bookmarkStart w:id="2" w:name="_Hlk194153158"/>
      <w:r w:rsidR="008A1EB2" w:rsidRPr="00907D2E">
        <w:rPr>
          <w:position w:val="-24"/>
        </w:rPr>
        <w:object w:dxaOrig="1640" w:dyaOrig="620" w14:anchorId="07302767">
          <v:shape id="_x0000_i1246" type="#_x0000_t75" style="width:79.5pt;height:30pt" o:ole="">
            <v:imagedata r:id="rId105" o:title=""/>
          </v:shape>
          <o:OLEObject Type="Embed" ProgID="Equation.DSMT4" ShapeID="_x0000_i1246" DrawAspect="Content" ObjectID="_1810540920" r:id="rId411"/>
        </w:object>
      </w:r>
      <w:bookmarkEnd w:id="2"/>
      <w:r w:rsidR="008A1EB2" w:rsidRPr="00907D2E">
        <w:rPr>
          <w:lang w:val="vi-VN"/>
        </w:rPr>
        <w:t xml:space="preserve"> có đường tiệm cận xiên là</w:t>
      </w:r>
    </w:p>
    <w:p w14:paraId="5D4A36D2" w14:textId="20A39865" w:rsidR="008A1EB2" w:rsidRPr="00907D2E" w:rsidRDefault="00EE4DD2" w:rsidP="00EE4DD2">
      <w:pPr>
        <w:tabs>
          <w:tab w:val="left" w:pos="3402"/>
          <w:tab w:val="left" w:pos="5669"/>
          <w:tab w:val="left" w:pos="7937"/>
        </w:tabs>
        <w:spacing w:after="0"/>
        <w:ind w:left="992"/>
        <w:jc w:val="both"/>
      </w:pPr>
      <w:r w:rsidRPr="00907D2E">
        <w:rPr>
          <w:b/>
          <w:color w:val="0000FF"/>
        </w:rPr>
        <w:t xml:space="preserve">A. </w:t>
      </w:r>
      <w:r w:rsidR="008A1EB2" w:rsidRPr="00907D2E">
        <w:rPr>
          <w:position w:val="-10"/>
        </w:rPr>
        <w:object w:dxaOrig="1020" w:dyaOrig="320" w14:anchorId="5D64432D">
          <v:shape id="_x0000_i1247" type="#_x0000_t75" style="width:49.5pt;height:16.5pt" o:ole="">
            <v:imagedata r:id="rId107" o:title=""/>
          </v:shape>
          <o:OLEObject Type="Embed" ProgID="Equation.DSMT4" ShapeID="_x0000_i1247" DrawAspect="Content" ObjectID="_1810540921" r:id="rId412"/>
        </w:object>
      </w:r>
      <w:r w:rsidR="008A1EB2" w:rsidRPr="00907D2E">
        <w:t>.</w:t>
      </w:r>
      <w:r w:rsidRPr="00907D2E">
        <w:tab/>
      </w:r>
      <w:r w:rsidRPr="00907D2E">
        <w:rPr>
          <w:b/>
          <w:color w:val="0000FF"/>
          <w:u w:val="single"/>
        </w:rPr>
        <w:t>B</w:t>
      </w:r>
      <w:r w:rsidRPr="00907D2E">
        <w:rPr>
          <w:b/>
          <w:color w:val="0000FF"/>
        </w:rPr>
        <w:t xml:space="preserve">. </w:t>
      </w:r>
      <w:r w:rsidR="008A1EB2" w:rsidRPr="00907D2E">
        <w:rPr>
          <w:position w:val="-10"/>
          <w:highlight w:val="yellow"/>
        </w:rPr>
        <w:object w:dxaOrig="980" w:dyaOrig="320" w14:anchorId="6A720E5B">
          <v:shape id="_x0000_i1248" type="#_x0000_t75" style="width:47.25pt;height:16.5pt" o:ole="">
            <v:imagedata r:id="rId109" o:title=""/>
          </v:shape>
          <o:OLEObject Type="Embed" ProgID="Equation.DSMT4" ShapeID="_x0000_i1248" DrawAspect="Content" ObjectID="_1810540922" r:id="rId413"/>
        </w:object>
      </w:r>
      <w:r w:rsidR="008A1EB2" w:rsidRPr="00907D2E">
        <w:rPr>
          <w:highlight w:val="yellow"/>
        </w:rPr>
        <w:t>.</w:t>
      </w:r>
      <w:r w:rsidRPr="00907D2E">
        <w:tab/>
      </w:r>
      <w:r w:rsidRPr="00907D2E">
        <w:rPr>
          <w:b/>
          <w:color w:val="0000FF"/>
        </w:rPr>
        <w:t xml:space="preserve">C. </w:t>
      </w:r>
      <w:r w:rsidR="008A1EB2" w:rsidRPr="00907D2E">
        <w:rPr>
          <w:position w:val="-10"/>
        </w:rPr>
        <w:object w:dxaOrig="980" w:dyaOrig="320" w14:anchorId="349DA050">
          <v:shape id="_x0000_i1249" type="#_x0000_t75" style="width:47.25pt;height:16.5pt" o:ole="">
            <v:imagedata r:id="rId111" o:title=""/>
          </v:shape>
          <o:OLEObject Type="Embed" ProgID="Equation.DSMT4" ShapeID="_x0000_i1249" DrawAspect="Content" ObjectID="_1810540923" r:id="rId414"/>
        </w:object>
      </w:r>
      <w:r w:rsidR="008A1EB2" w:rsidRPr="00907D2E">
        <w:t>.</w:t>
      </w:r>
      <w:r w:rsidRPr="00907D2E">
        <w:tab/>
      </w:r>
      <w:r w:rsidRPr="00907D2E">
        <w:rPr>
          <w:b/>
          <w:color w:val="0000FF"/>
        </w:rPr>
        <w:t xml:space="preserve">D. </w:t>
      </w:r>
      <w:r w:rsidR="008A1EB2" w:rsidRPr="00907D2E">
        <w:rPr>
          <w:position w:val="-10"/>
        </w:rPr>
        <w:object w:dxaOrig="859" w:dyaOrig="320" w14:anchorId="1E1BDC14">
          <v:shape id="_x0000_i1250" type="#_x0000_t75" style="width:44.25pt;height:16.5pt" o:ole="">
            <v:imagedata r:id="rId113" o:title=""/>
          </v:shape>
          <o:OLEObject Type="Embed" ProgID="Equation.DSMT4" ShapeID="_x0000_i1250" DrawAspect="Content" ObjectID="_1810540924" r:id="rId415"/>
        </w:object>
      </w:r>
      <w:r w:rsidR="008A1EB2" w:rsidRPr="00907D2E">
        <w:t>.</w:t>
      </w:r>
    </w:p>
    <w:p w14:paraId="03260304" w14:textId="77777777" w:rsidR="008A1EB2" w:rsidRPr="00907D2E" w:rsidRDefault="008A1EB2" w:rsidP="00EE4DD2">
      <w:pPr>
        <w:ind w:left="992"/>
        <w:jc w:val="center"/>
      </w:pPr>
      <w:r w:rsidRPr="00907D2E">
        <w:rPr>
          <w:b/>
          <w:color w:val="0000FF"/>
        </w:rPr>
        <w:t>Lời giải</w:t>
      </w:r>
    </w:p>
    <w:p w14:paraId="644E5311" w14:textId="018A0EBD" w:rsidR="008A1EB2" w:rsidRPr="00907D2E" w:rsidRDefault="00EE4DD2" w:rsidP="00EE4DD2">
      <w:pPr>
        <w:ind w:left="992"/>
        <w:rPr>
          <w:highlight w:val="green"/>
        </w:rPr>
      </w:pPr>
      <w:r w:rsidRPr="00907D2E">
        <w:rPr>
          <w:b/>
          <w:highlight w:val="green"/>
        </w:rPr>
        <w:t>C</w:t>
      </w:r>
      <w:r w:rsidR="008A1EB2" w:rsidRPr="00907D2E">
        <w:rPr>
          <w:b/>
          <w:highlight w:val="green"/>
        </w:rPr>
        <w:t xml:space="preserve">họn </w:t>
      </w:r>
      <w:r w:rsidRPr="00907D2E">
        <w:rPr>
          <w:b/>
          <w:highlight w:val="green"/>
        </w:rPr>
        <w:t>B</w:t>
      </w:r>
      <w:r w:rsidR="002D1CA4" w:rsidRPr="00907D2E">
        <w:rPr>
          <w:b/>
          <w:highlight w:val="green"/>
        </w:rPr>
        <w:t>.</w:t>
      </w:r>
    </w:p>
    <w:p w14:paraId="2BD5B03C" w14:textId="77777777" w:rsidR="008A1EB2" w:rsidRPr="00907D2E" w:rsidRDefault="008A1EB2" w:rsidP="00EE4DD2">
      <w:pPr>
        <w:spacing w:after="0"/>
        <w:ind w:left="992" w:firstLine="1"/>
        <w:jc w:val="both"/>
      </w:pPr>
      <w:r w:rsidRPr="00907D2E">
        <w:rPr>
          <w:kern w:val="2"/>
        </w:rPr>
        <w:t xml:space="preserve">Đồ thị hàm số </w:t>
      </w:r>
      <w:bookmarkStart w:id="3" w:name="_Hlk194154486"/>
      <w:r w:rsidRPr="00907D2E">
        <w:rPr>
          <w:position w:val="-24"/>
        </w:rPr>
        <w:object w:dxaOrig="1640" w:dyaOrig="620" w14:anchorId="2DD6BBE4">
          <v:shape id="_x0000_i1251" type="#_x0000_t75" style="width:79.5pt;height:30pt" o:ole="">
            <v:imagedata r:id="rId105" o:title=""/>
          </v:shape>
          <o:OLEObject Type="Embed" ProgID="Equation.DSMT4" ShapeID="_x0000_i1251" DrawAspect="Content" ObjectID="_1810540925" r:id="rId416"/>
        </w:object>
      </w:r>
      <w:bookmarkEnd w:id="3"/>
      <w:r w:rsidRPr="00907D2E">
        <w:t xml:space="preserve"> có đường tiệm cận xiên là </w:t>
      </w:r>
      <w:r w:rsidRPr="00907D2E">
        <w:rPr>
          <w:position w:val="-10"/>
        </w:rPr>
        <w:object w:dxaOrig="980" w:dyaOrig="320" w14:anchorId="21F2DE64">
          <v:shape id="_x0000_i1252" type="#_x0000_t75" style="width:47.25pt;height:16.5pt" o:ole="">
            <v:imagedata r:id="rId109" o:title=""/>
          </v:shape>
          <o:OLEObject Type="Embed" ProgID="Equation.DSMT4" ShapeID="_x0000_i1252" DrawAspect="Content" ObjectID="_1810540926" r:id="rId417"/>
        </w:object>
      </w:r>
      <w:r w:rsidRPr="00907D2E">
        <w:t>.</w:t>
      </w:r>
    </w:p>
    <w:p w14:paraId="4D8C2986" w14:textId="58D3EA74" w:rsidR="00EE4DD2" w:rsidRPr="00907D2E" w:rsidRDefault="00907D2E" w:rsidP="00907D2E">
      <w:pPr>
        <w:pStyle w:val="Normal0"/>
        <w:tabs>
          <w:tab w:val="left" w:pos="992"/>
        </w:tabs>
        <w:spacing w:before="120" w:line="276" w:lineRule="auto"/>
        <w:ind w:left="992" w:hanging="992"/>
        <w:jc w:val="both"/>
        <w:rPr>
          <w:kern w:val="2"/>
          <w:lang w:val="vi-VN"/>
        </w:rPr>
      </w:pPr>
      <w:r w:rsidRPr="00907D2E">
        <w:rPr>
          <w:b/>
          <w:color w:val="0000FF"/>
          <w:kern w:val="2"/>
          <w:lang w:val="vi-VN"/>
        </w:rPr>
        <w:t>Câu 10:</w:t>
      </w:r>
      <w:r w:rsidRPr="00907D2E">
        <w:rPr>
          <w:b/>
          <w:color w:val="0000FF"/>
          <w:kern w:val="2"/>
          <w:lang w:val="vi-VN"/>
        </w:rPr>
        <w:tab/>
      </w:r>
      <w:r w:rsidR="008A1EB2" w:rsidRPr="00907D2E">
        <w:rPr>
          <w:kern w:val="2"/>
          <w:lang w:val="vi-VN"/>
        </w:rPr>
        <w:t xml:space="preserve">Trong không gian với hệ trục tọa độ </w:t>
      </w:r>
      <w:r w:rsidR="008A1EB2" w:rsidRPr="00907D2E">
        <w:rPr>
          <w:position w:val="-10"/>
        </w:rPr>
        <w:object w:dxaOrig="560" w:dyaOrig="320" w14:anchorId="7D4A5D85">
          <v:shape id="_x0000_i1253" type="#_x0000_t75" style="width:27.75pt;height:16.5pt" o:ole="">
            <v:imagedata r:id="rId115" o:title=""/>
          </v:shape>
          <o:OLEObject Type="Embed" ProgID="Equation.DSMT4" ShapeID="_x0000_i1253" DrawAspect="Content" ObjectID="_1810540927" r:id="rId418"/>
        </w:object>
      </w:r>
      <w:r w:rsidR="008A1EB2" w:rsidRPr="00907D2E">
        <w:rPr>
          <w:lang w:val="vi-VN"/>
        </w:rPr>
        <w:t xml:space="preserve">, cho hai điểm </w:t>
      </w:r>
      <w:r w:rsidR="008A1EB2" w:rsidRPr="00907D2E">
        <w:rPr>
          <w:position w:val="-14"/>
        </w:rPr>
        <w:object w:dxaOrig="1020" w:dyaOrig="400" w14:anchorId="28F2A430">
          <v:shape id="_x0000_i1254" type="#_x0000_t75" style="width:49.5pt;height:19.5pt" o:ole="">
            <v:imagedata r:id="rId117" o:title=""/>
          </v:shape>
          <o:OLEObject Type="Embed" ProgID="Equation.DSMT4" ShapeID="_x0000_i1254" DrawAspect="Content" ObjectID="_1810540928" r:id="rId419"/>
        </w:object>
      </w:r>
      <w:r w:rsidR="008A1EB2" w:rsidRPr="00907D2E">
        <w:rPr>
          <w:lang w:val="vi-VN"/>
        </w:rPr>
        <w:t xml:space="preserve">, </w:t>
      </w:r>
      <w:r w:rsidR="008A1EB2" w:rsidRPr="00907D2E">
        <w:rPr>
          <w:position w:val="-14"/>
        </w:rPr>
        <w:object w:dxaOrig="1100" w:dyaOrig="400" w14:anchorId="7F919C6D">
          <v:shape id="_x0000_i1255" type="#_x0000_t75" style="width:53.25pt;height:19.5pt" o:ole="">
            <v:imagedata r:id="rId119" o:title=""/>
          </v:shape>
          <o:OLEObject Type="Embed" ProgID="Equation.DSMT4" ShapeID="_x0000_i1255" DrawAspect="Content" ObjectID="_1810540929" r:id="rId420"/>
        </w:object>
      </w:r>
      <w:r w:rsidR="008A1EB2" w:rsidRPr="00907D2E">
        <w:rPr>
          <w:lang w:val="vi-VN"/>
        </w:rPr>
        <w:t xml:space="preserve">. Độ dài đoạn thẳng </w:t>
      </w:r>
      <w:r w:rsidR="008A1EB2" w:rsidRPr="00907D2E">
        <w:rPr>
          <w:position w:val="-4"/>
        </w:rPr>
        <w:object w:dxaOrig="400" w:dyaOrig="260" w14:anchorId="102AFD62">
          <v:shape id="_x0000_i1256" type="#_x0000_t75" style="width:19.5pt;height:12.75pt" o:ole="">
            <v:imagedata r:id="rId121" o:title=""/>
          </v:shape>
          <o:OLEObject Type="Embed" ProgID="Equation.DSMT4" ShapeID="_x0000_i1256" DrawAspect="Content" ObjectID="_1810540930" r:id="rId421"/>
        </w:object>
      </w:r>
      <w:r w:rsidR="008A1EB2" w:rsidRPr="00907D2E">
        <w:rPr>
          <w:lang w:val="vi-VN"/>
        </w:rPr>
        <w:t xml:space="preserve"> bằng</w:t>
      </w:r>
    </w:p>
    <w:p w14:paraId="2C5119ED" w14:textId="14E36D40" w:rsidR="008A1EB2" w:rsidRPr="00907D2E" w:rsidRDefault="00EE4DD2" w:rsidP="00EE4DD2">
      <w:pPr>
        <w:tabs>
          <w:tab w:val="left" w:pos="3402"/>
          <w:tab w:val="left" w:pos="5669"/>
          <w:tab w:val="left" w:pos="7937"/>
        </w:tabs>
        <w:spacing w:after="0"/>
        <w:ind w:left="992"/>
        <w:jc w:val="both"/>
      </w:pPr>
      <w:r w:rsidRPr="00907D2E">
        <w:rPr>
          <w:b/>
          <w:color w:val="0000FF"/>
          <w:u w:val="single"/>
        </w:rPr>
        <w:t>A</w:t>
      </w:r>
      <w:r w:rsidRPr="00907D2E">
        <w:rPr>
          <w:b/>
          <w:color w:val="0000FF"/>
        </w:rPr>
        <w:t xml:space="preserve">. </w:t>
      </w:r>
      <w:r w:rsidR="008A1EB2" w:rsidRPr="00907D2E">
        <w:rPr>
          <w:position w:val="-6"/>
          <w:highlight w:val="yellow"/>
        </w:rPr>
        <w:object w:dxaOrig="499" w:dyaOrig="340" w14:anchorId="5C474EC6">
          <v:shape id="_x0000_i1257" type="#_x0000_t75" style="width:24.75pt;height:16.5pt" o:ole="">
            <v:imagedata r:id="rId123" o:title=""/>
          </v:shape>
          <o:OLEObject Type="Embed" ProgID="Equation.DSMT4" ShapeID="_x0000_i1257" DrawAspect="Content" ObjectID="_1810540931" r:id="rId422"/>
        </w:object>
      </w:r>
      <w:r w:rsidR="008A1EB2" w:rsidRPr="00907D2E">
        <w:t>.</w:t>
      </w:r>
      <w:r w:rsidRPr="00907D2E">
        <w:tab/>
      </w:r>
      <w:r w:rsidRPr="00907D2E">
        <w:rPr>
          <w:b/>
          <w:color w:val="0000FF"/>
        </w:rPr>
        <w:t xml:space="preserve">B. </w:t>
      </w:r>
      <w:r w:rsidR="008A1EB2" w:rsidRPr="00907D2E">
        <w:rPr>
          <w:position w:val="-8"/>
        </w:rPr>
        <w:object w:dxaOrig="499" w:dyaOrig="360" w14:anchorId="36A5E848">
          <v:shape id="_x0000_i1258" type="#_x0000_t75" style="width:24.75pt;height:18.75pt" o:ole="">
            <v:imagedata r:id="rId125" o:title=""/>
          </v:shape>
          <o:OLEObject Type="Embed" ProgID="Equation.DSMT4" ShapeID="_x0000_i1258" DrawAspect="Content" ObjectID="_1810540932" r:id="rId423"/>
        </w:object>
      </w:r>
      <w:r w:rsidR="008A1EB2" w:rsidRPr="00907D2E">
        <w:t>.</w:t>
      </w:r>
      <w:r w:rsidRPr="00907D2E">
        <w:tab/>
      </w:r>
      <w:r w:rsidRPr="00907D2E">
        <w:rPr>
          <w:b/>
          <w:color w:val="0000FF"/>
        </w:rPr>
        <w:t xml:space="preserve">C. </w:t>
      </w:r>
      <w:r w:rsidR="008A1EB2" w:rsidRPr="00907D2E">
        <w:rPr>
          <w:position w:val="-6"/>
        </w:rPr>
        <w:object w:dxaOrig="320" w:dyaOrig="279" w14:anchorId="15CCF0A5">
          <v:shape id="_x0000_i1259" type="#_x0000_t75" style="width:16.5pt;height:13.5pt" o:ole="">
            <v:imagedata r:id="rId127" o:title=""/>
          </v:shape>
          <o:OLEObject Type="Embed" ProgID="Equation.DSMT4" ShapeID="_x0000_i1259" DrawAspect="Content" ObjectID="_1810540933" r:id="rId424"/>
        </w:object>
      </w:r>
      <w:r w:rsidR="008A1EB2" w:rsidRPr="00907D2E">
        <w:t>.</w:t>
      </w:r>
      <w:r w:rsidRPr="00907D2E">
        <w:tab/>
      </w:r>
      <w:r w:rsidRPr="00907D2E">
        <w:rPr>
          <w:b/>
          <w:color w:val="0000FF"/>
        </w:rPr>
        <w:t xml:space="preserve">D. </w:t>
      </w:r>
      <w:r w:rsidR="008A1EB2" w:rsidRPr="00907D2E">
        <w:rPr>
          <w:position w:val="-4"/>
        </w:rPr>
        <w:object w:dxaOrig="320" w:dyaOrig="260" w14:anchorId="72389F4A">
          <v:shape id="_x0000_i1260" type="#_x0000_t75" style="width:16.5pt;height:13.5pt" o:ole="">
            <v:imagedata r:id="rId129" o:title=""/>
          </v:shape>
          <o:OLEObject Type="Embed" ProgID="Equation.DSMT4" ShapeID="_x0000_i1260" DrawAspect="Content" ObjectID="_1810540934" r:id="rId425"/>
        </w:object>
      </w:r>
      <w:r w:rsidR="008A1EB2" w:rsidRPr="00907D2E">
        <w:t>.</w:t>
      </w:r>
    </w:p>
    <w:p w14:paraId="3E5C586A" w14:textId="77777777" w:rsidR="008A1EB2" w:rsidRPr="00907D2E" w:rsidRDefault="008A1EB2" w:rsidP="00EE4DD2">
      <w:pPr>
        <w:ind w:left="992"/>
        <w:jc w:val="center"/>
      </w:pPr>
      <w:r w:rsidRPr="00907D2E">
        <w:rPr>
          <w:b/>
          <w:color w:val="0000FF"/>
        </w:rPr>
        <w:t>Lời giải</w:t>
      </w:r>
    </w:p>
    <w:p w14:paraId="751F9439" w14:textId="5765A8C4" w:rsidR="002D1CA4" w:rsidRPr="00907D2E" w:rsidRDefault="002D1CA4" w:rsidP="002D1CA4">
      <w:pPr>
        <w:spacing w:after="0"/>
        <w:ind w:left="992"/>
        <w:rPr>
          <w:b/>
          <w:highlight w:val="green"/>
        </w:rPr>
      </w:pPr>
      <w:r w:rsidRPr="00907D2E">
        <w:rPr>
          <w:b/>
          <w:highlight w:val="green"/>
        </w:rPr>
        <w:t>Chọn A.</w:t>
      </w:r>
    </w:p>
    <w:p w14:paraId="00F78E05" w14:textId="77777777" w:rsidR="008A1EB2" w:rsidRPr="00907D2E" w:rsidRDefault="008A1EB2" w:rsidP="00EE4DD2">
      <w:pPr>
        <w:spacing w:after="0"/>
        <w:ind w:left="992" w:firstLine="1"/>
        <w:jc w:val="both"/>
      </w:pPr>
      <w:r w:rsidRPr="00907D2E">
        <w:t xml:space="preserve">Độ dài đoạn thẳng </w:t>
      </w:r>
      <w:r w:rsidRPr="00907D2E">
        <w:rPr>
          <w:position w:val="-16"/>
        </w:rPr>
        <w:object w:dxaOrig="4120" w:dyaOrig="520" w14:anchorId="0143C050">
          <v:shape id="_x0000_i1261" type="#_x0000_t75" style="width:201pt;height:25.5pt" o:ole="">
            <v:imagedata r:id="rId426" o:title=""/>
          </v:shape>
          <o:OLEObject Type="Embed" ProgID="Equation.DSMT4" ShapeID="_x0000_i1261" DrawAspect="Content" ObjectID="_1810540935" r:id="rId427"/>
        </w:object>
      </w:r>
      <w:r w:rsidRPr="00907D2E">
        <w:t>.</w:t>
      </w:r>
    </w:p>
    <w:p w14:paraId="50404A05" w14:textId="225369D4" w:rsidR="00EE4DD2" w:rsidRPr="00907D2E" w:rsidRDefault="00907D2E" w:rsidP="00907D2E">
      <w:pPr>
        <w:pStyle w:val="Normal0"/>
        <w:tabs>
          <w:tab w:val="left" w:pos="992"/>
        </w:tabs>
        <w:spacing w:before="120" w:line="276" w:lineRule="auto"/>
        <w:ind w:left="992" w:hanging="992"/>
        <w:jc w:val="both"/>
        <w:rPr>
          <w:b/>
          <w:color w:val="0000FF"/>
          <w:kern w:val="2"/>
          <w:lang w:val="vi-VN"/>
        </w:rPr>
      </w:pPr>
      <w:bookmarkStart w:id="4" w:name="_Hlk193458654"/>
      <w:r w:rsidRPr="00907D2E">
        <w:rPr>
          <w:b/>
          <w:color w:val="0000FF"/>
          <w:kern w:val="2"/>
          <w:lang w:val="vi-VN"/>
        </w:rPr>
        <w:t>Câu 11:</w:t>
      </w:r>
      <w:r w:rsidRPr="00907D2E">
        <w:rPr>
          <w:b/>
          <w:color w:val="0000FF"/>
          <w:kern w:val="2"/>
          <w:lang w:val="vi-VN"/>
        </w:rPr>
        <w:tab/>
      </w:r>
      <w:r w:rsidR="008A1EB2" w:rsidRPr="00907D2E">
        <w:rPr>
          <w:kern w:val="2"/>
          <w:lang w:val="vi-VN"/>
        </w:rPr>
        <w:t xml:space="preserve">Nghiệm của phương trình </w:t>
      </w:r>
      <w:r w:rsidR="008A1EB2" w:rsidRPr="00907D2E">
        <w:rPr>
          <w:position w:val="-14"/>
        </w:rPr>
        <w:object w:dxaOrig="1579" w:dyaOrig="400" w14:anchorId="1F357C3B">
          <v:shape id="_x0000_i1262" type="#_x0000_t75" style="width:76.5pt;height:19.5pt" o:ole="">
            <v:imagedata r:id="rId131" o:title=""/>
          </v:shape>
          <o:OLEObject Type="Embed" ProgID="Equation.DSMT4" ShapeID="_x0000_i1262" DrawAspect="Content" ObjectID="_1810540936" r:id="rId428"/>
        </w:object>
      </w:r>
      <w:r w:rsidR="008A1EB2" w:rsidRPr="00907D2E">
        <w:rPr>
          <w:lang w:val="vi-VN"/>
        </w:rPr>
        <w:t xml:space="preserve"> là</w:t>
      </w:r>
    </w:p>
    <w:p w14:paraId="67A5C3E1" w14:textId="137365F5" w:rsidR="008A1EB2" w:rsidRPr="00907D2E" w:rsidRDefault="00EE4DD2" w:rsidP="00EE4DD2">
      <w:pPr>
        <w:tabs>
          <w:tab w:val="left" w:pos="3402"/>
          <w:tab w:val="left" w:pos="5669"/>
          <w:tab w:val="left" w:pos="7937"/>
        </w:tabs>
        <w:spacing w:after="0"/>
        <w:ind w:left="992"/>
        <w:jc w:val="both"/>
      </w:pPr>
      <w:r w:rsidRPr="00907D2E">
        <w:rPr>
          <w:b/>
          <w:color w:val="0000FF"/>
        </w:rPr>
        <w:t xml:space="preserve">A. </w:t>
      </w:r>
      <w:r w:rsidR="008A1EB2" w:rsidRPr="00907D2E">
        <w:rPr>
          <w:position w:val="-24"/>
        </w:rPr>
        <w:object w:dxaOrig="600" w:dyaOrig="620" w14:anchorId="61EB9BA1">
          <v:shape id="_x0000_i1263" type="#_x0000_t75" style="width:29.25pt;height:30pt" o:ole="">
            <v:imagedata r:id="rId133" o:title=""/>
          </v:shape>
          <o:OLEObject Type="Embed" ProgID="Equation.DSMT4" ShapeID="_x0000_i1263" DrawAspect="Content" ObjectID="_1810540937" r:id="rId429"/>
        </w:object>
      </w:r>
      <w:r w:rsidR="008A1EB2" w:rsidRPr="00907D2E">
        <w:t>.</w:t>
      </w:r>
      <w:r w:rsidRPr="00907D2E">
        <w:tab/>
      </w:r>
      <w:r w:rsidRPr="00907D2E">
        <w:rPr>
          <w:b/>
          <w:color w:val="0000FF"/>
        </w:rPr>
        <w:t xml:space="preserve">B. </w:t>
      </w:r>
      <w:r w:rsidR="008A1EB2" w:rsidRPr="00907D2E">
        <w:rPr>
          <w:position w:val="-24"/>
        </w:rPr>
        <w:object w:dxaOrig="600" w:dyaOrig="620" w14:anchorId="26BE5DAC">
          <v:shape id="_x0000_i1264" type="#_x0000_t75" style="width:29.25pt;height:30pt" o:ole="">
            <v:imagedata r:id="rId135" o:title=""/>
          </v:shape>
          <o:OLEObject Type="Embed" ProgID="Equation.DSMT4" ShapeID="_x0000_i1264" DrawAspect="Content" ObjectID="_1810540938" r:id="rId430"/>
        </w:object>
      </w:r>
      <w:r w:rsidR="008A1EB2" w:rsidRPr="00907D2E">
        <w:t>.</w:t>
      </w:r>
      <w:r w:rsidRPr="00907D2E">
        <w:tab/>
      </w:r>
      <w:r w:rsidRPr="00907D2E">
        <w:rPr>
          <w:b/>
          <w:color w:val="0000FF"/>
        </w:rPr>
        <w:t xml:space="preserve">C. </w:t>
      </w:r>
      <w:r w:rsidR="008A1EB2" w:rsidRPr="00907D2E">
        <w:rPr>
          <w:position w:val="-6"/>
        </w:rPr>
        <w:object w:dxaOrig="540" w:dyaOrig="279" w14:anchorId="701C5A1C">
          <v:shape id="_x0000_i1265" type="#_x0000_t75" style="width:25.5pt;height:13.5pt" o:ole="">
            <v:imagedata r:id="rId137" o:title=""/>
          </v:shape>
          <o:OLEObject Type="Embed" ProgID="Equation.DSMT4" ShapeID="_x0000_i1265" DrawAspect="Content" ObjectID="_1810540939" r:id="rId431"/>
        </w:object>
      </w:r>
      <w:r w:rsidR="008A1EB2" w:rsidRPr="00907D2E">
        <w:t>.</w:t>
      </w:r>
      <w:r w:rsidRPr="00907D2E">
        <w:tab/>
      </w:r>
      <w:r w:rsidRPr="00907D2E">
        <w:rPr>
          <w:b/>
          <w:color w:val="0000FF"/>
          <w:u w:val="single"/>
        </w:rPr>
        <w:t>D</w:t>
      </w:r>
      <w:r w:rsidRPr="00907D2E">
        <w:rPr>
          <w:b/>
          <w:color w:val="0000FF"/>
        </w:rPr>
        <w:t xml:space="preserve">. </w:t>
      </w:r>
      <w:r w:rsidR="008A1EB2" w:rsidRPr="00907D2E">
        <w:rPr>
          <w:position w:val="-6"/>
          <w:highlight w:val="yellow"/>
          <w:vertAlign w:val="subscript"/>
        </w:rPr>
        <w:object w:dxaOrig="540" w:dyaOrig="279" w14:anchorId="0AB9E115">
          <v:shape id="_x0000_i1266" type="#_x0000_t75" style="width:25.5pt;height:13.5pt" o:ole="">
            <v:imagedata r:id="rId139" o:title=""/>
          </v:shape>
          <o:OLEObject Type="Embed" ProgID="Equation.DSMT4" ShapeID="_x0000_i1266" DrawAspect="Content" ObjectID="_1810540940" r:id="rId432"/>
        </w:object>
      </w:r>
      <w:r w:rsidR="008A1EB2" w:rsidRPr="00907D2E">
        <w:t>.</w:t>
      </w:r>
    </w:p>
    <w:p w14:paraId="5D588DB4" w14:textId="77777777" w:rsidR="008A1EB2" w:rsidRPr="00907D2E" w:rsidRDefault="008A1EB2" w:rsidP="00EE4DD2">
      <w:pPr>
        <w:ind w:left="992"/>
        <w:jc w:val="center"/>
      </w:pPr>
      <w:r w:rsidRPr="00907D2E">
        <w:rPr>
          <w:b/>
          <w:color w:val="0000FF"/>
        </w:rPr>
        <w:t>Lời giải</w:t>
      </w:r>
    </w:p>
    <w:p w14:paraId="72084C5B" w14:textId="40123313" w:rsidR="002D1CA4" w:rsidRPr="00907D2E" w:rsidRDefault="002D1CA4" w:rsidP="002D1CA4">
      <w:pPr>
        <w:spacing w:after="0"/>
        <w:ind w:left="992"/>
        <w:rPr>
          <w:b/>
          <w:highlight w:val="green"/>
        </w:rPr>
      </w:pPr>
      <w:r w:rsidRPr="00907D2E">
        <w:rPr>
          <w:b/>
          <w:highlight w:val="green"/>
        </w:rPr>
        <w:t>Chọn D.</w:t>
      </w:r>
    </w:p>
    <w:p w14:paraId="412B51D6" w14:textId="77777777" w:rsidR="008A1EB2" w:rsidRPr="00907D2E" w:rsidRDefault="008A1EB2" w:rsidP="00EE4DD2">
      <w:pPr>
        <w:spacing w:after="0"/>
        <w:ind w:left="992" w:firstLine="1"/>
        <w:jc w:val="both"/>
      </w:pPr>
      <w:r w:rsidRPr="00907D2E">
        <w:rPr>
          <w:rFonts w:eastAsia="Times New Roman"/>
        </w:rPr>
        <w:t xml:space="preserve">Ta có </w:t>
      </w:r>
      <w:bookmarkStart w:id="5" w:name="_Hlk194156291"/>
      <w:r w:rsidRPr="00907D2E">
        <w:rPr>
          <w:rFonts w:eastAsia="Times New Roman"/>
          <w:position w:val="-14"/>
        </w:rPr>
        <w:object w:dxaOrig="2420" w:dyaOrig="400" w14:anchorId="17FC8E51">
          <v:shape id="_x0000_i1267" type="#_x0000_t75" style="width:121.5pt;height:21pt" o:ole="">
            <v:imagedata r:id="rId433" o:title=""/>
          </v:shape>
          <o:OLEObject Type="Embed" ProgID="Equation.DSMT4" ShapeID="_x0000_i1267" DrawAspect="Content" ObjectID="_1810540941" r:id="rId434"/>
        </w:object>
      </w:r>
      <w:bookmarkEnd w:id="5"/>
      <w:r w:rsidRPr="00907D2E">
        <w:rPr>
          <w:rFonts w:eastAsia="Times New Roman"/>
        </w:rPr>
        <w:t>.</w:t>
      </w:r>
    </w:p>
    <w:bookmarkEnd w:id="4"/>
    <w:p w14:paraId="4339A0D5" w14:textId="0D0F62F1" w:rsidR="00EE4DD2" w:rsidRPr="00907D2E" w:rsidRDefault="00907D2E" w:rsidP="00907D2E">
      <w:pPr>
        <w:pStyle w:val="Normal0"/>
        <w:tabs>
          <w:tab w:val="left" w:pos="992"/>
        </w:tabs>
        <w:spacing w:before="120" w:line="276" w:lineRule="auto"/>
        <w:ind w:left="992" w:hanging="992"/>
        <w:jc w:val="both"/>
        <w:rPr>
          <w:kern w:val="2"/>
          <w:lang w:val="it-IT"/>
        </w:rPr>
      </w:pPr>
      <w:r w:rsidRPr="00907D2E">
        <w:rPr>
          <w:b/>
          <w:color w:val="0000FF"/>
          <w:kern w:val="2"/>
          <w:lang w:val="it-IT"/>
        </w:rPr>
        <w:t>Câu 12:</w:t>
      </w:r>
      <w:r w:rsidRPr="00907D2E">
        <w:rPr>
          <w:b/>
          <w:color w:val="0000FF"/>
          <w:kern w:val="2"/>
          <w:lang w:val="it-IT"/>
        </w:rPr>
        <w:tab/>
      </w:r>
      <w:r w:rsidR="008A1EB2" w:rsidRPr="00907D2E">
        <w:rPr>
          <w:kern w:val="2"/>
          <w:lang w:val="it-IT"/>
        </w:rPr>
        <w:t>Nếu</w:t>
      </w:r>
      <w:r w:rsidR="008A1EB2" w:rsidRPr="00907D2E">
        <w:rPr>
          <w:kern w:val="2"/>
          <w:lang w:val="vi-VN"/>
        </w:rPr>
        <w:t xml:space="preserve"> </w:t>
      </w:r>
      <w:r w:rsidR="008A1EB2" w:rsidRPr="00907D2E">
        <w:rPr>
          <w:rFonts w:eastAsia="Times New Roman"/>
          <w:position w:val="-32"/>
        </w:rPr>
        <w:object w:dxaOrig="1340" w:dyaOrig="740" w14:anchorId="4EEC68EE">
          <v:shape id="_x0000_i1268" type="#_x0000_t75" style="width:67.5pt;height:38.25pt" o:ole="">
            <v:imagedata r:id="rId435" o:title=""/>
          </v:shape>
          <o:OLEObject Type="Embed" ProgID="Equation.DSMT4" ShapeID="_x0000_i1268" DrawAspect="Content" ObjectID="_1810540942" r:id="rId436"/>
        </w:object>
      </w:r>
      <w:r w:rsidR="008A1EB2" w:rsidRPr="00907D2E">
        <w:rPr>
          <w:rFonts w:eastAsia="Times New Roman"/>
          <w:lang w:val="vi-VN"/>
        </w:rPr>
        <w:t xml:space="preserve"> thì </w:t>
      </w:r>
      <w:r w:rsidR="008A1EB2" w:rsidRPr="00907D2E">
        <w:rPr>
          <w:rFonts w:eastAsia="Times New Roman"/>
          <w:position w:val="-32"/>
        </w:rPr>
        <w:object w:dxaOrig="1700" w:dyaOrig="740" w14:anchorId="5E825271">
          <v:shape id="_x0000_i1269" type="#_x0000_t75" style="width:85.5pt;height:38.25pt" o:ole="">
            <v:imagedata r:id="rId437" o:title=""/>
          </v:shape>
          <o:OLEObject Type="Embed" ProgID="Equation.DSMT4" ShapeID="_x0000_i1269" DrawAspect="Content" ObjectID="_1810540943" r:id="rId438"/>
        </w:object>
      </w:r>
      <w:r w:rsidR="008A1EB2" w:rsidRPr="00907D2E">
        <w:rPr>
          <w:rFonts w:eastAsia="Times New Roman"/>
          <w:lang w:val="vi-VN"/>
        </w:rPr>
        <w:t xml:space="preserve"> bằng</w:t>
      </w:r>
    </w:p>
    <w:p w14:paraId="3A0C3EF7" w14:textId="38E03E0C" w:rsidR="008A1EB2" w:rsidRPr="00907D2E" w:rsidRDefault="00EE4DD2" w:rsidP="00EE4DD2">
      <w:pPr>
        <w:tabs>
          <w:tab w:val="left" w:pos="3402"/>
          <w:tab w:val="left" w:pos="5669"/>
          <w:tab w:val="left" w:pos="7937"/>
        </w:tabs>
        <w:spacing w:after="0"/>
        <w:ind w:left="992"/>
        <w:jc w:val="both"/>
      </w:pPr>
      <w:r w:rsidRPr="00907D2E">
        <w:rPr>
          <w:b/>
          <w:color w:val="0000FF"/>
          <w:u w:val="single"/>
        </w:rPr>
        <w:t>A</w:t>
      </w:r>
      <w:r w:rsidRPr="00907D2E">
        <w:rPr>
          <w:b/>
          <w:color w:val="0000FF"/>
        </w:rPr>
        <w:t xml:space="preserve">. </w:t>
      </w:r>
      <w:r w:rsidR="008A1EB2" w:rsidRPr="00907D2E">
        <w:rPr>
          <w:position w:val="-6"/>
          <w:highlight w:val="yellow"/>
        </w:rPr>
        <w:object w:dxaOrig="180" w:dyaOrig="279" w14:anchorId="48A1AD0A">
          <v:shape id="_x0000_i1270" type="#_x0000_t75" style="width:9pt;height:13.5pt" o:ole="">
            <v:imagedata r:id="rId145" o:title=""/>
          </v:shape>
          <o:OLEObject Type="Embed" ProgID="Equation.DSMT4" ShapeID="_x0000_i1270" DrawAspect="Content" ObjectID="_1810540944" r:id="rId439"/>
        </w:object>
      </w:r>
      <w:r w:rsidR="008A1EB2" w:rsidRPr="00907D2E">
        <w:rPr>
          <w:highlight w:val="yellow"/>
        </w:rPr>
        <w:t>.</w:t>
      </w:r>
      <w:r w:rsidRPr="00907D2E">
        <w:tab/>
      </w:r>
      <w:r w:rsidRPr="00907D2E">
        <w:rPr>
          <w:b/>
          <w:color w:val="0000FF"/>
        </w:rPr>
        <w:t xml:space="preserve">B. </w:t>
      </w:r>
      <w:r w:rsidR="008A1EB2" w:rsidRPr="00907D2E">
        <w:rPr>
          <w:position w:val="-6"/>
        </w:rPr>
        <w:object w:dxaOrig="200" w:dyaOrig="279" w14:anchorId="7D78395D">
          <v:shape id="_x0000_i1271" type="#_x0000_t75" style="width:10.5pt;height:13.5pt" o:ole="">
            <v:imagedata r:id="rId147" o:title=""/>
          </v:shape>
          <o:OLEObject Type="Embed" ProgID="Equation.DSMT4" ShapeID="_x0000_i1271" DrawAspect="Content" ObjectID="_1810540945" r:id="rId440"/>
        </w:object>
      </w:r>
      <w:r w:rsidR="008A1EB2" w:rsidRPr="00907D2E">
        <w:t>.</w:t>
      </w:r>
      <w:r w:rsidRPr="00907D2E">
        <w:tab/>
      </w:r>
      <w:r w:rsidRPr="00907D2E">
        <w:rPr>
          <w:b/>
          <w:color w:val="0000FF"/>
        </w:rPr>
        <w:t xml:space="preserve">C. </w:t>
      </w:r>
      <w:r w:rsidR="008A1EB2" w:rsidRPr="00907D2E">
        <w:rPr>
          <w:position w:val="-6"/>
        </w:rPr>
        <w:object w:dxaOrig="180" w:dyaOrig="279" w14:anchorId="083D91BC">
          <v:shape id="_x0000_i1272" type="#_x0000_t75" style="width:9pt;height:13.5pt" o:ole="">
            <v:imagedata r:id="rId149" o:title=""/>
          </v:shape>
          <o:OLEObject Type="Embed" ProgID="Equation.DSMT4" ShapeID="_x0000_i1272" DrawAspect="Content" ObjectID="_1810540946" r:id="rId441"/>
        </w:object>
      </w:r>
      <w:r w:rsidR="008A1EB2" w:rsidRPr="00907D2E">
        <w:t>.</w:t>
      </w:r>
      <w:r w:rsidRPr="00907D2E">
        <w:tab/>
      </w:r>
      <w:r w:rsidRPr="00907D2E">
        <w:rPr>
          <w:b/>
          <w:color w:val="0000FF"/>
        </w:rPr>
        <w:t xml:space="preserve">D. </w:t>
      </w:r>
      <w:r w:rsidR="008A1EB2" w:rsidRPr="00907D2E">
        <w:rPr>
          <w:position w:val="-6"/>
        </w:rPr>
        <w:object w:dxaOrig="180" w:dyaOrig="279" w14:anchorId="3D0C90F8">
          <v:shape id="_x0000_i1273" type="#_x0000_t75" style="width:9pt;height:14.25pt" o:ole="">
            <v:imagedata r:id="rId151" o:title=""/>
          </v:shape>
          <o:OLEObject Type="Embed" ProgID="Equation.DSMT4" ShapeID="_x0000_i1273" DrawAspect="Content" ObjectID="_1810540947" r:id="rId442"/>
        </w:object>
      </w:r>
      <w:r w:rsidR="008A1EB2" w:rsidRPr="00907D2E">
        <w:t>.</w:t>
      </w:r>
    </w:p>
    <w:p w14:paraId="02D861DA" w14:textId="77777777" w:rsidR="008A1EB2" w:rsidRPr="00907D2E" w:rsidRDefault="008A1EB2" w:rsidP="00EE4DD2">
      <w:pPr>
        <w:ind w:left="992"/>
        <w:jc w:val="center"/>
      </w:pPr>
      <w:r w:rsidRPr="00907D2E">
        <w:rPr>
          <w:b/>
          <w:color w:val="0000FF"/>
        </w:rPr>
        <w:t>Lời giải</w:t>
      </w:r>
    </w:p>
    <w:p w14:paraId="153E474E" w14:textId="36DC0744" w:rsidR="002D1CA4" w:rsidRPr="00907D2E" w:rsidRDefault="002D1CA4" w:rsidP="002D1CA4">
      <w:pPr>
        <w:spacing w:after="0"/>
        <w:ind w:left="992"/>
        <w:rPr>
          <w:b/>
          <w:highlight w:val="green"/>
        </w:rPr>
      </w:pPr>
      <w:r w:rsidRPr="00907D2E">
        <w:rPr>
          <w:b/>
          <w:highlight w:val="green"/>
        </w:rPr>
        <w:t>Chọn A.</w:t>
      </w:r>
    </w:p>
    <w:p w14:paraId="4F9AD980" w14:textId="77777777" w:rsidR="00EE4DD2" w:rsidRPr="00907D2E" w:rsidRDefault="008A1EB2" w:rsidP="00EE4DD2">
      <w:pPr>
        <w:spacing w:after="0"/>
        <w:ind w:left="992" w:firstLine="1"/>
        <w:jc w:val="both"/>
      </w:pPr>
      <w:r w:rsidRPr="00907D2E">
        <w:rPr>
          <w:kern w:val="2"/>
        </w:rPr>
        <w:t xml:space="preserve">Ta có </w:t>
      </w:r>
      <w:r w:rsidRPr="00907D2E">
        <w:rPr>
          <w:rFonts w:eastAsia="Times New Roman"/>
          <w:position w:val="-32"/>
        </w:rPr>
        <w:object w:dxaOrig="5240" w:dyaOrig="740" w14:anchorId="2622525C">
          <v:shape id="_x0000_i1274" type="#_x0000_t75" style="width:263.25pt;height:38.25pt" o:ole="">
            <v:imagedata r:id="rId443" o:title=""/>
          </v:shape>
          <o:OLEObject Type="Embed" ProgID="Equation.DSMT4" ShapeID="_x0000_i1274" DrawAspect="Content" ObjectID="_1810540948" r:id="rId444"/>
        </w:object>
      </w:r>
      <w:r w:rsidRPr="00907D2E">
        <w:t>.</w:t>
      </w:r>
    </w:p>
    <w:p w14:paraId="7AA22B07" w14:textId="130CBBC6" w:rsidR="00ED47AE" w:rsidRPr="00907D2E" w:rsidRDefault="00ED47AE" w:rsidP="002D1CA4">
      <w:pPr>
        <w:tabs>
          <w:tab w:val="left" w:pos="3402"/>
          <w:tab w:val="left" w:pos="5669"/>
          <w:tab w:val="left" w:pos="7937"/>
        </w:tabs>
        <w:spacing w:after="0"/>
        <w:jc w:val="both"/>
        <w:rPr>
          <w:bCs/>
          <w:lang w:val="nl-NL"/>
        </w:rPr>
      </w:pPr>
      <w:r w:rsidRPr="00907D2E">
        <w:rPr>
          <w:rFonts w:eastAsia="Times New Roman"/>
          <w:b/>
          <w:color w:val="0000FF"/>
        </w:rPr>
        <w:t>PHẦN II</w:t>
      </w:r>
      <w:r w:rsidR="00EE4DD2" w:rsidRPr="00907D2E">
        <w:rPr>
          <w:rFonts w:eastAsia="Times New Roman"/>
          <w:b/>
          <w:color w:val="0000FF"/>
        </w:rPr>
        <w:t xml:space="preserve">. </w:t>
      </w:r>
      <w:r w:rsidRPr="00907D2E">
        <w:rPr>
          <w:rFonts w:eastAsia="Times New Roman"/>
          <w:b/>
          <w:color w:val="0000FF"/>
        </w:rPr>
        <w:t>Trắc nghiệm chọn đúng sai</w:t>
      </w:r>
      <w:r w:rsidRPr="00907D2E">
        <w:rPr>
          <w:bCs/>
          <w:lang w:val="nl-NL"/>
        </w:rPr>
        <w:t>.</w:t>
      </w:r>
    </w:p>
    <w:p w14:paraId="29CFA6BD" w14:textId="2CFD50BE" w:rsidR="008A1EB2" w:rsidRPr="00907D2E" w:rsidRDefault="00907D2E" w:rsidP="00907D2E">
      <w:pPr>
        <w:tabs>
          <w:tab w:val="left" w:pos="992"/>
        </w:tabs>
        <w:spacing w:before="120"/>
        <w:ind w:left="992" w:hanging="992"/>
        <w:jc w:val="both"/>
        <w:rPr>
          <w:bCs/>
          <w:color w:val="000000" w:themeColor="text1"/>
        </w:rPr>
      </w:pPr>
      <w:r w:rsidRPr="00907D2E">
        <w:rPr>
          <w:b/>
          <w:bCs/>
          <w:color w:val="0000FF"/>
        </w:rPr>
        <w:t>Câu 1:</w:t>
      </w:r>
      <w:r w:rsidRPr="00907D2E">
        <w:rPr>
          <w:b/>
          <w:bCs/>
          <w:color w:val="0000FF"/>
        </w:rPr>
        <w:tab/>
      </w:r>
      <w:r w:rsidR="008A1EB2" w:rsidRPr="00907D2E">
        <w:rPr>
          <w:bCs/>
          <w:color w:val="000000" w:themeColor="text1"/>
        </w:rPr>
        <w:t xml:space="preserve">Một tháp trung tâm kiểm soát không lưu ở sân bay cao </w:t>
      </w:r>
      <w:r w:rsidR="008A1EB2" w:rsidRPr="00907D2E">
        <w:rPr>
          <w:position w:val="-6"/>
        </w:rPr>
        <w:object w:dxaOrig="600" w:dyaOrig="279" w14:anchorId="1F6832EA">
          <v:shape id="_x0000_i1275" type="#_x0000_t75" style="width:30pt;height:13.5pt" o:ole="">
            <v:imagedata r:id="rId153" o:title=""/>
          </v:shape>
          <o:OLEObject Type="Embed" ProgID="Equation.DSMT4" ShapeID="_x0000_i1275" DrawAspect="Content" ObjectID="_1810540949" r:id="rId445"/>
        </w:object>
      </w:r>
      <w:r w:rsidR="008A1EB2" w:rsidRPr="00907D2E">
        <w:rPr>
          <w:bCs/>
          <w:color w:val="000000" w:themeColor="text1"/>
        </w:rPr>
        <w:t xml:space="preserve">sử dụng rađa có phạm vi theo dõi </w:t>
      </w:r>
      <w:r w:rsidR="008A1EB2" w:rsidRPr="00907D2E">
        <w:rPr>
          <w:position w:val="-6"/>
        </w:rPr>
        <w:object w:dxaOrig="740" w:dyaOrig="279" w14:anchorId="7B75EDCE">
          <v:shape id="_x0000_i1276" type="#_x0000_t75" style="width:37.5pt;height:13.5pt" o:ole="">
            <v:imagedata r:id="rId155" o:title=""/>
          </v:shape>
          <o:OLEObject Type="Embed" ProgID="Equation.DSMT4" ShapeID="_x0000_i1276" DrawAspect="Content" ObjectID="_1810540950" r:id="rId446"/>
        </w:object>
      </w:r>
      <w:r w:rsidR="008A1EB2" w:rsidRPr="00907D2E">
        <w:rPr>
          <w:bCs/>
          <w:color w:val="000000" w:themeColor="text1"/>
        </w:rPr>
        <w:t xml:space="preserve"> được đặt trên đỉnh tháp. Chọn hệ trục tọa độ </w:t>
      </w:r>
      <w:r w:rsidR="008A1EB2" w:rsidRPr="00907D2E">
        <w:rPr>
          <w:position w:val="-10"/>
        </w:rPr>
        <w:object w:dxaOrig="560" w:dyaOrig="320" w14:anchorId="7630FDE1">
          <v:shape id="_x0000_i1277" type="#_x0000_t75" style="width:28.5pt;height:16.5pt" o:ole="">
            <v:imagedata r:id="rId157" o:title=""/>
          </v:shape>
          <o:OLEObject Type="Embed" ProgID="Equation.DSMT4" ShapeID="_x0000_i1277" DrawAspect="Content" ObjectID="_1810540951" r:id="rId447"/>
        </w:object>
      </w:r>
      <w:r w:rsidR="008A1EB2" w:rsidRPr="00907D2E">
        <w:rPr>
          <w:bCs/>
          <w:color w:val="000000" w:themeColor="text1"/>
        </w:rPr>
        <w:t xml:space="preserve">có gốc </w:t>
      </w:r>
      <w:r w:rsidR="008A1EB2" w:rsidRPr="00907D2E">
        <w:rPr>
          <w:position w:val="-6"/>
        </w:rPr>
        <w:object w:dxaOrig="240" w:dyaOrig="279" w14:anchorId="50889F4B">
          <v:shape id="_x0000_i1278" type="#_x0000_t75" style="width:12pt;height:13.5pt" o:ole="">
            <v:imagedata r:id="rId159" o:title=""/>
          </v:shape>
          <o:OLEObject Type="Embed" ProgID="Equation.DSMT4" ShapeID="_x0000_i1278" DrawAspect="Content" ObjectID="_1810540952" r:id="rId448"/>
        </w:object>
      </w:r>
      <w:r w:rsidR="008A1EB2" w:rsidRPr="00907D2E">
        <w:rPr>
          <w:bCs/>
          <w:color w:val="000000" w:themeColor="text1"/>
        </w:rPr>
        <w:t xml:space="preserve"> trùng với vị trí chân tháp, mặt phẳng </w:t>
      </w:r>
      <w:r w:rsidR="008A1EB2" w:rsidRPr="00907D2E">
        <w:rPr>
          <w:position w:val="-14"/>
        </w:rPr>
        <w:object w:dxaOrig="639" w:dyaOrig="400" w14:anchorId="2453D225">
          <v:shape id="_x0000_i1279" type="#_x0000_t75" style="width:31.5pt;height:19.5pt" o:ole="">
            <v:imagedata r:id="rId161" o:title=""/>
          </v:shape>
          <o:OLEObject Type="Embed" ProgID="Equation.DSMT4" ShapeID="_x0000_i1279" DrawAspect="Content" ObjectID="_1810540953" r:id="rId449"/>
        </w:object>
      </w:r>
      <w:r w:rsidR="008A1EB2" w:rsidRPr="00907D2E">
        <w:rPr>
          <w:bCs/>
          <w:color w:val="000000" w:themeColor="text1"/>
        </w:rPr>
        <w:t xml:space="preserve"> trùng với mặt đất sao cho trục </w:t>
      </w:r>
      <w:r w:rsidR="008A1EB2" w:rsidRPr="00907D2E">
        <w:rPr>
          <w:position w:val="-6"/>
        </w:rPr>
        <w:object w:dxaOrig="360" w:dyaOrig="279" w14:anchorId="3EB19D5F">
          <v:shape id="_x0000_i1280" type="#_x0000_t75" style="width:18pt;height:13.5pt" o:ole="">
            <v:imagedata r:id="rId163" o:title=""/>
          </v:shape>
          <o:OLEObject Type="Embed" ProgID="Equation.DSMT4" ShapeID="_x0000_i1280" DrawAspect="Content" ObjectID="_1810540954" r:id="rId450"/>
        </w:object>
      </w:r>
      <w:r w:rsidR="008A1EB2" w:rsidRPr="00907D2E">
        <w:rPr>
          <w:bCs/>
          <w:color w:val="000000" w:themeColor="text1"/>
        </w:rPr>
        <w:t xml:space="preserve"> hướng về phía tây, trục </w:t>
      </w:r>
      <w:r w:rsidR="008A1EB2" w:rsidRPr="00907D2E">
        <w:rPr>
          <w:position w:val="-10"/>
        </w:rPr>
        <w:object w:dxaOrig="360" w:dyaOrig="320" w14:anchorId="3EEF2DBD">
          <v:shape id="_x0000_i1281" type="#_x0000_t75" style="width:18pt;height:16.5pt" o:ole="">
            <v:imagedata r:id="rId165" o:title=""/>
          </v:shape>
          <o:OLEObject Type="Embed" ProgID="Equation.DSMT4" ShapeID="_x0000_i1281" DrawAspect="Content" ObjectID="_1810540955" r:id="rId451"/>
        </w:object>
      </w:r>
      <w:r w:rsidR="008A1EB2" w:rsidRPr="00907D2E">
        <w:rPr>
          <w:bCs/>
          <w:color w:val="000000" w:themeColor="text1"/>
        </w:rPr>
        <w:t xml:space="preserve">hướng về phía nam, trục </w:t>
      </w:r>
      <w:r w:rsidR="008A1EB2" w:rsidRPr="00907D2E">
        <w:rPr>
          <w:position w:val="-6"/>
        </w:rPr>
        <w:object w:dxaOrig="340" w:dyaOrig="279" w14:anchorId="78BA7889">
          <v:shape id="_x0000_i1282" type="#_x0000_t75" style="width:16.5pt;height:13.5pt" o:ole="">
            <v:imagedata r:id="rId167" o:title=""/>
          </v:shape>
          <o:OLEObject Type="Embed" ProgID="Equation.DSMT4" ShapeID="_x0000_i1282" DrawAspect="Content" ObjectID="_1810540956" r:id="rId452"/>
        </w:object>
      </w:r>
      <w:r w:rsidR="008A1EB2" w:rsidRPr="00907D2E">
        <w:rPr>
          <w:bCs/>
          <w:color w:val="000000" w:themeColor="text1"/>
        </w:rPr>
        <w:t>hướng thẳng đứng lên trời (đơn vị trên mỗi trục tính theo kilômét).</w:t>
      </w:r>
    </w:p>
    <w:p w14:paraId="0F91C5A9" w14:textId="77777777" w:rsidR="00EE4DD2" w:rsidRPr="00907D2E" w:rsidRDefault="008A1EB2" w:rsidP="00EE4DD2">
      <w:pPr>
        <w:spacing w:after="0"/>
        <w:ind w:left="992"/>
        <w:jc w:val="center"/>
        <w:rPr>
          <w:bCs/>
          <w:color w:val="000000" w:themeColor="text1"/>
        </w:rPr>
      </w:pPr>
      <w:r w:rsidRPr="00907D2E">
        <w:rPr>
          <w:bCs/>
          <w:noProof/>
          <w:color w:val="000000" w:themeColor="text1"/>
          <w:lang w:val="en-US" w:eastAsia="en-US"/>
        </w:rPr>
        <w:lastRenderedPageBreak/>
        <w:drawing>
          <wp:inline distT="0" distB="0" distL="0" distR="0" wp14:anchorId="7BF5B79F" wp14:editId="37B95C00">
            <wp:extent cx="2311879" cy="2461136"/>
            <wp:effectExtent l="0" t="0" r="0" b="0"/>
            <wp:docPr id="700816594" name="Picture 3" descr="A tall tower with a plane flying in the sky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816594" name="Picture 3" descr="A tall tower with a plane flying in the sky  AI-generated content may be incorrect."/>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325424" cy="2475556"/>
                    </a:xfrm>
                    <a:prstGeom prst="rect">
                      <a:avLst/>
                    </a:prstGeom>
                    <a:noFill/>
                    <a:ln>
                      <a:noFill/>
                    </a:ln>
                  </pic:spPr>
                </pic:pic>
              </a:graphicData>
            </a:graphic>
          </wp:inline>
        </w:drawing>
      </w:r>
    </w:p>
    <w:p w14:paraId="0C2F6BFC" w14:textId="281D855B" w:rsidR="008A1EB2" w:rsidRPr="00907D2E" w:rsidRDefault="008A1EB2" w:rsidP="00EE4DD2">
      <w:pPr>
        <w:spacing w:after="0"/>
        <w:ind w:left="992"/>
        <w:rPr>
          <w:bCs/>
          <w:color w:val="000000" w:themeColor="text1"/>
        </w:rPr>
      </w:pPr>
      <w:r w:rsidRPr="00907D2E">
        <w:rPr>
          <w:bCs/>
          <w:color w:val="000000" w:themeColor="text1"/>
        </w:rPr>
        <w:t xml:space="preserve">Một máy bay tại vị trí </w:t>
      </w:r>
      <w:r w:rsidRPr="00907D2E">
        <w:rPr>
          <w:bCs/>
          <w:color w:val="000000" w:themeColor="text1"/>
          <w:position w:val="-4"/>
        </w:rPr>
        <w:object w:dxaOrig="240" w:dyaOrig="260" w14:anchorId="24AF078C">
          <v:shape id="_x0000_i1283" type="#_x0000_t75" style="width:12pt;height:13.5pt" o:ole="">
            <v:imagedata r:id="rId170" o:title=""/>
          </v:shape>
          <o:OLEObject Type="Embed" ProgID="Equation.DSMT4" ShapeID="_x0000_i1283" DrawAspect="Content" ObjectID="_1810540957" r:id="rId453"/>
        </w:object>
      </w:r>
      <w:r w:rsidRPr="00907D2E">
        <w:rPr>
          <w:bCs/>
          <w:color w:val="000000" w:themeColor="text1"/>
        </w:rPr>
        <w:t xml:space="preserve"> cách mặt đất </w:t>
      </w:r>
      <w:r w:rsidRPr="00907D2E">
        <w:rPr>
          <w:bCs/>
          <w:color w:val="000000" w:themeColor="text1"/>
          <w:position w:val="-4"/>
        </w:rPr>
        <w:object w:dxaOrig="600" w:dyaOrig="260" w14:anchorId="69C14F5D">
          <v:shape id="_x0000_i1284" type="#_x0000_t75" style="width:30pt;height:13.5pt" o:ole="">
            <v:imagedata r:id="rId172" o:title=""/>
          </v:shape>
          <o:OLEObject Type="Embed" ProgID="Equation.DSMT4" ShapeID="_x0000_i1284" DrawAspect="Content" ObjectID="_1810540958" r:id="rId454"/>
        </w:object>
      </w:r>
      <w:r w:rsidRPr="00907D2E">
        <w:rPr>
          <w:bCs/>
          <w:color w:val="000000" w:themeColor="text1"/>
        </w:rPr>
        <w:t xml:space="preserve">, cách </w:t>
      </w:r>
      <w:r w:rsidRPr="00907D2E">
        <w:rPr>
          <w:bCs/>
          <w:color w:val="000000" w:themeColor="text1"/>
          <w:position w:val="-6"/>
        </w:rPr>
        <w:object w:dxaOrig="740" w:dyaOrig="279" w14:anchorId="380E83E5">
          <v:shape id="_x0000_i1285" type="#_x0000_t75" style="width:37.5pt;height:13.5pt" o:ole="">
            <v:imagedata r:id="rId174" o:title=""/>
          </v:shape>
          <o:OLEObject Type="Embed" ProgID="Equation.DSMT4" ShapeID="_x0000_i1285" DrawAspect="Content" ObjectID="_1810540959" r:id="rId455"/>
        </w:object>
      </w:r>
      <w:r w:rsidRPr="00907D2E">
        <w:rPr>
          <w:bCs/>
          <w:color w:val="000000" w:themeColor="text1"/>
        </w:rPr>
        <w:t xml:space="preserve"> về phía đông và </w:t>
      </w:r>
      <w:r w:rsidRPr="00907D2E">
        <w:rPr>
          <w:bCs/>
          <w:color w:val="000000" w:themeColor="text1"/>
          <w:position w:val="-6"/>
        </w:rPr>
        <w:object w:dxaOrig="740" w:dyaOrig="279" w14:anchorId="1FE6AB41">
          <v:shape id="_x0000_i1286" type="#_x0000_t75" style="width:37.5pt;height:13.5pt" o:ole="">
            <v:imagedata r:id="rId176" o:title=""/>
          </v:shape>
          <o:OLEObject Type="Embed" ProgID="Equation.DSMT4" ShapeID="_x0000_i1286" DrawAspect="Content" ObjectID="_1810540960" r:id="rId456"/>
        </w:object>
      </w:r>
      <w:r w:rsidRPr="00907D2E">
        <w:rPr>
          <w:bCs/>
          <w:color w:val="000000" w:themeColor="text1"/>
        </w:rPr>
        <w:t xml:space="preserve"> về phía nam so với tháp trung tâm kiểm soát không lưu.</w:t>
      </w:r>
    </w:p>
    <w:p w14:paraId="124E5640" w14:textId="77777777" w:rsidR="008A1EB2" w:rsidRPr="00907D2E" w:rsidRDefault="008A1EB2" w:rsidP="00EE4DD2">
      <w:pPr>
        <w:spacing w:after="0"/>
        <w:ind w:left="992" w:firstLine="1"/>
        <w:rPr>
          <w:lang w:val="nl-NL"/>
        </w:rPr>
      </w:pPr>
      <w:r w:rsidRPr="00907D2E">
        <w:rPr>
          <w:lang w:val="nl-NL"/>
        </w:rPr>
        <w:t>a) Ra</w:t>
      </w:r>
      <w:r w:rsidRPr="00907D2E">
        <w:t xml:space="preserve">đa ở vị trí có tọa độ </w:t>
      </w:r>
      <w:r w:rsidRPr="00907D2E">
        <w:rPr>
          <w:position w:val="-14"/>
        </w:rPr>
        <w:object w:dxaOrig="780" w:dyaOrig="400" w14:anchorId="6F44A5E4">
          <v:shape id="_x0000_i1287" type="#_x0000_t75" style="width:39pt;height:19.5pt" o:ole="">
            <v:imagedata r:id="rId178" o:title=""/>
          </v:shape>
          <o:OLEObject Type="Embed" ProgID="Equation.DSMT4" ShapeID="_x0000_i1287" DrawAspect="Content" ObjectID="_1810540961" r:id="rId457"/>
        </w:object>
      </w:r>
      <w:r w:rsidRPr="00907D2E">
        <w:rPr>
          <w:lang w:val="nl-NL"/>
        </w:rPr>
        <w:t>.</w:t>
      </w:r>
    </w:p>
    <w:p w14:paraId="624F9576" w14:textId="77777777" w:rsidR="008A1EB2" w:rsidRPr="00907D2E" w:rsidRDefault="008A1EB2" w:rsidP="00EE4DD2">
      <w:pPr>
        <w:spacing w:after="0"/>
        <w:ind w:left="992" w:firstLine="1"/>
        <w:rPr>
          <w:lang w:val="nl-NL"/>
        </w:rPr>
      </w:pPr>
      <w:r w:rsidRPr="00907D2E">
        <w:rPr>
          <w:lang w:val="nl-NL"/>
        </w:rPr>
        <w:t>b) Vị</w:t>
      </w:r>
      <w:r w:rsidRPr="00907D2E">
        <w:t xml:space="preserve"> trí </w:t>
      </w:r>
      <w:r w:rsidRPr="00907D2E">
        <w:rPr>
          <w:position w:val="-4"/>
        </w:rPr>
        <w:object w:dxaOrig="240" w:dyaOrig="260" w14:anchorId="379D0E65">
          <v:shape id="_x0000_i1288" type="#_x0000_t75" style="width:12pt;height:13.5pt" o:ole="">
            <v:imagedata r:id="rId180" o:title=""/>
          </v:shape>
          <o:OLEObject Type="Embed" ProgID="Equation.DSMT4" ShapeID="_x0000_i1288" DrawAspect="Content" ObjectID="_1810540962" r:id="rId458"/>
        </w:object>
      </w:r>
      <w:r w:rsidRPr="00907D2E">
        <w:t xml:space="preserve"> có tọa độ </w:t>
      </w:r>
      <w:r w:rsidRPr="00907D2E">
        <w:rPr>
          <w:position w:val="-14"/>
        </w:rPr>
        <w:object w:dxaOrig="1359" w:dyaOrig="400" w14:anchorId="1F3E0831">
          <v:shape id="_x0000_i1289" type="#_x0000_t75" style="width:67.5pt;height:19.5pt" o:ole="">
            <v:imagedata r:id="rId182" o:title=""/>
          </v:shape>
          <o:OLEObject Type="Embed" ProgID="Equation.DSMT4" ShapeID="_x0000_i1289" DrawAspect="Content" ObjectID="_1810540963" r:id="rId459"/>
        </w:object>
      </w:r>
      <w:r w:rsidRPr="00907D2E">
        <w:rPr>
          <w:lang w:val="nl-NL"/>
        </w:rPr>
        <w:t>.</w:t>
      </w:r>
    </w:p>
    <w:p w14:paraId="2225C342" w14:textId="77777777" w:rsidR="008A1EB2" w:rsidRPr="00907D2E" w:rsidRDefault="008A1EB2" w:rsidP="00EE4DD2">
      <w:pPr>
        <w:spacing w:after="0"/>
        <w:ind w:left="992" w:firstLine="1"/>
      </w:pPr>
      <w:r w:rsidRPr="00907D2E">
        <w:rPr>
          <w:lang w:val="nl-NL"/>
        </w:rPr>
        <w:t>c) Khoảng</w:t>
      </w:r>
      <w:r w:rsidRPr="00907D2E">
        <w:t xml:space="preserve"> cách từ máy bay đến </w:t>
      </w:r>
      <w:r w:rsidRPr="00907D2E">
        <w:rPr>
          <w:bCs/>
          <w:color w:val="000000" w:themeColor="text1"/>
        </w:rPr>
        <w:t xml:space="preserve">rađa khoảng </w:t>
      </w:r>
      <w:r w:rsidRPr="00907D2E">
        <w:rPr>
          <w:bCs/>
          <w:color w:val="000000" w:themeColor="text1"/>
          <w:position w:val="-10"/>
        </w:rPr>
        <w:object w:dxaOrig="1040" w:dyaOrig="320" w14:anchorId="29CD0EED">
          <v:shape id="_x0000_i1290" type="#_x0000_t75" style="width:52.5pt;height:16.5pt" o:ole="">
            <v:imagedata r:id="rId184" o:title=""/>
          </v:shape>
          <o:OLEObject Type="Embed" ProgID="Equation.DSMT4" ShapeID="_x0000_i1290" DrawAspect="Content" ObjectID="_1810540964" r:id="rId460"/>
        </w:object>
      </w:r>
      <w:r w:rsidRPr="00907D2E">
        <w:t>(làm tròn kết quả đến hàng phần trăm).</w:t>
      </w:r>
    </w:p>
    <w:p w14:paraId="1DC08A54" w14:textId="77777777" w:rsidR="008A1EB2" w:rsidRPr="00907D2E" w:rsidRDefault="008A1EB2" w:rsidP="00EE4DD2">
      <w:pPr>
        <w:spacing w:after="0"/>
        <w:ind w:left="992" w:firstLine="1"/>
      </w:pPr>
      <w:r w:rsidRPr="00907D2E">
        <w:rPr>
          <w:lang w:val="nl-NL"/>
        </w:rPr>
        <w:t>d) Nếu</w:t>
      </w:r>
      <w:r w:rsidRPr="00907D2E">
        <w:t xml:space="preserve"> máy bay giữ nguyên độ cao, tiếp tục bay về phía nam </w:t>
      </w:r>
      <w:r w:rsidRPr="00907D2E">
        <w:rPr>
          <w:bCs/>
          <w:color w:val="000000" w:themeColor="text1"/>
          <w:position w:val="-6"/>
        </w:rPr>
        <w:object w:dxaOrig="720" w:dyaOrig="279" w14:anchorId="3AC26CBF">
          <v:shape id="_x0000_i1291" type="#_x0000_t75" style="width:36pt;height:13.5pt" o:ole="">
            <v:imagedata r:id="rId186" o:title=""/>
          </v:shape>
          <o:OLEObject Type="Embed" ProgID="Equation.DSMT4" ShapeID="_x0000_i1291" DrawAspect="Content" ObjectID="_1810540965" r:id="rId461"/>
        </w:object>
      </w:r>
      <w:r w:rsidRPr="00907D2E">
        <w:t xml:space="preserve"> nữa thì </w:t>
      </w:r>
      <w:r w:rsidRPr="00907D2E">
        <w:rPr>
          <w:bCs/>
          <w:color w:val="000000" w:themeColor="text1"/>
        </w:rPr>
        <w:t>rađa của trung tâm kiểm soát không lưu không phát hiện được vị trí của máy bay.</w:t>
      </w:r>
    </w:p>
    <w:p w14:paraId="7E8779B3" w14:textId="77777777" w:rsidR="008A1EB2" w:rsidRPr="00907D2E" w:rsidRDefault="008A1EB2" w:rsidP="00EE4DD2">
      <w:pPr>
        <w:spacing w:after="0"/>
        <w:ind w:left="992"/>
        <w:jc w:val="center"/>
        <w:rPr>
          <w:color w:val="0000FF"/>
        </w:rPr>
      </w:pPr>
      <w:r w:rsidRPr="00907D2E">
        <w:rPr>
          <w:b/>
          <w:color w:val="0000FF"/>
        </w:rPr>
        <w:t>Lời giải</w:t>
      </w:r>
    </w:p>
    <w:p w14:paraId="2E54C948" w14:textId="77777777" w:rsidR="008A1EB2" w:rsidRPr="00907D2E" w:rsidRDefault="008A1EB2" w:rsidP="00EE4DD2">
      <w:pPr>
        <w:spacing w:after="0"/>
        <w:ind w:left="992"/>
        <w:jc w:val="center"/>
      </w:pPr>
      <w:r w:rsidRPr="00907D2E">
        <w:rPr>
          <w:noProof/>
          <w:lang w:val="en-US" w:eastAsia="en-US"/>
        </w:rPr>
        <w:drawing>
          <wp:inline distT="0" distB="0" distL="0" distR="0" wp14:anchorId="3031D66A" wp14:editId="5D0B4C6E">
            <wp:extent cx="3554083" cy="1983740"/>
            <wp:effectExtent l="0" t="0" r="8890" b="0"/>
            <wp:docPr id="236320777" name="Picture 4" descr="A diagram of a line graph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320777" name="Picture 4" descr="A diagram of a line graph  AI-generated content may be incorrect."/>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3609117" cy="2014457"/>
                    </a:xfrm>
                    <a:prstGeom prst="rect">
                      <a:avLst/>
                    </a:prstGeom>
                    <a:noFill/>
                    <a:ln>
                      <a:noFill/>
                    </a:ln>
                  </pic:spPr>
                </pic:pic>
              </a:graphicData>
            </a:graphic>
          </wp:inline>
        </w:drawing>
      </w:r>
    </w:p>
    <w:p w14:paraId="05BA8F60" w14:textId="34E6F452" w:rsidR="008A1EB2" w:rsidRPr="00907D2E" w:rsidRDefault="008A1EB2" w:rsidP="00EE4DD2">
      <w:pPr>
        <w:spacing w:after="0"/>
        <w:ind w:left="992"/>
        <w:rPr>
          <w:lang w:val="nl-NL"/>
        </w:rPr>
      </w:pPr>
      <w:r w:rsidRPr="00907D2E">
        <w:t xml:space="preserve">a) </w:t>
      </w:r>
      <w:r w:rsidRPr="00907D2E">
        <w:rPr>
          <w:b/>
          <w:bCs/>
        </w:rPr>
        <w:t>Sai.</w:t>
      </w:r>
      <w:r w:rsidR="00EE4DD2" w:rsidRPr="00907D2E">
        <w:rPr>
          <w:b/>
          <w:bCs/>
        </w:rPr>
        <w:t xml:space="preserve"> </w:t>
      </w:r>
      <w:r w:rsidRPr="00907D2E">
        <w:rPr>
          <w:lang w:val="nl-NL"/>
        </w:rPr>
        <w:t>Ra</w:t>
      </w:r>
      <w:r w:rsidRPr="00907D2E">
        <w:t xml:space="preserve">đa ở vị trí </w:t>
      </w:r>
      <w:r w:rsidRPr="00907D2E">
        <w:rPr>
          <w:position w:val="-14"/>
        </w:rPr>
        <w:object w:dxaOrig="1140" w:dyaOrig="400" w14:anchorId="4FD29C46">
          <v:shape id="_x0000_i1292" type="#_x0000_t75" style="width:57pt;height:19.5pt" o:ole="">
            <v:imagedata r:id="rId463" o:title=""/>
          </v:shape>
          <o:OLEObject Type="Embed" ProgID="Equation.DSMT4" ShapeID="_x0000_i1292" DrawAspect="Content" ObjectID="_1810540966" r:id="rId464"/>
        </w:object>
      </w:r>
      <w:r w:rsidRPr="00907D2E">
        <w:rPr>
          <w:lang w:val="nl-NL"/>
        </w:rPr>
        <w:t>.</w:t>
      </w:r>
    </w:p>
    <w:p w14:paraId="611AFC89" w14:textId="427A051F" w:rsidR="008A1EB2" w:rsidRPr="00907D2E" w:rsidRDefault="008A1EB2" w:rsidP="00EE4DD2">
      <w:pPr>
        <w:spacing w:after="0"/>
        <w:ind w:left="992"/>
        <w:rPr>
          <w:b/>
          <w:bCs/>
        </w:rPr>
      </w:pPr>
      <w:r w:rsidRPr="00907D2E">
        <w:t xml:space="preserve">b) </w:t>
      </w:r>
      <w:r w:rsidRPr="00907D2E">
        <w:rPr>
          <w:b/>
          <w:bCs/>
        </w:rPr>
        <w:t>Sai.</w:t>
      </w:r>
      <w:r w:rsidR="00EE4DD2" w:rsidRPr="00907D2E">
        <w:rPr>
          <w:b/>
          <w:bCs/>
        </w:rPr>
        <w:t xml:space="preserve"> </w:t>
      </w:r>
      <w:r w:rsidRPr="00907D2E">
        <w:rPr>
          <w:lang w:val="nl-NL"/>
        </w:rPr>
        <w:t>Điểm</w:t>
      </w:r>
      <w:r w:rsidRPr="00907D2E">
        <w:t xml:space="preserve"> </w:t>
      </w:r>
      <w:r w:rsidRPr="00907D2E">
        <w:rPr>
          <w:position w:val="-4"/>
        </w:rPr>
        <w:object w:dxaOrig="240" w:dyaOrig="260" w14:anchorId="5DC20ECE">
          <v:shape id="_x0000_i1293" type="#_x0000_t75" style="width:12pt;height:13.5pt" o:ole="">
            <v:imagedata r:id="rId465" o:title=""/>
          </v:shape>
          <o:OLEObject Type="Embed" ProgID="Equation.DSMT4" ShapeID="_x0000_i1293" DrawAspect="Content" ObjectID="_1810540967" r:id="rId466"/>
        </w:object>
      </w:r>
      <w:r w:rsidRPr="00907D2E">
        <w:rPr>
          <w:position w:val="-14"/>
        </w:rPr>
        <w:object w:dxaOrig="1500" w:dyaOrig="400" w14:anchorId="78BEEBD2">
          <v:shape id="_x0000_i1294" type="#_x0000_t75" style="width:75pt;height:19.5pt" o:ole="">
            <v:imagedata r:id="rId467" o:title=""/>
          </v:shape>
          <o:OLEObject Type="Embed" ProgID="Equation.DSMT4" ShapeID="_x0000_i1294" DrawAspect="Content" ObjectID="_1810540968" r:id="rId468"/>
        </w:object>
      </w:r>
      <w:r w:rsidRPr="00907D2E">
        <w:rPr>
          <w:lang w:val="nl-NL"/>
        </w:rPr>
        <w:t>.</w:t>
      </w:r>
    </w:p>
    <w:p w14:paraId="6357097B" w14:textId="18472110" w:rsidR="008A1EB2" w:rsidRPr="00907D2E" w:rsidRDefault="008A1EB2" w:rsidP="00EE4DD2">
      <w:pPr>
        <w:spacing w:after="0"/>
        <w:ind w:left="992"/>
      </w:pPr>
      <w:r w:rsidRPr="00907D2E">
        <w:t>c)</w:t>
      </w:r>
      <w:r w:rsidRPr="00907D2E">
        <w:rPr>
          <w:lang w:val="nl-NL"/>
        </w:rPr>
        <w:t xml:space="preserve"> </w:t>
      </w:r>
      <w:r w:rsidRPr="00907D2E">
        <w:rPr>
          <w:b/>
          <w:bCs/>
        </w:rPr>
        <w:t>Đúng.</w:t>
      </w:r>
      <w:r w:rsidR="00EE4DD2" w:rsidRPr="00907D2E">
        <w:rPr>
          <w:b/>
          <w:bCs/>
        </w:rPr>
        <w:t xml:space="preserve"> </w:t>
      </w:r>
      <w:r w:rsidRPr="00907D2E">
        <w:rPr>
          <w:lang w:val="nl-NL"/>
        </w:rPr>
        <w:t>Ta</w:t>
      </w:r>
      <w:r w:rsidRPr="00907D2E">
        <w:t xml:space="preserve"> có</w:t>
      </w:r>
      <w:r w:rsidR="00EE4DD2" w:rsidRPr="00907D2E">
        <w:t xml:space="preserve">: </w:t>
      </w:r>
      <w:r w:rsidRPr="00907D2E">
        <w:rPr>
          <w:position w:val="-14"/>
        </w:rPr>
        <w:object w:dxaOrig="2439" w:dyaOrig="420" w14:anchorId="4F69C236">
          <v:shape id="_x0000_i1295" type="#_x0000_t75" style="width:121.5pt;height:21pt" o:ole="">
            <v:imagedata r:id="rId469" o:title=""/>
          </v:shape>
          <o:OLEObject Type="Embed" ProgID="Equation.DSMT4" ShapeID="_x0000_i1295" DrawAspect="Content" ObjectID="_1810540969" r:id="rId470"/>
        </w:object>
      </w:r>
      <w:r w:rsidRPr="00907D2E">
        <w:t>.</w:t>
      </w:r>
    </w:p>
    <w:p w14:paraId="1D139B3D" w14:textId="2BA1D43A" w:rsidR="008A1EB2" w:rsidRPr="00907D2E" w:rsidRDefault="008A1EB2" w:rsidP="00EE4DD2">
      <w:pPr>
        <w:spacing w:after="0"/>
        <w:ind w:left="992"/>
      </w:pPr>
      <w:r w:rsidRPr="00907D2E">
        <w:rPr>
          <w:lang w:val="nl-NL"/>
        </w:rPr>
        <w:t>Khoảng</w:t>
      </w:r>
      <w:r w:rsidRPr="00907D2E">
        <w:t xml:space="preserve"> cách từ máy bay đến </w:t>
      </w:r>
      <w:r w:rsidRPr="00907D2E">
        <w:rPr>
          <w:bCs/>
          <w:color w:val="000000" w:themeColor="text1"/>
        </w:rPr>
        <w:t>rađa là</w:t>
      </w:r>
      <w:r w:rsidR="00EE4DD2" w:rsidRPr="00907D2E">
        <w:rPr>
          <w:bCs/>
          <w:color w:val="000000" w:themeColor="text1"/>
        </w:rPr>
        <w:t>:</w:t>
      </w:r>
      <w:r w:rsidRPr="00907D2E">
        <w:rPr>
          <w:bCs/>
          <w:color w:val="000000" w:themeColor="text1"/>
        </w:rPr>
        <w:t xml:space="preserve"> </w:t>
      </w:r>
      <w:r w:rsidRPr="00907D2E">
        <w:rPr>
          <w:position w:val="-10"/>
        </w:rPr>
        <w:object w:dxaOrig="3879" w:dyaOrig="420" w14:anchorId="274C7340">
          <v:shape id="_x0000_i1296" type="#_x0000_t75" style="width:193.5pt;height:21pt" o:ole="">
            <v:imagedata r:id="rId471" o:title=""/>
          </v:shape>
          <o:OLEObject Type="Embed" ProgID="Equation.DSMT4" ShapeID="_x0000_i1296" DrawAspect="Content" ObjectID="_1810540970" r:id="rId472"/>
        </w:object>
      </w:r>
      <w:r w:rsidRPr="00907D2E">
        <w:t>.</w:t>
      </w:r>
    </w:p>
    <w:p w14:paraId="143727B0" w14:textId="2AD353CB" w:rsidR="008A1EB2" w:rsidRPr="00907D2E" w:rsidRDefault="008A1EB2" w:rsidP="00EE4DD2">
      <w:pPr>
        <w:spacing w:after="0"/>
        <w:ind w:left="992"/>
      </w:pPr>
      <w:r w:rsidRPr="00907D2E">
        <w:t>d)</w:t>
      </w:r>
      <w:r w:rsidRPr="00907D2E">
        <w:rPr>
          <w:lang w:val="nl-NL"/>
        </w:rPr>
        <w:t xml:space="preserve"> </w:t>
      </w:r>
      <w:r w:rsidRPr="00907D2E">
        <w:rPr>
          <w:b/>
          <w:bCs/>
        </w:rPr>
        <w:t>Sai.</w:t>
      </w:r>
      <w:r w:rsidR="00EE4DD2" w:rsidRPr="00907D2E">
        <w:rPr>
          <w:b/>
          <w:bCs/>
        </w:rPr>
        <w:t xml:space="preserve"> </w:t>
      </w:r>
      <w:r w:rsidRPr="00907D2E">
        <w:rPr>
          <w:lang w:val="nl-NL"/>
        </w:rPr>
        <w:t>Nếu</w:t>
      </w:r>
      <w:r w:rsidRPr="00907D2E">
        <w:t xml:space="preserve"> máy bay giữ nguyên độ cao, tiếp tục bay về phía nam </w:t>
      </w:r>
      <w:r w:rsidRPr="00907D2E">
        <w:rPr>
          <w:bCs/>
          <w:color w:val="000000" w:themeColor="text1"/>
          <w:position w:val="-6"/>
        </w:rPr>
        <w:object w:dxaOrig="720" w:dyaOrig="279" w14:anchorId="3AEE2BBA">
          <v:shape id="_x0000_i1297" type="#_x0000_t75" style="width:36pt;height:13.5pt" o:ole="">
            <v:imagedata r:id="rId186" o:title=""/>
          </v:shape>
          <o:OLEObject Type="Embed" ProgID="Equation.DSMT4" ShapeID="_x0000_i1297" DrawAspect="Content" ObjectID="_1810540971" r:id="rId473"/>
        </w:object>
      </w:r>
      <w:r w:rsidRPr="00907D2E">
        <w:t xml:space="preserve"> nữa thì máy bay đến vị trí</w:t>
      </w:r>
      <w:r w:rsidR="00EE4DD2" w:rsidRPr="00907D2E">
        <w:t xml:space="preserve"> </w:t>
      </w:r>
      <w:r w:rsidRPr="00907D2E">
        <w:t>điểm</w:t>
      </w:r>
      <w:r w:rsidR="00EE4DD2" w:rsidRPr="00907D2E">
        <w:t xml:space="preserve"> </w:t>
      </w:r>
      <w:r w:rsidRPr="00907D2E">
        <w:rPr>
          <w:position w:val="-14"/>
        </w:rPr>
        <w:object w:dxaOrig="1680" w:dyaOrig="400" w14:anchorId="5E10515D">
          <v:shape id="_x0000_i1298" type="#_x0000_t75" style="width:84pt;height:19.5pt" o:ole="">
            <v:imagedata r:id="rId474" o:title=""/>
          </v:shape>
          <o:OLEObject Type="Embed" ProgID="Equation.DSMT4" ShapeID="_x0000_i1298" DrawAspect="Content" ObjectID="_1810540972" r:id="rId475"/>
        </w:object>
      </w:r>
      <w:r w:rsidRPr="00907D2E">
        <w:t>. Ta có</w:t>
      </w:r>
      <w:r w:rsidR="00EE4DD2" w:rsidRPr="00907D2E">
        <w:t>:</w:t>
      </w:r>
      <w:r w:rsidRPr="00907D2E">
        <w:t xml:space="preserve"> </w:t>
      </w:r>
      <w:r w:rsidRPr="00907D2E">
        <w:rPr>
          <w:position w:val="-14"/>
        </w:rPr>
        <w:object w:dxaOrig="2420" w:dyaOrig="420" w14:anchorId="330E51F9">
          <v:shape id="_x0000_i1299" type="#_x0000_t75" style="width:121.5pt;height:21pt" o:ole="">
            <v:imagedata r:id="rId476" o:title=""/>
          </v:shape>
          <o:OLEObject Type="Embed" ProgID="Equation.DSMT4" ShapeID="_x0000_i1299" DrawAspect="Content" ObjectID="_1810540973" r:id="rId477"/>
        </w:object>
      </w:r>
      <w:r w:rsidRPr="00907D2E">
        <w:t>.</w:t>
      </w:r>
    </w:p>
    <w:p w14:paraId="71BD0520" w14:textId="77777777" w:rsidR="00EE4DD2" w:rsidRPr="00907D2E" w:rsidRDefault="008A1EB2" w:rsidP="00EE4DD2">
      <w:pPr>
        <w:spacing w:after="0"/>
        <w:ind w:left="992" w:firstLine="1"/>
      </w:pPr>
      <w:r w:rsidRPr="00907D2E">
        <w:rPr>
          <w:lang w:val="nl-NL"/>
        </w:rPr>
        <w:t>Khoảng</w:t>
      </w:r>
      <w:r w:rsidRPr="00907D2E">
        <w:t xml:space="preserve"> cách từ máy bay đến </w:t>
      </w:r>
      <w:r w:rsidRPr="00907D2E">
        <w:rPr>
          <w:bCs/>
          <w:color w:val="000000" w:themeColor="text1"/>
        </w:rPr>
        <w:t>rađa là</w:t>
      </w:r>
      <w:r w:rsidR="00EE4DD2" w:rsidRPr="00907D2E">
        <w:rPr>
          <w:bCs/>
          <w:color w:val="000000" w:themeColor="text1"/>
        </w:rPr>
        <w:t>:</w:t>
      </w:r>
      <w:r w:rsidRPr="00907D2E">
        <w:rPr>
          <w:bCs/>
          <w:color w:val="000000" w:themeColor="text1"/>
        </w:rPr>
        <w:t xml:space="preserve"> </w:t>
      </w:r>
      <w:r w:rsidRPr="00907D2E">
        <w:rPr>
          <w:position w:val="-10"/>
        </w:rPr>
        <w:object w:dxaOrig="4840" w:dyaOrig="420" w14:anchorId="476B9A98">
          <v:shape id="_x0000_i1300" type="#_x0000_t75" style="width:241.5pt;height:21pt" o:ole="">
            <v:imagedata r:id="rId478" o:title=""/>
          </v:shape>
          <o:OLEObject Type="Embed" ProgID="Equation.DSMT4" ShapeID="_x0000_i1300" DrawAspect="Content" ObjectID="_1810540974" r:id="rId479"/>
        </w:object>
      </w:r>
    </w:p>
    <w:p w14:paraId="771F0452" w14:textId="33918C38" w:rsidR="008A1EB2" w:rsidRPr="00907D2E" w:rsidRDefault="008A1EB2" w:rsidP="00EE4DD2">
      <w:pPr>
        <w:spacing w:after="0"/>
        <w:ind w:left="992" w:firstLine="1"/>
        <w:rPr>
          <w:bCs/>
          <w:color w:val="000000" w:themeColor="text1"/>
        </w:rPr>
      </w:pPr>
      <w:r w:rsidRPr="00907D2E">
        <w:rPr>
          <w:position w:val="-6"/>
        </w:rPr>
        <w:object w:dxaOrig="300" w:dyaOrig="240" w14:anchorId="06168A98">
          <v:shape id="_x0000_i1301" type="#_x0000_t75" style="width:15pt;height:12pt" o:ole="">
            <v:imagedata r:id="rId480" o:title=""/>
          </v:shape>
          <o:OLEObject Type="Embed" ProgID="Equation.DSMT4" ShapeID="_x0000_i1301" DrawAspect="Content" ObjectID="_1810540975" r:id="rId481"/>
        </w:object>
      </w:r>
      <w:r w:rsidRPr="00907D2E">
        <w:rPr>
          <w:bCs/>
          <w:color w:val="000000" w:themeColor="text1"/>
        </w:rPr>
        <w:t xml:space="preserve"> rađa của trung tâm kiểm soát không lưu vẫn phát hiện được vị trí của máy bay.</w:t>
      </w:r>
    </w:p>
    <w:p w14:paraId="6355E630" w14:textId="1B444C53" w:rsidR="00042E18" w:rsidRPr="00907D2E" w:rsidRDefault="00907D2E" w:rsidP="00907D2E">
      <w:pPr>
        <w:pStyle w:val="Normal0"/>
        <w:widowControl w:val="0"/>
        <w:tabs>
          <w:tab w:val="left" w:pos="992"/>
        </w:tabs>
        <w:spacing w:before="120" w:line="276" w:lineRule="auto"/>
        <w:ind w:left="992" w:hanging="992"/>
        <w:jc w:val="both"/>
        <w:rPr>
          <w:b/>
          <w:color w:val="0000FF"/>
          <w:lang w:val="vi-VN"/>
        </w:rPr>
      </w:pPr>
      <w:r w:rsidRPr="00907D2E">
        <w:rPr>
          <w:b/>
          <w:color w:val="0000FF"/>
          <w:lang w:val="vi-VN"/>
        </w:rPr>
        <w:t>Câu 2:</w:t>
      </w:r>
      <w:r w:rsidRPr="00907D2E">
        <w:rPr>
          <w:b/>
          <w:color w:val="0000FF"/>
          <w:lang w:val="vi-VN"/>
        </w:rPr>
        <w:tab/>
      </w:r>
      <w:r w:rsidR="00042E18" w:rsidRPr="00907D2E">
        <w:rPr>
          <w:lang w:val="vi-VN"/>
        </w:rPr>
        <w:t xml:space="preserve">Lớp 12B có </w:t>
      </w:r>
      <w:r w:rsidR="00042E18" w:rsidRPr="00907D2E">
        <w:rPr>
          <w:position w:val="-6"/>
        </w:rPr>
        <w:object w:dxaOrig="320" w:dyaOrig="279" w14:anchorId="4279E164">
          <v:shape id="_x0000_i1302" type="#_x0000_t75" style="width:16.5pt;height:13.5pt" o:ole="">
            <v:imagedata r:id="rId188" o:title=""/>
          </v:shape>
          <o:OLEObject Type="Embed" ProgID="Equation.DSMT4" ShapeID="_x0000_i1302" DrawAspect="Content" ObjectID="_1810540976" r:id="rId482"/>
        </w:object>
      </w:r>
      <w:r w:rsidR="00042E18" w:rsidRPr="00907D2E">
        <w:rPr>
          <w:lang w:val="vi-VN"/>
        </w:rPr>
        <w:t xml:space="preserve"> học sinh, trong đó có </w:t>
      </w:r>
      <w:r w:rsidR="00042E18" w:rsidRPr="00907D2E">
        <w:rPr>
          <w:position w:val="-6"/>
        </w:rPr>
        <w:object w:dxaOrig="300" w:dyaOrig="279" w14:anchorId="58C89783">
          <v:shape id="_x0000_i1303" type="#_x0000_t75" style="width:15.75pt;height:13.5pt" o:ole="">
            <v:imagedata r:id="rId190" o:title=""/>
          </v:shape>
          <o:OLEObject Type="Embed" ProgID="Equation.DSMT4" ShapeID="_x0000_i1303" DrawAspect="Content" ObjectID="_1810540977" r:id="rId483"/>
        </w:object>
      </w:r>
      <w:r w:rsidR="00042E18" w:rsidRPr="00907D2E">
        <w:rPr>
          <w:lang w:val="vi-VN"/>
        </w:rPr>
        <w:t xml:space="preserve"> em thích ăn chuối, </w:t>
      </w:r>
      <w:r w:rsidR="00042E18" w:rsidRPr="00907D2E">
        <w:rPr>
          <w:position w:val="-4"/>
        </w:rPr>
        <w:object w:dxaOrig="320" w:dyaOrig="260" w14:anchorId="226962CB">
          <v:shape id="_x0000_i1304" type="#_x0000_t75" style="width:16.5pt;height:13.5pt" o:ole="">
            <v:imagedata r:id="rId192" o:title=""/>
          </v:shape>
          <o:OLEObject Type="Embed" ProgID="Equation.DSMT4" ShapeID="_x0000_i1304" DrawAspect="Content" ObjectID="_1810540978" r:id="rId484"/>
        </w:object>
      </w:r>
      <w:r w:rsidR="00042E18" w:rsidRPr="00907D2E">
        <w:rPr>
          <w:lang w:val="vi-VN"/>
        </w:rPr>
        <w:t xml:space="preserve"> em thích ăn cam và </w:t>
      </w:r>
      <w:r w:rsidR="00042E18" w:rsidRPr="00907D2E">
        <w:rPr>
          <w:position w:val="-4"/>
        </w:rPr>
        <w:object w:dxaOrig="200" w:dyaOrig="260" w14:anchorId="3FFFD64B">
          <v:shape id="_x0000_i1305" type="#_x0000_t75" style="width:10.5pt;height:13.5pt" o:ole="">
            <v:imagedata r:id="rId194" o:title=""/>
          </v:shape>
          <o:OLEObject Type="Embed" ProgID="Equation.DSMT4" ShapeID="_x0000_i1305" DrawAspect="Content" ObjectID="_1810540979" r:id="rId485"/>
        </w:object>
      </w:r>
      <w:r w:rsidR="00042E18" w:rsidRPr="00907D2E">
        <w:rPr>
          <w:lang w:val="vi-VN"/>
        </w:rPr>
        <w:t xml:space="preserve"> em không thích ăn cả hai loại quả đó. Chọn ngẫu nhiên một học sinh trong lớp.</w:t>
      </w:r>
    </w:p>
    <w:p w14:paraId="716CA377" w14:textId="77777777" w:rsidR="00042E18" w:rsidRPr="00907D2E" w:rsidRDefault="00042E18" w:rsidP="00EE4DD2">
      <w:pPr>
        <w:ind w:left="992"/>
        <w:jc w:val="both"/>
      </w:pPr>
      <w:r w:rsidRPr="00907D2E">
        <w:t xml:space="preserve">a) Số phần tử của không gian mẫu là </w:t>
      </w:r>
      <w:r w:rsidRPr="00907D2E">
        <w:rPr>
          <w:position w:val="-6"/>
        </w:rPr>
        <w:object w:dxaOrig="320" w:dyaOrig="279" w14:anchorId="54CCDF33">
          <v:shape id="_x0000_i1306" type="#_x0000_t75" style="width:16.5pt;height:13.5pt" o:ole="">
            <v:imagedata r:id="rId188" o:title=""/>
          </v:shape>
          <o:OLEObject Type="Embed" ProgID="Equation.DSMT4" ShapeID="_x0000_i1306" DrawAspect="Content" ObjectID="_1810540980" r:id="rId486"/>
        </w:object>
      </w:r>
      <w:r w:rsidRPr="00907D2E">
        <w:t>.</w:t>
      </w:r>
    </w:p>
    <w:p w14:paraId="6FC7F8E0" w14:textId="77777777" w:rsidR="00042E18" w:rsidRPr="00907D2E" w:rsidRDefault="00042E18" w:rsidP="00EE4DD2">
      <w:pPr>
        <w:ind w:left="992"/>
        <w:jc w:val="both"/>
      </w:pPr>
      <w:r w:rsidRPr="00907D2E">
        <w:t xml:space="preserve">b) Xác suất để chọn được học sinh thích ăn cam là </w:t>
      </w:r>
      <w:r w:rsidRPr="00907D2E">
        <w:rPr>
          <w:position w:val="-10"/>
        </w:rPr>
        <w:object w:dxaOrig="499" w:dyaOrig="320" w14:anchorId="529B8D34">
          <v:shape id="_x0000_i1307" type="#_x0000_t75" style="width:24.75pt;height:16.5pt" o:ole="">
            <v:imagedata r:id="rId197" o:title=""/>
          </v:shape>
          <o:OLEObject Type="Embed" ProgID="Equation.DSMT4" ShapeID="_x0000_i1307" DrawAspect="Content" ObjectID="_1810540981" r:id="rId487"/>
        </w:object>
      </w:r>
      <w:r w:rsidRPr="00907D2E">
        <w:t>.</w:t>
      </w:r>
    </w:p>
    <w:p w14:paraId="65A391E6" w14:textId="77777777" w:rsidR="00042E18" w:rsidRPr="00907D2E" w:rsidRDefault="00042E18" w:rsidP="00EE4DD2">
      <w:pPr>
        <w:ind w:left="992"/>
        <w:jc w:val="both"/>
      </w:pPr>
      <w:r w:rsidRPr="00907D2E">
        <w:lastRenderedPageBreak/>
        <w:t xml:space="preserve">c) Xác suất để chọn được học sinh thích ăn ít nhất một trong hai loại quả chuối hoặc cam là </w:t>
      </w:r>
      <w:r w:rsidRPr="00907D2E">
        <w:rPr>
          <w:position w:val="-10"/>
        </w:rPr>
        <w:object w:dxaOrig="499" w:dyaOrig="320" w14:anchorId="3484F063">
          <v:shape id="_x0000_i1308" type="#_x0000_t75" style="width:24.75pt;height:16.5pt" o:ole="">
            <v:imagedata r:id="rId199" o:title=""/>
          </v:shape>
          <o:OLEObject Type="Embed" ProgID="Equation.DSMT4" ShapeID="_x0000_i1308" DrawAspect="Content" ObjectID="_1810540982" r:id="rId488"/>
        </w:object>
      </w:r>
      <w:r w:rsidRPr="00907D2E">
        <w:t>.</w:t>
      </w:r>
    </w:p>
    <w:p w14:paraId="4F210D61" w14:textId="77777777" w:rsidR="00042E18" w:rsidRPr="00907D2E" w:rsidRDefault="00042E18" w:rsidP="00EE4DD2">
      <w:pPr>
        <w:ind w:left="992"/>
        <w:jc w:val="both"/>
      </w:pPr>
      <w:r w:rsidRPr="00907D2E">
        <w:t xml:space="preserve">d) Xác suất để chọn được học sinh thích ăn cả hai loại quả chuối và cam là </w:t>
      </w:r>
      <w:r w:rsidRPr="00907D2E">
        <w:rPr>
          <w:position w:val="-10"/>
        </w:rPr>
        <w:object w:dxaOrig="520" w:dyaOrig="320" w14:anchorId="6B06E067">
          <v:shape id="_x0000_i1309" type="#_x0000_t75" style="width:25.5pt;height:16.5pt" o:ole="">
            <v:imagedata r:id="rId201" o:title=""/>
          </v:shape>
          <o:OLEObject Type="Embed" ProgID="Equation.DSMT4" ShapeID="_x0000_i1309" DrawAspect="Content" ObjectID="_1810540983" r:id="rId489"/>
        </w:object>
      </w:r>
      <w:r w:rsidRPr="00907D2E">
        <w:t>.</w:t>
      </w:r>
    </w:p>
    <w:p w14:paraId="420B2080" w14:textId="77777777" w:rsidR="00042E18" w:rsidRPr="00907D2E" w:rsidRDefault="00042E18" w:rsidP="00EE4DD2">
      <w:pPr>
        <w:spacing w:before="60"/>
        <w:ind w:left="992"/>
        <w:jc w:val="center"/>
        <w:rPr>
          <w:rFonts w:eastAsia="Times New Roman"/>
          <w:noProof/>
        </w:rPr>
      </w:pPr>
      <w:r w:rsidRPr="00907D2E">
        <w:rPr>
          <w:rFonts w:eastAsia="Times New Roman"/>
          <w:b/>
          <w:noProof/>
          <w:color w:val="0000FF"/>
        </w:rPr>
        <w:t>Lời giải</w:t>
      </w:r>
    </w:p>
    <w:tbl>
      <w:tblPr>
        <w:tblStyle w:val="TableGrid"/>
        <w:tblW w:w="0" w:type="auto"/>
        <w:tblInd w:w="992" w:type="dxa"/>
        <w:tblLook w:val="04A0" w:firstRow="1" w:lastRow="0" w:firstColumn="1" w:lastColumn="0" w:noHBand="0" w:noVBand="1"/>
      </w:tblPr>
      <w:tblGrid>
        <w:gridCol w:w="2368"/>
        <w:gridCol w:w="2326"/>
        <w:gridCol w:w="2368"/>
        <w:gridCol w:w="2368"/>
      </w:tblGrid>
      <w:tr w:rsidR="00042E18" w:rsidRPr="00907D2E" w14:paraId="036D0F01" w14:textId="77777777" w:rsidTr="00907D2E">
        <w:tc>
          <w:tcPr>
            <w:tcW w:w="2697" w:type="dxa"/>
          </w:tcPr>
          <w:p w14:paraId="3FEA954F" w14:textId="77777777" w:rsidR="00042E18" w:rsidRPr="00907D2E" w:rsidRDefault="00042E18" w:rsidP="00EE4DD2">
            <w:pPr>
              <w:spacing w:after="0"/>
              <w:rPr>
                <w:rFonts w:ascii="Times New Roman" w:eastAsia="Times New Roman" w:hAnsi="Times New Roman"/>
                <w:b/>
                <w:bCs/>
                <w:noProof/>
                <w:sz w:val="24"/>
              </w:rPr>
            </w:pPr>
            <w:r w:rsidRPr="00907D2E">
              <w:rPr>
                <w:rFonts w:ascii="Times New Roman" w:eastAsia="Times New Roman" w:hAnsi="Times New Roman"/>
                <w:b/>
                <w:bCs/>
                <w:noProof/>
                <w:sz w:val="24"/>
              </w:rPr>
              <w:t>a) Đúng</w:t>
            </w:r>
          </w:p>
        </w:tc>
        <w:tc>
          <w:tcPr>
            <w:tcW w:w="2697" w:type="dxa"/>
          </w:tcPr>
          <w:p w14:paraId="256EC421" w14:textId="77777777" w:rsidR="00042E18" w:rsidRPr="00907D2E" w:rsidRDefault="00042E18" w:rsidP="00EE4DD2">
            <w:pPr>
              <w:spacing w:after="0"/>
              <w:rPr>
                <w:rFonts w:ascii="Times New Roman" w:eastAsia="Times New Roman" w:hAnsi="Times New Roman"/>
                <w:b/>
                <w:bCs/>
                <w:noProof/>
                <w:sz w:val="24"/>
              </w:rPr>
            </w:pPr>
            <w:r w:rsidRPr="00907D2E">
              <w:rPr>
                <w:rFonts w:ascii="Times New Roman" w:eastAsia="Times New Roman" w:hAnsi="Times New Roman"/>
                <w:b/>
                <w:bCs/>
                <w:noProof/>
                <w:sz w:val="24"/>
              </w:rPr>
              <w:t>b) Sai</w:t>
            </w:r>
          </w:p>
        </w:tc>
        <w:tc>
          <w:tcPr>
            <w:tcW w:w="2698" w:type="dxa"/>
          </w:tcPr>
          <w:p w14:paraId="2566E3F5" w14:textId="77777777" w:rsidR="00042E18" w:rsidRPr="00907D2E" w:rsidRDefault="00042E18" w:rsidP="00EE4DD2">
            <w:pPr>
              <w:spacing w:after="0"/>
              <w:rPr>
                <w:rFonts w:ascii="Times New Roman" w:eastAsia="Times New Roman" w:hAnsi="Times New Roman"/>
                <w:b/>
                <w:bCs/>
                <w:noProof/>
                <w:sz w:val="24"/>
              </w:rPr>
            </w:pPr>
            <w:r w:rsidRPr="00907D2E">
              <w:rPr>
                <w:rFonts w:ascii="Times New Roman" w:eastAsia="Times New Roman" w:hAnsi="Times New Roman"/>
                <w:b/>
                <w:bCs/>
                <w:noProof/>
                <w:sz w:val="24"/>
              </w:rPr>
              <w:t>c) Đúng</w:t>
            </w:r>
          </w:p>
        </w:tc>
        <w:tc>
          <w:tcPr>
            <w:tcW w:w="2698" w:type="dxa"/>
          </w:tcPr>
          <w:p w14:paraId="7743E9CB" w14:textId="77777777" w:rsidR="00042E18" w:rsidRPr="00907D2E" w:rsidRDefault="00042E18" w:rsidP="00EE4DD2">
            <w:pPr>
              <w:spacing w:after="0"/>
              <w:rPr>
                <w:rFonts w:ascii="Times New Roman" w:eastAsia="Times New Roman" w:hAnsi="Times New Roman"/>
                <w:b/>
                <w:bCs/>
                <w:noProof/>
                <w:sz w:val="24"/>
              </w:rPr>
            </w:pPr>
            <w:r w:rsidRPr="00907D2E">
              <w:rPr>
                <w:rFonts w:ascii="Times New Roman" w:eastAsia="Times New Roman" w:hAnsi="Times New Roman"/>
                <w:b/>
                <w:bCs/>
                <w:noProof/>
                <w:sz w:val="24"/>
              </w:rPr>
              <w:t>d) Đúng</w:t>
            </w:r>
          </w:p>
        </w:tc>
      </w:tr>
    </w:tbl>
    <w:p w14:paraId="09E54F64" w14:textId="77777777" w:rsidR="00042E18" w:rsidRPr="00907D2E" w:rsidRDefault="00042E18" w:rsidP="00EE4DD2">
      <w:pPr>
        <w:spacing w:before="60"/>
        <w:ind w:left="992"/>
        <w:rPr>
          <w:rFonts w:eastAsia="Times New Roman"/>
          <w:noProof/>
        </w:rPr>
      </w:pPr>
      <w:r w:rsidRPr="00907D2E">
        <w:rPr>
          <w:rFonts w:eastAsia="Times New Roman"/>
          <w:noProof/>
        </w:rPr>
        <w:t>a)</w:t>
      </w:r>
      <w:r w:rsidRPr="00907D2E">
        <w:rPr>
          <w:lang w:val="fr-FR"/>
        </w:rPr>
        <w:t xml:space="preserve"> </w:t>
      </w:r>
      <w:r w:rsidRPr="00907D2E">
        <w:rPr>
          <w:rFonts w:eastAsia="Times New Roman"/>
          <w:b/>
          <w:bCs/>
          <w:noProof/>
        </w:rPr>
        <w:t>Đúng</w:t>
      </w:r>
      <w:r w:rsidRPr="00907D2E">
        <w:rPr>
          <w:b/>
          <w:bCs/>
          <w:lang w:val="fr-FR"/>
        </w:rPr>
        <w:t>.</w:t>
      </w:r>
      <w:r w:rsidRPr="00907D2E">
        <w:t xml:space="preserve"> Vì số cách chọn một học sinh tương ứng với việc chọn một phần tử từ tập hợp </w:t>
      </w:r>
      <w:r w:rsidRPr="00907D2E">
        <w:rPr>
          <w:position w:val="-6"/>
        </w:rPr>
        <w:object w:dxaOrig="320" w:dyaOrig="279" w14:anchorId="01DBB27A">
          <v:shape id="_x0000_i1310" type="#_x0000_t75" style="width:16.5pt;height:13.5pt" o:ole="">
            <v:imagedata r:id="rId188" o:title=""/>
          </v:shape>
          <o:OLEObject Type="Embed" ProgID="Equation.DSMT4" ShapeID="_x0000_i1310" DrawAspect="Content" ObjectID="_1810540984" r:id="rId490"/>
        </w:object>
      </w:r>
      <w:r w:rsidRPr="00907D2E">
        <w:t xml:space="preserve"> học sinh. </w:t>
      </w:r>
      <w:r w:rsidRPr="00907D2E">
        <w:rPr>
          <w:rFonts w:eastAsia="Times New Roman"/>
          <w:noProof/>
        </w:rPr>
        <w:t xml:space="preserve">Không gian mẫu: </w:t>
      </w:r>
      <w:r w:rsidRPr="00907D2E">
        <w:rPr>
          <w:rFonts w:eastAsia="Times New Roman"/>
          <w:noProof/>
          <w:position w:val="-14"/>
        </w:rPr>
        <w:object w:dxaOrig="1080" w:dyaOrig="400" w14:anchorId="645AAAE4">
          <v:shape id="_x0000_i1311" type="#_x0000_t75" style="width:54pt;height:19.5pt" o:ole="">
            <v:imagedata r:id="rId491" o:title=""/>
          </v:shape>
          <o:OLEObject Type="Embed" ProgID="Equation.DSMT4" ShapeID="_x0000_i1311" DrawAspect="Content" ObjectID="_1810540985" r:id="rId492"/>
        </w:object>
      </w:r>
      <w:r w:rsidRPr="00907D2E">
        <w:rPr>
          <w:rFonts w:eastAsia="Times New Roman"/>
          <w:noProof/>
        </w:rPr>
        <w:t>.</w:t>
      </w:r>
    </w:p>
    <w:p w14:paraId="28699394" w14:textId="77777777" w:rsidR="00EE4DD2" w:rsidRPr="00907D2E" w:rsidRDefault="00042E18" w:rsidP="00EE4DD2">
      <w:pPr>
        <w:spacing w:before="60"/>
        <w:ind w:left="992"/>
        <w:jc w:val="both"/>
        <w:rPr>
          <w:rFonts w:eastAsia="Times New Roman"/>
          <w:noProof/>
        </w:rPr>
      </w:pPr>
      <w:r w:rsidRPr="00907D2E">
        <w:rPr>
          <w:rFonts w:eastAsia="Times New Roman"/>
          <w:noProof/>
        </w:rPr>
        <w:t>b)</w:t>
      </w:r>
      <w:r w:rsidRPr="00907D2E">
        <w:rPr>
          <w:lang w:val="fr-FR"/>
        </w:rPr>
        <w:t xml:space="preserve"> </w:t>
      </w:r>
      <w:r w:rsidRPr="00907D2E">
        <w:rPr>
          <w:b/>
          <w:bCs/>
          <w:lang w:val="fr-FR"/>
        </w:rPr>
        <w:t>Sai</w:t>
      </w:r>
      <w:r w:rsidRPr="00907D2E">
        <w:rPr>
          <w:rFonts w:eastAsia="Times New Roman"/>
          <w:noProof/>
        </w:rPr>
        <w:t>.</w:t>
      </w:r>
    </w:p>
    <w:p w14:paraId="115BACF8" w14:textId="7B7A9315" w:rsidR="00042E18" w:rsidRPr="00907D2E" w:rsidRDefault="00042E18" w:rsidP="00EE4DD2">
      <w:pPr>
        <w:spacing w:before="60"/>
        <w:ind w:left="992"/>
        <w:rPr>
          <w:rFonts w:eastAsia="Times New Roman"/>
          <w:noProof/>
          <w:lang w:val="fr-FR"/>
        </w:rPr>
      </w:pPr>
      <w:r w:rsidRPr="00907D2E">
        <w:rPr>
          <w:rFonts w:eastAsia="Times New Roman"/>
          <w:noProof/>
        </w:rPr>
        <w:t xml:space="preserve">Số </w:t>
      </w:r>
      <w:r w:rsidRPr="00907D2E">
        <w:t xml:space="preserve">học sinh thích ăn cam là </w:t>
      </w:r>
      <w:r w:rsidRPr="00907D2E">
        <w:rPr>
          <w:position w:val="-4"/>
        </w:rPr>
        <w:object w:dxaOrig="320" w:dyaOrig="260" w14:anchorId="055ACBFE">
          <v:shape id="_x0000_i1312" type="#_x0000_t75" style="width:16.5pt;height:13.5pt" o:ole="">
            <v:imagedata r:id="rId192" o:title=""/>
          </v:shape>
          <o:OLEObject Type="Embed" ProgID="Equation.DSMT4" ShapeID="_x0000_i1312" DrawAspect="Content" ObjectID="_1810540986" r:id="rId493"/>
        </w:object>
      </w:r>
      <w:r w:rsidRPr="00907D2E">
        <w:t xml:space="preserve">nên </w:t>
      </w:r>
      <w:r w:rsidRPr="00907D2E">
        <w:rPr>
          <w:rFonts w:eastAsia="Times New Roman"/>
          <w:noProof/>
          <w:lang w:val="fr-FR"/>
        </w:rPr>
        <w:t xml:space="preserve">xác suất </w:t>
      </w:r>
      <w:r w:rsidRPr="00907D2E">
        <w:t xml:space="preserve">để chọn được học sinh thích ăn cam là </w:t>
      </w:r>
      <w:r w:rsidRPr="00907D2E">
        <w:rPr>
          <w:rFonts w:eastAsia="Times New Roman"/>
          <w:noProof/>
          <w:position w:val="-24"/>
        </w:rPr>
        <w:object w:dxaOrig="1020" w:dyaOrig="620" w14:anchorId="07508D9E">
          <v:shape id="_x0000_i1313" type="#_x0000_t75" style="width:50.25pt;height:31.5pt" o:ole="">
            <v:imagedata r:id="rId494" o:title=""/>
          </v:shape>
          <o:OLEObject Type="Embed" ProgID="Equation.DSMT4" ShapeID="_x0000_i1313" DrawAspect="Content" ObjectID="_1810540987" r:id="rId495"/>
        </w:object>
      </w:r>
      <w:r w:rsidRPr="00907D2E">
        <w:rPr>
          <w:rFonts w:eastAsia="Times New Roman"/>
          <w:noProof/>
        </w:rPr>
        <w:t>.</w:t>
      </w:r>
    </w:p>
    <w:p w14:paraId="7E5C7B24" w14:textId="77777777" w:rsidR="00EE4DD2" w:rsidRPr="00907D2E" w:rsidRDefault="00042E18" w:rsidP="00EE4DD2">
      <w:pPr>
        <w:spacing w:before="60"/>
        <w:ind w:left="992"/>
        <w:jc w:val="both"/>
        <w:rPr>
          <w:rFonts w:eastAsia="Times New Roman"/>
          <w:noProof/>
        </w:rPr>
      </w:pPr>
      <w:r w:rsidRPr="00907D2E">
        <w:rPr>
          <w:rFonts w:eastAsia="Times New Roman"/>
          <w:noProof/>
        </w:rPr>
        <w:t xml:space="preserve">c) </w:t>
      </w:r>
      <w:r w:rsidRPr="00907D2E">
        <w:rPr>
          <w:rFonts w:eastAsia="Times New Roman"/>
          <w:b/>
          <w:bCs/>
          <w:noProof/>
        </w:rPr>
        <w:t>Đúng</w:t>
      </w:r>
      <w:r w:rsidRPr="00907D2E">
        <w:rPr>
          <w:rFonts w:eastAsia="Times New Roman"/>
          <w:noProof/>
        </w:rPr>
        <w:t>.</w:t>
      </w:r>
    </w:p>
    <w:p w14:paraId="062F25C6" w14:textId="754F4D7C" w:rsidR="00042E18" w:rsidRPr="00907D2E" w:rsidRDefault="00042E18" w:rsidP="00EE4DD2">
      <w:pPr>
        <w:spacing w:before="60"/>
        <w:ind w:left="992"/>
        <w:jc w:val="both"/>
      </w:pPr>
      <w:r w:rsidRPr="00907D2E">
        <w:rPr>
          <w:rFonts w:eastAsia="Times New Roman"/>
          <w:noProof/>
        </w:rPr>
        <w:t xml:space="preserve">Số </w:t>
      </w:r>
      <w:r w:rsidRPr="00907D2E">
        <w:t xml:space="preserve">học sinh thích ăn ít nhất một trong hai loại quả chuối hoặc cam là </w:t>
      </w:r>
      <w:r w:rsidRPr="00907D2E">
        <w:rPr>
          <w:position w:val="-6"/>
        </w:rPr>
        <w:object w:dxaOrig="1120" w:dyaOrig="279" w14:anchorId="38559EAC">
          <v:shape id="_x0000_i1314" type="#_x0000_t75" style="width:55.5pt;height:13.5pt" o:ole="">
            <v:imagedata r:id="rId496" o:title=""/>
          </v:shape>
          <o:OLEObject Type="Embed" ProgID="Equation.DSMT4" ShapeID="_x0000_i1314" DrawAspect="Content" ObjectID="_1810540988" r:id="rId497"/>
        </w:object>
      </w:r>
      <w:r w:rsidRPr="00907D2E">
        <w:t>.</w:t>
      </w:r>
    </w:p>
    <w:p w14:paraId="59C8DEDE" w14:textId="77777777" w:rsidR="00042E18" w:rsidRPr="00907D2E" w:rsidRDefault="00042E18" w:rsidP="00EE4DD2">
      <w:pPr>
        <w:spacing w:before="60"/>
        <w:ind w:left="992"/>
        <w:jc w:val="both"/>
        <w:rPr>
          <w:rFonts w:eastAsia="Times New Roman"/>
          <w:noProof/>
        </w:rPr>
      </w:pPr>
      <w:r w:rsidRPr="00907D2E">
        <w:t xml:space="preserve">Xác suất cần tìm là </w:t>
      </w:r>
      <w:r w:rsidRPr="00907D2E">
        <w:rPr>
          <w:rFonts w:eastAsia="Times New Roman"/>
          <w:noProof/>
          <w:position w:val="-24"/>
        </w:rPr>
        <w:object w:dxaOrig="1020" w:dyaOrig="620" w14:anchorId="47B4EFC5">
          <v:shape id="_x0000_i1315" type="#_x0000_t75" style="width:50.25pt;height:31.5pt" o:ole="">
            <v:imagedata r:id="rId498" o:title=""/>
          </v:shape>
          <o:OLEObject Type="Embed" ProgID="Equation.DSMT4" ShapeID="_x0000_i1315" DrawAspect="Content" ObjectID="_1810540989" r:id="rId499"/>
        </w:object>
      </w:r>
      <w:r w:rsidRPr="00907D2E">
        <w:rPr>
          <w:rFonts w:eastAsia="Times New Roman"/>
          <w:noProof/>
        </w:rPr>
        <w:t>.</w:t>
      </w:r>
    </w:p>
    <w:p w14:paraId="6B220314" w14:textId="77777777" w:rsidR="00EE4DD2" w:rsidRPr="00907D2E" w:rsidRDefault="00042E18" w:rsidP="00EE4DD2">
      <w:pPr>
        <w:spacing w:before="60"/>
        <w:ind w:left="992"/>
        <w:jc w:val="both"/>
        <w:rPr>
          <w:rFonts w:eastAsia="Times New Roman"/>
          <w:noProof/>
        </w:rPr>
      </w:pPr>
      <w:r w:rsidRPr="00907D2E">
        <w:rPr>
          <w:rFonts w:eastAsia="Times New Roman"/>
          <w:noProof/>
        </w:rPr>
        <w:t xml:space="preserve">d) </w:t>
      </w:r>
      <w:r w:rsidRPr="00907D2E">
        <w:rPr>
          <w:rFonts w:eastAsia="Times New Roman"/>
          <w:b/>
          <w:bCs/>
          <w:noProof/>
        </w:rPr>
        <w:t>Đúng</w:t>
      </w:r>
      <w:r w:rsidRPr="00907D2E">
        <w:rPr>
          <w:rFonts w:eastAsia="Times New Roman"/>
          <w:noProof/>
        </w:rPr>
        <w:t>.</w:t>
      </w:r>
    </w:p>
    <w:p w14:paraId="3F0ACB6E" w14:textId="3CECFFE7" w:rsidR="00042E18" w:rsidRPr="00907D2E" w:rsidRDefault="00042E18" w:rsidP="00EE4DD2">
      <w:pPr>
        <w:spacing w:before="60"/>
        <w:ind w:left="992"/>
        <w:jc w:val="both"/>
      </w:pPr>
      <w:r w:rsidRPr="00907D2E">
        <w:rPr>
          <w:rFonts w:eastAsia="Times New Roman"/>
          <w:noProof/>
        </w:rPr>
        <w:t xml:space="preserve">Số </w:t>
      </w:r>
      <w:r w:rsidRPr="00907D2E">
        <w:t xml:space="preserve">học sinh học sinh thích ăn cả hai loại quả chuối và cam là </w:t>
      </w:r>
      <w:r w:rsidRPr="00907D2E">
        <w:rPr>
          <w:position w:val="-6"/>
        </w:rPr>
        <w:object w:dxaOrig="1640" w:dyaOrig="279" w14:anchorId="035F36C1">
          <v:shape id="_x0000_i1316" type="#_x0000_t75" style="width:82.5pt;height:13.5pt" o:ole="">
            <v:imagedata r:id="rId500" o:title=""/>
          </v:shape>
          <o:OLEObject Type="Embed" ProgID="Equation.DSMT4" ShapeID="_x0000_i1316" DrawAspect="Content" ObjectID="_1810540990" r:id="rId501"/>
        </w:object>
      </w:r>
      <w:r w:rsidRPr="00907D2E">
        <w:t>.</w:t>
      </w:r>
    </w:p>
    <w:p w14:paraId="7082669A" w14:textId="77777777" w:rsidR="00EE4DD2" w:rsidRPr="00907D2E" w:rsidRDefault="00042E18" w:rsidP="00EE4DD2">
      <w:pPr>
        <w:spacing w:before="60"/>
        <w:ind w:left="992"/>
        <w:jc w:val="both"/>
        <w:rPr>
          <w:rFonts w:eastAsia="Times New Roman"/>
          <w:noProof/>
        </w:rPr>
      </w:pPr>
      <w:r w:rsidRPr="00907D2E">
        <w:t xml:space="preserve">Xác suất cần tìm là </w:t>
      </w:r>
      <w:r w:rsidRPr="00907D2E">
        <w:rPr>
          <w:rFonts w:eastAsia="Times New Roman"/>
          <w:noProof/>
          <w:position w:val="-24"/>
        </w:rPr>
        <w:object w:dxaOrig="1040" w:dyaOrig="620" w14:anchorId="76C449F3">
          <v:shape id="_x0000_i1317" type="#_x0000_t75" style="width:52.5pt;height:31.5pt" o:ole="">
            <v:imagedata r:id="rId502" o:title=""/>
          </v:shape>
          <o:OLEObject Type="Embed" ProgID="Equation.DSMT4" ShapeID="_x0000_i1317" DrawAspect="Content" ObjectID="_1810540991" r:id="rId503"/>
        </w:object>
      </w:r>
      <w:r w:rsidRPr="00907D2E">
        <w:rPr>
          <w:rFonts w:eastAsia="Times New Roman"/>
          <w:noProof/>
        </w:rPr>
        <w:t>.</w:t>
      </w:r>
    </w:p>
    <w:p w14:paraId="6EAA847C" w14:textId="1B4E05E1" w:rsidR="00EE4DD2" w:rsidRPr="00907D2E" w:rsidRDefault="00907D2E" w:rsidP="00907D2E">
      <w:pPr>
        <w:pStyle w:val="Normal0"/>
        <w:widowControl w:val="0"/>
        <w:tabs>
          <w:tab w:val="left" w:pos="992"/>
        </w:tabs>
        <w:spacing w:before="120" w:line="276" w:lineRule="auto"/>
        <w:ind w:left="992" w:hanging="992"/>
        <w:jc w:val="both"/>
        <w:rPr>
          <w:lang w:val="vi-VN"/>
        </w:rPr>
      </w:pPr>
      <w:r w:rsidRPr="00907D2E">
        <w:rPr>
          <w:b/>
          <w:color w:val="0000FF"/>
          <w:lang w:val="vi-VN"/>
        </w:rPr>
        <w:t>Câu 3:</w:t>
      </w:r>
      <w:r w:rsidRPr="00907D2E">
        <w:rPr>
          <w:b/>
          <w:color w:val="0000FF"/>
          <w:lang w:val="vi-VN"/>
        </w:rPr>
        <w:tab/>
      </w:r>
      <w:r w:rsidR="008A1EB2" w:rsidRPr="00907D2E">
        <w:rPr>
          <w:lang w:val="vi-VN"/>
        </w:rPr>
        <w:t>Cho hàm số</w:t>
      </w:r>
      <w:r w:rsidR="008A1EB2" w:rsidRPr="00907D2E">
        <w:rPr>
          <w:b/>
          <w:lang w:val="vi-VN"/>
        </w:rPr>
        <w:t xml:space="preserve"> </w:t>
      </w:r>
      <w:bookmarkStart w:id="6" w:name="MTBlankEqn"/>
      <w:r w:rsidR="008A1EB2" w:rsidRPr="00907D2E">
        <w:rPr>
          <w:position w:val="-14"/>
        </w:rPr>
        <w:object w:dxaOrig="1960" w:dyaOrig="400" w14:anchorId="7DC27A36">
          <v:shape id="_x0000_i1318" type="#_x0000_t75" style="width:97.5pt;height:19.5pt" o:ole="">
            <v:imagedata r:id="rId203" o:title=""/>
          </v:shape>
          <o:OLEObject Type="Embed" ProgID="Equation.DSMT4" ShapeID="_x0000_i1318" DrawAspect="Content" ObjectID="_1810540992" r:id="rId504"/>
        </w:object>
      </w:r>
      <w:bookmarkEnd w:id="6"/>
      <w:r w:rsidR="008A1EB2" w:rsidRPr="00907D2E">
        <w:rPr>
          <w:lang w:val="vi-VN"/>
        </w:rPr>
        <w:t>.</w:t>
      </w:r>
    </w:p>
    <w:p w14:paraId="1F482303" w14:textId="66589073" w:rsidR="008A1EB2" w:rsidRPr="00907D2E" w:rsidRDefault="008A1EB2" w:rsidP="006476A7">
      <w:pPr>
        <w:pStyle w:val="Normal0"/>
        <w:widowControl w:val="0"/>
        <w:spacing w:line="276" w:lineRule="auto"/>
        <w:ind w:left="992"/>
        <w:jc w:val="both"/>
        <w:rPr>
          <w:lang w:val="vi-VN"/>
        </w:rPr>
      </w:pPr>
      <w:r w:rsidRPr="00907D2E">
        <w:rPr>
          <w:lang w:val="vi-VN"/>
        </w:rPr>
        <w:t xml:space="preserve">a) Đạo hàm của hàm số đã cho là </w:t>
      </w:r>
      <w:r w:rsidRPr="00907D2E">
        <w:rPr>
          <w:position w:val="-14"/>
        </w:rPr>
        <w:object w:dxaOrig="2060" w:dyaOrig="400" w14:anchorId="28D76F84">
          <v:shape id="_x0000_i1319" type="#_x0000_t75" style="width:103.5pt;height:19.5pt" o:ole="">
            <v:imagedata r:id="rId205" o:title=""/>
          </v:shape>
          <o:OLEObject Type="Embed" ProgID="Equation.DSMT4" ShapeID="_x0000_i1319" DrawAspect="Content" ObjectID="_1810540993" r:id="rId505"/>
        </w:object>
      </w:r>
      <w:r w:rsidRPr="00907D2E">
        <w:rPr>
          <w:lang w:val="vi-VN"/>
        </w:rPr>
        <w:t>.</w:t>
      </w:r>
    </w:p>
    <w:p w14:paraId="2D73DF24" w14:textId="77777777" w:rsidR="008A1EB2" w:rsidRPr="00907D2E" w:rsidRDefault="008A1EB2" w:rsidP="00EE4DD2">
      <w:pPr>
        <w:ind w:left="992"/>
        <w:jc w:val="both"/>
      </w:pPr>
      <w:r w:rsidRPr="00907D2E">
        <w:t xml:space="preserve">b) Giả sử </w:t>
      </w:r>
      <w:r w:rsidRPr="00907D2E">
        <w:rPr>
          <w:position w:val="-24"/>
        </w:rPr>
        <w:object w:dxaOrig="1800" w:dyaOrig="680" w14:anchorId="6BDDE534">
          <v:shape id="_x0000_i1320" type="#_x0000_t75" style="width:90pt;height:33.75pt" o:ole="">
            <v:imagedata r:id="rId207" o:title=""/>
          </v:shape>
          <o:OLEObject Type="Embed" ProgID="Equation.DSMT4" ShapeID="_x0000_i1320" DrawAspect="Content" ObjectID="_1810540994" r:id="rId506"/>
        </w:object>
      </w:r>
      <w:r w:rsidRPr="00907D2E">
        <w:t xml:space="preserve"> khi đó </w:t>
      </w:r>
      <w:r w:rsidRPr="00907D2E">
        <w:rPr>
          <w:position w:val="-24"/>
        </w:rPr>
        <w:object w:dxaOrig="1480" w:dyaOrig="620" w14:anchorId="3AAEFC52">
          <v:shape id="_x0000_i1321" type="#_x0000_t75" style="width:73.5pt;height:31.5pt" o:ole="">
            <v:imagedata r:id="rId209" o:title=""/>
          </v:shape>
          <o:OLEObject Type="Embed" ProgID="Equation.DSMT4" ShapeID="_x0000_i1321" DrawAspect="Content" ObjectID="_1810540995" r:id="rId507"/>
        </w:object>
      </w:r>
      <w:r w:rsidRPr="00907D2E">
        <w:t>.</w:t>
      </w:r>
    </w:p>
    <w:p w14:paraId="514432A2" w14:textId="77777777" w:rsidR="008A1EB2" w:rsidRPr="00907D2E" w:rsidRDefault="008A1EB2" w:rsidP="00EE4DD2">
      <w:pPr>
        <w:ind w:left="992"/>
        <w:jc w:val="both"/>
      </w:pPr>
      <w:r w:rsidRPr="00907D2E">
        <w:t xml:space="preserve">c) Giá trị lớn nhất của hàm số </w:t>
      </w:r>
      <w:r w:rsidRPr="00907D2E">
        <w:rPr>
          <w:position w:val="-14"/>
        </w:rPr>
        <w:object w:dxaOrig="580" w:dyaOrig="400" w14:anchorId="66129627">
          <v:shape id="_x0000_i1322" type="#_x0000_t75" style="width:28.5pt;height:19.5pt" o:ole="">
            <v:imagedata r:id="rId211" o:title=""/>
          </v:shape>
          <o:OLEObject Type="Embed" ProgID="Equation.DSMT4" ShapeID="_x0000_i1322" DrawAspect="Content" ObjectID="_1810540996" r:id="rId508"/>
        </w:object>
      </w:r>
      <w:r w:rsidRPr="00907D2E">
        <w:t xml:space="preserve">trên đoạn </w:t>
      </w:r>
      <w:r w:rsidRPr="00907D2E">
        <w:rPr>
          <w:position w:val="-28"/>
        </w:rPr>
        <w:object w:dxaOrig="800" w:dyaOrig="680" w14:anchorId="72173121">
          <v:shape id="_x0000_i1323" type="#_x0000_t75" style="width:40.5pt;height:33.75pt" o:ole="">
            <v:imagedata r:id="rId213" o:title=""/>
          </v:shape>
          <o:OLEObject Type="Embed" ProgID="Equation.DSMT4" ShapeID="_x0000_i1323" DrawAspect="Content" ObjectID="_1810540997" r:id="rId509"/>
        </w:object>
      </w:r>
      <w:r w:rsidRPr="00907D2E">
        <w:t xml:space="preserve"> là bằng </w:t>
      </w:r>
      <w:r w:rsidRPr="00907D2E">
        <w:rPr>
          <w:position w:val="-8"/>
        </w:rPr>
        <w:object w:dxaOrig="499" w:dyaOrig="360" w14:anchorId="7EC4AC74">
          <v:shape id="_x0000_i1324" type="#_x0000_t75" style="width:25.5pt;height:18pt" o:ole="">
            <v:imagedata r:id="rId215" o:title=""/>
          </v:shape>
          <o:OLEObject Type="Embed" ProgID="Equation.DSMT4" ShapeID="_x0000_i1324" DrawAspect="Content" ObjectID="_1810540998" r:id="rId510"/>
        </w:object>
      </w:r>
      <w:r w:rsidRPr="00907D2E">
        <w:t xml:space="preserve">, với </w:t>
      </w:r>
      <w:r w:rsidRPr="00907D2E">
        <w:rPr>
          <w:position w:val="-10"/>
        </w:rPr>
        <w:object w:dxaOrig="400" w:dyaOrig="320" w14:anchorId="5A18ECE1">
          <v:shape id="_x0000_i1325" type="#_x0000_t75" style="width:19.5pt;height:15.75pt" o:ole="">
            <v:imagedata r:id="rId217" o:title=""/>
          </v:shape>
          <o:OLEObject Type="Embed" ProgID="Equation.DSMT4" ShapeID="_x0000_i1325" DrawAspect="Content" ObjectID="_1810540999" r:id="rId511"/>
        </w:object>
      </w:r>
      <w:r w:rsidRPr="00907D2E">
        <w:t xml:space="preserve">là các số nguyên dương. Khi đó </w:t>
      </w:r>
      <w:r w:rsidRPr="00907D2E">
        <w:rPr>
          <w:position w:val="-6"/>
        </w:rPr>
        <w:object w:dxaOrig="880" w:dyaOrig="279" w14:anchorId="09444EA1">
          <v:shape id="_x0000_i1326" type="#_x0000_t75" style="width:44.25pt;height:13.5pt" o:ole="">
            <v:imagedata r:id="rId219" o:title=""/>
          </v:shape>
          <o:OLEObject Type="Embed" ProgID="Equation.DSMT4" ShapeID="_x0000_i1326" DrawAspect="Content" ObjectID="_1810541000" r:id="rId512"/>
        </w:object>
      </w:r>
      <w:r w:rsidRPr="00907D2E">
        <w:t>.</w:t>
      </w:r>
    </w:p>
    <w:p w14:paraId="4057406D" w14:textId="77777777" w:rsidR="008A1EB2" w:rsidRPr="00907D2E" w:rsidRDefault="008A1EB2" w:rsidP="00EE4DD2">
      <w:pPr>
        <w:ind w:left="992"/>
        <w:jc w:val="both"/>
      </w:pPr>
      <w:r w:rsidRPr="00907D2E">
        <w:t xml:space="preserve">d) Tổng các nghiệm của phương trình </w:t>
      </w:r>
      <w:r w:rsidRPr="00907D2E">
        <w:rPr>
          <w:position w:val="-14"/>
        </w:rPr>
        <w:object w:dxaOrig="980" w:dyaOrig="400" w14:anchorId="1C8936A1">
          <v:shape id="_x0000_i1327" type="#_x0000_t75" style="width:48.75pt;height:19.5pt" o:ole="">
            <v:imagedata r:id="rId221" o:title=""/>
          </v:shape>
          <o:OLEObject Type="Embed" ProgID="Equation.DSMT4" ShapeID="_x0000_i1327" DrawAspect="Content" ObjectID="_1810541001" r:id="rId513"/>
        </w:object>
      </w:r>
      <w:r w:rsidRPr="00907D2E">
        <w:t xml:space="preserve"> trên khoảng </w:t>
      </w:r>
      <w:r w:rsidRPr="00907D2E">
        <w:rPr>
          <w:position w:val="-14"/>
        </w:rPr>
        <w:object w:dxaOrig="720" w:dyaOrig="400" w14:anchorId="5701848C">
          <v:shape id="_x0000_i1328" type="#_x0000_t75" style="width:36pt;height:19.5pt" o:ole="">
            <v:imagedata r:id="rId223" o:title=""/>
          </v:shape>
          <o:OLEObject Type="Embed" ProgID="Equation.DSMT4" ShapeID="_x0000_i1328" DrawAspect="Content" ObjectID="_1810541002" r:id="rId514"/>
        </w:object>
      </w:r>
      <w:r w:rsidRPr="00907D2E">
        <w:t xml:space="preserve"> bằng </w:t>
      </w:r>
      <w:r w:rsidRPr="00907D2E">
        <w:rPr>
          <w:position w:val="-24"/>
        </w:rPr>
        <w:object w:dxaOrig="480" w:dyaOrig="620" w14:anchorId="7046C254">
          <v:shape id="_x0000_i1329" type="#_x0000_t75" style="width:24pt;height:31.5pt" o:ole="">
            <v:imagedata r:id="rId225" o:title=""/>
          </v:shape>
          <o:OLEObject Type="Embed" ProgID="Equation.DSMT4" ShapeID="_x0000_i1329" DrawAspect="Content" ObjectID="_1810541003" r:id="rId515"/>
        </w:object>
      </w:r>
      <w:r w:rsidRPr="00907D2E">
        <w:t>.</w:t>
      </w:r>
    </w:p>
    <w:p w14:paraId="6E4F6BB0" w14:textId="77777777" w:rsidR="008A1EB2" w:rsidRPr="00907D2E" w:rsidRDefault="008A1EB2" w:rsidP="00EE4DD2">
      <w:pPr>
        <w:spacing w:before="60"/>
        <w:ind w:left="992"/>
        <w:jc w:val="center"/>
        <w:rPr>
          <w:rFonts w:eastAsia="Times New Roman"/>
          <w:noProof/>
        </w:rPr>
      </w:pPr>
      <w:r w:rsidRPr="00907D2E">
        <w:rPr>
          <w:rFonts w:eastAsia="Times New Roman"/>
          <w:b/>
          <w:noProof/>
          <w:color w:val="0000FF"/>
        </w:rPr>
        <w:t>Lời giải</w:t>
      </w:r>
    </w:p>
    <w:tbl>
      <w:tblPr>
        <w:tblStyle w:val="TableGrid"/>
        <w:tblW w:w="0" w:type="auto"/>
        <w:tblInd w:w="992" w:type="dxa"/>
        <w:tblLook w:val="04A0" w:firstRow="1" w:lastRow="0" w:firstColumn="1" w:lastColumn="0" w:noHBand="0" w:noVBand="1"/>
      </w:tblPr>
      <w:tblGrid>
        <w:gridCol w:w="2377"/>
        <w:gridCol w:w="2337"/>
        <w:gridCol w:w="2338"/>
        <w:gridCol w:w="2378"/>
      </w:tblGrid>
      <w:tr w:rsidR="008A1EB2" w:rsidRPr="00907D2E" w14:paraId="4B29B843" w14:textId="77777777" w:rsidTr="00907D2E">
        <w:tc>
          <w:tcPr>
            <w:tcW w:w="2697" w:type="dxa"/>
          </w:tcPr>
          <w:p w14:paraId="77E333D3" w14:textId="77777777" w:rsidR="008A1EB2" w:rsidRPr="00907D2E" w:rsidRDefault="008A1EB2" w:rsidP="00EE4DD2">
            <w:pPr>
              <w:spacing w:after="0"/>
              <w:rPr>
                <w:rFonts w:ascii="Times New Roman" w:eastAsia="Times New Roman" w:hAnsi="Times New Roman"/>
                <w:b/>
                <w:noProof/>
                <w:sz w:val="24"/>
              </w:rPr>
            </w:pPr>
            <w:r w:rsidRPr="00907D2E">
              <w:rPr>
                <w:rFonts w:ascii="Times New Roman" w:eastAsia="Times New Roman" w:hAnsi="Times New Roman"/>
                <w:b/>
                <w:noProof/>
                <w:sz w:val="24"/>
              </w:rPr>
              <w:t>a) Đúng</w:t>
            </w:r>
          </w:p>
        </w:tc>
        <w:tc>
          <w:tcPr>
            <w:tcW w:w="2697" w:type="dxa"/>
          </w:tcPr>
          <w:p w14:paraId="62480D47" w14:textId="77777777" w:rsidR="008A1EB2" w:rsidRPr="00907D2E" w:rsidRDefault="008A1EB2" w:rsidP="00EE4DD2">
            <w:pPr>
              <w:spacing w:after="0"/>
              <w:rPr>
                <w:rFonts w:ascii="Times New Roman" w:eastAsia="Times New Roman" w:hAnsi="Times New Roman"/>
                <w:b/>
                <w:noProof/>
                <w:sz w:val="24"/>
              </w:rPr>
            </w:pPr>
            <w:r w:rsidRPr="00907D2E">
              <w:rPr>
                <w:rFonts w:ascii="Times New Roman" w:eastAsia="Times New Roman" w:hAnsi="Times New Roman"/>
                <w:b/>
                <w:noProof/>
                <w:sz w:val="24"/>
              </w:rPr>
              <w:t>b) Sai</w:t>
            </w:r>
          </w:p>
        </w:tc>
        <w:tc>
          <w:tcPr>
            <w:tcW w:w="2698" w:type="dxa"/>
          </w:tcPr>
          <w:p w14:paraId="01323EBA" w14:textId="77777777" w:rsidR="008A1EB2" w:rsidRPr="00907D2E" w:rsidRDefault="008A1EB2" w:rsidP="00EE4DD2">
            <w:pPr>
              <w:spacing w:after="0"/>
              <w:rPr>
                <w:rFonts w:ascii="Times New Roman" w:eastAsia="Times New Roman" w:hAnsi="Times New Roman"/>
                <w:b/>
                <w:noProof/>
                <w:sz w:val="24"/>
              </w:rPr>
            </w:pPr>
            <w:r w:rsidRPr="00907D2E">
              <w:rPr>
                <w:rFonts w:ascii="Times New Roman" w:eastAsia="Times New Roman" w:hAnsi="Times New Roman"/>
                <w:b/>
                <w:noProof/>
                <w:sz w:val="24"/>
              </w:rPr>
              <w:t>c) Sai</w:t>
            </w:r>
          </w:p>
        </w:tc>
        <w:tc>
          <w:tcPr>
            <w:tcW w:w="2698" w:type="dxa"/>
          </w:tcPr>
          <w:p w14:paraId="7F9D288D" w14:textId="77777777" w:rsidR="008A1EB2" w:rsidRPr="00907D2E" w:rsidRDefault="008A1EB2" w:rsidP="00EE4DD2">
            <w:pPr>
              <w:spacing w:after="0"/>
              <w:rPr>
                <w:rFonts w:ascii="Times New Roman" w:eastAsia="Times New Roman" w:hAnsi="Times New Roman"/>
                <w:b/>
                <w:noProof/>
                <w:sz w:val="24"/>
              </w:rPr>
            </w:pPr>
            <w:r w:rsidRPr="00907D2E">
              <w:rPr>
                <w:rFonts w:ascii="Times New Roman" w:eastAsia="Times New Roman" w:hAnsi="Times New Roman"/>
                <w:b/>
                <w:noProof/>
                <w:sz w:val="24"/>
              </w:rPr>
              <w:t>d) Đúng</w:t>
            </w:r>
          </w:p>
        </w:tc>
      </w:tr>
    </w:tbl>
    <w:p w14:paraId="1A8EBE48" w14:textId="77777777" w:rsidR="008A1EB2" w:rsidRPr="00907D2E" w:rsidRDefault="008A1EB2" w:rsidP="00EE4DD2">
      <w:pPr>
        <w:spacing w:before="60"/>
        <w:ind w:left="992"/>
        <w:jc w:val="both"/>
        <w:rPr>
          <w:lang w:val="fr-FR"/>
        </w:rPr>
      </w:pPr>
      <w:r w:rsidRPr="00907D2E">
        <w:rPr>
          <w:rFonts w:eastAsia="Times New Roman"/>
          <w:b/>
          <w:noProof/>
        </w:rPr>
        <w:t>a)</w:t>
      </w:r>
      <w:r w:rsidRPr="00907D2E">
        <w:rPr>
          <w:b/>
          <w:lang w:val="fr-FR"/>
        </w:rPr>
        <w:t xml:space="preserve"> Đúng</w:t>
      </w:r>
      <w:r w:rsidRPr="00907D2E">
        <w:rPr>
          <w:lang w:val="fr-FR"/>
        </w:rPr>
        <w:t xml:space="preserve">. </w:t>
      </w:r>
      <w:r w:rsidRPr="00907D2E">
        <w:rPr>
          <w:position w:val="-14"/>
        </w:rPr>
        <w:object w:dxaOrig="1960" w:dyaOrig="400" w14:anchorId="6599F7B1">
          <v:shape id="_x0000_i1330" type="#_x0000_t75" style="width:97.5pt;height:19.5pt" o:ole="">
            <v:imagedata r:id="rId516" o:title=""/>
          </v:shape>
          <o:OLEObject Type="Embed" ProgID="Equation.DSMT4" ShapeID="_x0000_i1330" DrawAspect="Content" ObjectID="_1810541004" r:id="rId517"/>
        </w:object>
      </w:r>
      <w:r w:rsidRPr="00907D2E">
        <w:rPr>
          <w:position w:val="-14"/>
        </w:rPr>
        <w:object w:dxaOrig="2360" w:dyaOrig="400" w14:anchorId="5EC01FC9">
          <v:shape id="_x0000_i1331" type="#_x0000_t75" style="width:118.5pt;height:19.5pt" o:ole="">
            <v:imagedata r:id="rId518" o:title=""/>
          </v:shape>
          <o:OLEObject Type="Embed" ProgID="Equation.DSMT4" ShapeID="_x0000_i1331" DrawAspect="Content" ObjectID="_1810541005" r:id="rId519"/>
        </w:object>
      </w:r>
      <w:r w:rsidRPr="00907D2E">
        <w:t>.</w:t>
      </w:r>
    </w:p>
    <w:p w14:paraId="433013E5" w14:textId="77777777" w:rsidR="00EE4DD2" w:rsidRPr="00907D2E" w:rsidRDefault="008A1EB2" w:rsidP="00EE4DD2">
      <w:pPr>
        <w:spacing w:before="60"/>
        <w:ind w:left="992"/>
        <w:jc w:val="both"/>
        <w:rPr>
          <w:rFonts w:eastAsia="Times New Roman"/>
          <w:noProof/>
        </w:rPr>
      </w:pPr>
      <w:r w:rsidRPr="00907D2E">
        <w:rPr>
          <w:rFonts w:eastAsia="Times New Roman"/>
          <w:noProof/>
        </w:rPr>
        <w:t xml:space="preserve">b) </w:t>
      </w:r>
      <w:r w:rsidRPr="00907D2E">
        <w:rPr>
          <w:rFonts w:eastAsia="Times New Roman"/>
          <w:b/>
          <w:noProof/>
        </w:rPr>
        <w:t>Sai</w:t>
      </w:r>
      <w:r w:rsidRPr="00907D2E">
        <w:rPr>
          <w:rFonts w:eastAsia="Times New Roman"/>
          <w:noProof/>
        </w:rPr>
        <w:t>. Ta có:</w:t>
      </w:r>
    </w:p>
    <w:p w14:paraId="6CD9D7ED" w14:textId="12DCFF05" w:rsidR="008A1EB2" w:rsidRPr="00907D2E" w:rsidRDefault="008A1EB2" w:rsidP="00EE4DD2">
      <w:pPr>
        <w:spacing w:before="60"/>
        <w:ind w:left="992"/>
        <w:jc w:val="both"/>
        <w:rPr>
          <w:rFonts w:eastAsia="Times New Roman"/>
          <w:noProof/>
        </w:rPr>
      </w:pPr>
      <w:r w:rsidRPr="00907D2E">
        <w:rPr>
          <w:position w:val="-24"/>
        </w:rPr>
        <w:object w:dxaOrig="9400" w:dyaOrig="620" w14:anchorId="0B903DBC">
          <v:shape id="_x0000_i1332" type="#_x0000_t75" style="width:470.25pt;height:31.5pt" o:ole="">
            <v:imagedata r:id="rId520" o:title=""/>
          </v:shape>
          <o:OLEObject Type="Embed" ProgID="Equation.DSMT4" ShapeID="_x0000_i1332" DrawAspect="Content" ObjectID="_1810541006" r:id="rId521"/>
        </w:object>
      </w:r>
    </w:p>
    <w:p w14:paraId="7C3D9E3F" w14:textId="77777777" w:rsidR="008A1EB2" w:rsidRPr="00907D2E" w:rsidRDefault="008A1EB2" w:rsidP="00EE4DD2">
      <w:pPr>
        <w:spacing w:before="60"/>
        <w:ind w:left="992"/>
        <w:jc w:val="both"/>
      </w:pPr>
      <w:r w:rsidRPr="00907D2E">
        <w:rPr>
          <w:rFonts w:eastAsia="Times New Roman"/>
          <w:noProof/>
        </w:rPr>
        <w:t xml:space="preserve">c) </w:t>
      </w:r>
      <w:r w:rsidRPr="00907D2E">
        <w:rPr>
          <w:rFonts w:eastAsia="Times New Roman"/>
          <w:b/>
          <w:noProof/>
        </w:rPr>
        <w:t>Sai.</w:t>
      </w:r>
      <w:r w:rsidRPr="00907D2E">
        <w:rPr>
          <w:rFonts w:eastAsia="Times New Roman"/>
          <w:noProof/>
        </w:rPr>
        <w:t xml:space="preserve"> Ta có: </w:t>
      </w:r>
      <w:r w:rsidRPr="00907D2E">
        <w:rPr>
          <w:position w:val="-34"/>
        </w:rPr>
        <w:object w:dxaOrig="6320" w:dyaOrig="800" w14:anchorId="379D155D">
          <v:shape id="_x0000_i1333" type="#_x0000_t75" style="width:316.5pt;height:40.5pt" o:ole="">
            <v:imagedata r:id="rId522" o:title=""/>
          </v:shape>
          <o:OLEObject Type="Embed" ProgID="Equation.DSMT4" ShapeID="_x0000_i1333" DrawAspect="Content" ObjectID="_1810541007" r:id="rId523"/>
        </w:object>
      </w:r>
    </w:p>
    <w:p w14:paraId="62ECE087" w14:textId="77777777" w:rsidR="008A1EB2" w:rsidRPr="00907D2E" w:rsidRDefault="008A1EB2" w:rsidP="00EE4DD2">
      <w:pPr>
        <w:spacing w:before="60"/>
        <w:ind w:left="992"/>
        <w:jc w:val="both"/>
      </w:pPr>
      <w:r w:rsidRPr="00907D2E">
        <w:rPr>
          <w:rFonts w:eastAsia="Times New Roman"/>
          <w:noProof/>
        </w:rPr>
        <w:t xml:space="preserve">Vì </w:t>
      </w:r>
      <w:r w:rsidRPr="00907D2E">
        <w:rPr>
          <w:position w:val="-28"/>
        </w:rPr>
        <w:object w:dxaOrig="6380" w:dyaOrig="680" w14:anchorId="20494FE1">
          <v:shape id="_x0000_i1334" type="#_x0000_t75" style="width:319.5pt;height:33.75pt" o:ole="">
            <v:imagedata r:id="rId524" o:title=""/>
          </v:shape>
          <o:OLEObject Type="Embed" ProgID="Equation.DSMT4" ShapeID="_x0000_i1334" DrawAspect="Content" ObjectID="_1810541008" r:id="rId525"/>
        </w:object>
      </w:r>
      <w:r w:rsidRPr="00907D2E">
        <w:t>.</w:t>
      </w:r>
    </w:p>
    <w:p w14:paraId="346E8ECF" w14:textId="77777777" w:rsidR="008A1EB2" w:rsidRPr="00907D2E" w:rsidRDefault="008A1EB2" w:rsidP="00EE4DD2">
      <w:pPr>
        <w:spacing w:before="60"/>
        <w:ind w:left="992"/>
        <w:jc w:val="both"/>
        <w:rPr>
          <w:rFonts w:eastAsia="Times New Roman"/>
          <w:noProof/>
        </w:rPr>
      </w:pPr>
      <w:r w:rsidRPr="00907D2E">
        <w:t xml:space="preserve">Và </w:t>
      </w:r>
      <w:r w:rsidRPr="00907D2E">
        <w:rPr>
          <w:position w:val="-10"/>
        </w:rPr>
        <w:object w:dxaOrig="760" w:dyaOrig="380" w14:anchorId="378A1BF8">
          <v:shape id="_x0000_i1335" type="#_x0000_t75" style="width:38.25pt;height:19.5pt" o:ole="">
            <v:imagedata r:id="rId526" o:title=""/>
          </v:shape>
          <o:OLEObject Type="Embed" ProgID="Equation.DSMT4" ShapeID="_x0000_i1335" DrawAspect="Content" ObjectID="_1810541009" r:id="rId527"/>
        </w:object>
      </w:r>
      <w:r w:rsidRPr="00907D2E">
        <w:t xml:space="preserve"> khi </w:t>
      </w:r>
      <w:r w:rsidRPr="00907D2E">
        <w:rPr>
          <w:position w:val="-24"/>
        </w:rPr>
        <w:object w:dxaOrig="1040" w:dyaOrig="620" w14:anchorId="485FB988">
          <v:shape id="_x0000_i1336" type="#_x0000_t75" style="width:52.5pt;height:31.5pt" o:ole="">
            <v:imagedata r:id="rId528" o:title=""/>
          </v:shape>
          <o:OLEObject Type="Embed" ProgID="Equation.DSMT4" ShapeID="_x0000_i1336" DrawAspect="Content" ObjectID="_1810541010" r:id="rId529"/>
        </w:object>
      </w:r>
      <w:r w:rsidRPr="00907D2E">
        <w:t xml:space="preserve">hay </w:t>
      </w:r>
      <w:r w:rsidRPr="00907D2E">
        <w:rPr>
          <w:position w:val="-24"/>
        </w:rPr>
        <w:object w:dxaOrig="620" w:dyaOrig="620" w14:anchorId="1B5D7857">
          <v:shape id="_x0000_i1337" type="#_x0000_t75" style="width:31.5pt;height:31.5pt" o:ole="">
            <v:imagedata r:id="rId530" o:title=""/>
          </v:shape>
          <o:OLEObject Type="Embed" ProgID="Equation.DSMT4" ShapeID="_x0000_i1337" DrawAspect="Content" ObjectID="_1810541011" r:id="rId531"/>
        </w:object>
      </w:r>
      <w:r w:rsidRPr="00907D2E">
        <w:t xml:space="preserve">. Suy ra </w:t>
      </w:r>
      <w:r w:rsidRPr="00907D2E">
        <w:rPr>
          <w:position w:val="-10"/>
        </w:rPr>
        <w:object w:dxaOrig="2180" w:dyaOrig="320" w14:anchorId="6BDE6497">
          <v:shape id="_x0000_i1338" type="#_x0000_t75" style="width:109.5pt;height:15.75pt" o:ole="">
            <v:imagedata r:id="rId532" o:title=""/>
          </v:shape>
          <o:OLEObject Type="Embed" ProgID="Equation.DSMT4" ShapeID="_x0000_i1338" DrawAspect="Content" ObjectID="_1810541012" r:id="rId533"/>
        </w:object>
      </w:r>
      <w:r w:rsidRPr="00907D2E">
        <w:t>.</w:t>
      </w:r>
    </w:p>
    <w:p w14:paraId="10696708" w14:textId="77777777" w:rsidR="008A1EB2" w:rsidRPr="00907D2E" w:rsidRDefault="008A1EB2" w:rsidP="00EE4DD2">
      <w:pPr>
        <w:spacing w:before="60"/>
        <w:ind w:left="992"/>
        <w:jc w:val="both"/>
      </w:pPr>
      <w:r w:rsidRPr="00907D2E">
        <w:rPr>
          <w:rFonts w:eastAsia="Times New Roman"/>
          <w:noProof/>
        </w:rPr>
        <w:t xml:space="preserve">d) Đúng. </w:t>
      </w:r>
      <w:r w:rsidRPr="00907D2E">
        <w:rPr>
          <w:position w:val="-24"/>
        </w:rPr>
        <w:object w:dxaOrig="5380" w:dyaOrig="620" w14:anchorId="4DC5DD88">
          <v:shape id="_x0000_i1339" type="#_x0000_t75" style="width:268.5pt;height:31.5pt" o:ole="">
            <v:imagedata r:id="rId534" o:title=""/>
          </v:shape>
          <o:OLEObject Type="Embed" ProgID="Equation.DSMT4" ShapeID="_x0000_i1339" DrawAspect="Content" ObjectID="_1810541013" r:id="rId535"/>
        </w:object>
      </w:r>
      <w:r w:rsidRPr="00907D2E">
        <w:t>.</w:t>
      </w:r>
    </w:p>
    <w:p w14:paraId="36A24A7D" w14:textId="77777777" w:rsidR="008A1EB2" w:rsidRPr="00907D2E" w:rsidRDefault="008A1EB2" w:rsidP="00EE4DD2">
      <w:pPr>
        <w:spacing w:before="60"/>
        <w:ind w:left="992"/>
        <w:jc w:val="both"/>
      </w:pPr>
      <w:r w:rsidRPr="00907D2E">
        <w:t xml:space="preserve">Mà </w:t>
      </w:r>
      <w:r w:rsidRPr="00907D2E">
        <w:rPr>
          <w:position w:val="-28"/>
        </w:rPr>
        <w:object w:dxaOrig="5260" w:dyaOrig="680" w14:anchorId="3AD07ACE">
          <v:shape id="_x0000_i1340" type="#_x0000_t75" style="width:262.5pt;height:33.75pt" o:ole="">
            <v:imagedata r:id="rId536" o:title=""/>
          </v:shape>
          <o:OLEObject Type="Embed" ProgID="Equation.DSMT4" ShapeID="_x0000_i1340" DrawAspect="Content" ObjectID="_1810541014" r:id="rId537"/>
        </w:object>
      </w:r>
      <w:r w:rsidRPr="00907D2E">
        <w:t>.</w:t>
      </w:r>
    </w:p>
    <w:p w14:paraId="0762F9A8" w14:textId="77777777" w:rsidR="00EE4DD2" w:rsidRPr="00907D2E" w:rsidRDefault="008A1EB2" w:rsidP="00EE4DD2">
      <w:pPr>
        <w:spacing w:before="60"/>
        <w:ind w:left="992"/>
        <w:jc w:val="both"/>
        <w:rPr>
          <w:rFonts w:eastAsia="Times New Roman"/>
          <w:noProof/>
        </w:rPr>
      </w:pPr>
      <w:r w:rsidRPr="00907D2E">
        <w:t xml:space="preserve">Vậy tổng các nghiệm của phương trình </w:t>
      </w:r>
      <w:r w:rsidRPr="00907D2E">
        <w:rPr>
          <w:position w:val="-14"/>
        </w:rPr>
        <w:object w:dxaOrig="980" w:dyaOrig="400" w14:anchorId="6B0406DA">
          <v:shape id="_x0000_i1341" type="#_x0000_t75" style="width:48.75pt;height:19.5pt" o:ole="">
            <v:imagedata r:id="rId538" o:title=""/>
          </v:shape>
          <o:OLEObject Type="Embed" ProgID="Equation.DSMT4" ShapeID="_x0000_i1341" DrawAspect="Content" ObjectID="_1810541015" r:id="rId539"/>
        </w:object>
      </w:r>
      <w:r w:rsidRPr="00907D2E">
        <w:t xml:space="preserve"> trên khoảng </w:t>
      </w:r>
      <w:r w:rsidRPr="00907D2E">
        <w:rPr>
          <w:position w:val="-14"/>
        </w:rPr>
        <w:object w:dxaOrig="720" w:dyaOrig="400" w14:anchorId="1487C71E">
          <v:shape id="_x0000_i1342" type="#_x0000_t75" style="width:36pt;height:19.5pt" o:ole="">
            <v:imagedata r:id="rId540" o:title=""/>
          </v:shape>
          <o:OLEObject Type="Embed" ProgID="Equation.DSMT4" ShapeID="_x0000_i1342" DrawAspect="Content" ObjectID="_1810541016" r:id="rId541"/>
        </w:object>
      </w:r>
      <w:r w:rsidRPr="00907D2E">
        <w:t xml:space="preserve"> bằng </w:t>
      </w:r>
      <w:r w:rsidRPr="00907D2E">
        <w:rPr>
          <w:position w:val="-24"/>
        </w:rPr>
        <w:object w:dxaOrig="480" w:dyaOrig="620" w14:anchorId="37EE8F5C">
          <v:shape id="_x0000_i1343" type="#_x0000_t75" style="width:24pt;height:31.5pt" o:ole="">
            <v:imagedata r:id="rId542" o:title=""/>
          </v:shape>
          <o:OLEObject Type="Embed" ProgID="Equation.DSMT4" ShapeID="_x0000_i1343" DrawAspect="Content" ObjectID="_1810541017" r:id="rId543"/>
        </w:object>
      </w:r>
      <w:r w:rsidRPr="00907D2E">
        <w:t>.</w:t>
      </w:r>
    </w:p>
    <w:p w14:paraId="6284E593" w14:textId="55A71F27" w:rsidR="008A1EB2" w:rsidRPr="00907D2E" w:rsidRDefault="008A1EB2" w:rsidP="00EE4DD2">
      <w:pPr>
        <w:pStyle w:val="Normal0"/>
        <w:widowControl w:val="0"/>
        <w:spacing w:line="276" w:lineRule="auto"/>
        <w:ind w:left="992" w:hanging="992"/>
        <w:jc w:val="both"/>
        <w:rPr>
          <w:b/>
          <w:color w:val="0000FF"/>
          <w:lang w:val="vi-VN"/>
        </w:rPr>
      </w:pPr>
    </w:p>
    <w:p w14:paraId="7E16E0DF" w14:textId="2160D813" w:rsidR="0059746B" w:rsidRPr="00907D2E" w:rsidRDefault="00907D2E" w:rsidP="00907D2E">
      <w:pPr>
        <w:pStyle w:val="Normal0"/>
        <w:widowControl w:val="0"/>
        <w:tabs>
          <w:tab w:val="left" w:pos="992"/>
        </w:tabs>
        <w:spacing w:before="120" w:line="276" w:lineRule="auto"/>
        <w:ind w:left="992" w:hanging="992"/>
        <w:jc w:val="both"/>
        <w:rPr>
          <w:b/>
          <w:color w:val="0000FF"/>
          <w:lang w:val="nl-NL"/>
        </w:rPr>
      </w:pPr>
      <w:r w:rsidRPr="00907D2E">
        <w:rPr>
          <w:b/>
          <w:color w:val="0000FF"/>
          <w:lang w:val="nl-NL"/>
        </w:rPr>
        <w:t>Câu 4:</w:t>
      </w:r>
      <w:r w:rsidRPr="00907D2E">
        <w:rPr>
          <w:b/>
          <w:color w:val="0000FF"/>
          <w:lang w:val="nl-NL"/>
        </w:rPr>
        <w:tab/>
      </w:r>
      <w:r w:rsidR="0059746B" w:rsidRPr="00907D2E">
        <w:rPr>
          <w:lang w:val="nl-NL"/>
        </w:rPr>
        <w:t>Để đảm bảo an toàn khi lưu thông trong thành phố thì các xe khi dừng lại phải cách nhau một khoảng tối thiểu là 1 m. Một xe máy di chuyển trên đường thì gặp đèn đỏ từ xa, người điều khiển xe máy đạp phanh và xe chuyển động chậm dần đều với vận tốc</w:t>
      </w:r>
      <w:r w:rsidR="0059746B" w:rsidRPr="00907D2E">
        <w:rPr>
          <w:b/>
          <w:color w:val="0000FF"/>
          <w:lang w:val="nl-NL"/>
        </w:rPr>
        <w:t xml:space="preserve"> </w:t>
      </w:r>
      <w:r w:rsidR="0059746B" w:rsidRPr="00907D2E">
        <w:rPr>
          <w:position w:val="-14"/>
        </w:rPr>
        <w:object w:dxaOrig="1980" w:dyaOrig="400" w14:anchorId="563C5257">
          <v:shape id="_x0000_i1344" type="#_x0000_t75" style="width:99.75pt;height:19.5pt" o:ole="">
            <v:imagedata r:id="rId227" o:title=""/>
          </v:shape>
          <o:OLEObject Type="Embed" ProgID="Equation.DSMT4" ShapeID="_x0000_i1344" DrawAspect="Content" ObjectID="_1810541018" r:id="rId544"/>
        </w:object>
      </w:r>
      <w:r w:rsidR="0059746B" w:rsidRPr="00907D2E">
        <w:rPr>
          <w:lang w:val="nl-NL"/>
        </w:rPr>
        <w:t xml:space="preserve">, trong đó </w:t>
      </w:r>
      <w:r w:rsidR="0059746B" w:rsidRPr="00907D2E">
        <w:rPr>
          <w:position w:val="-6"/>
        </w:rPr>
        <w:object w:dxaOrig="139" w:dyaOrig="240" w14:anchorId="632FB190">
          <v:shape id="_x0000_i1345" type="#_x0000_t75" style="width:7.5pt;height:12pt" o:ole="">
            <v:imagedata r:id="rId229" o:title=""/>
          </v:shape>
          <o:OLEObject Type="Embed" ProgID="Equation.DSMT4" ShapeID="_x0000_i1345" DrawAspect="Content" ObjectID="_1810541019" r:id="rId545"/>
        </w:object>
      </w:r>
      <w:r w:rsidR="0059746B" w:rsidRPr="00907D2E">
        <w:rPr>
          <w:lang w:val="nl-NL"/>
        </w:rPr>
        <w:t xml:space="preserve"> là khoảng thời gian tính bằng giây kể từ lúc đạp phanh.</w:t>
      </w:r>
    </w:p>
    <w:p w14:paraId="4EBDBC87" w14:textId="77777777" w:rsidR="0059746B" w:rsidRPr="00907D2E" w:rsidRDefault="0059746B" w:rsidP="00EE4DD2">
      <w:pPr>
        <w:ind w:left="992"/>
        <w:jc w:val="both"/>
      </w:pPr>
      <w:r w:rsidRPr="00907D2E">
        <w:t xml:space="preserve">a) Gia tốc tức thời của chuyển động này là </w:t>
      </w:r>
      <w:r w:rsidRPr="00907D2E">
        <w:rPr>
          <w:position w:val="-16"/>
        </w:rPr>
        <w:object w:dxaOrig="940" w:dyaOrig="440" w14:anchorId="37BBD8F9">
          <v:shape id="_x0000_i1346" type="#_x0000_t75" style="width:47.25pt;height:22.5pt" o:ole="">
            <v:imagedata r:id="rId231" o:title=""/>
          </v:shape>
          <o:OLEObject Type="Embed" ProgID="Equation.DSMT4" ShapeID="_x0000_i1346" DrawAspect="Content" ObjectID="_1810541020" r:id="rId546"/>
        </w:object>
      </w:r>
      <w:r w:rsidRPr="00907D2E">
        <w:t>.</w:t>
      </w:r>
    </w:p>
    <w:p w14:paraId="5FF66813" w14:textId="77777777" w:rsidR="0059746B" w:rsidRPr="00907D2E" w:rsidRDefault="0059746B" w:rsidP="00EE4DD2">
      <w:pPr>
        <w:ind w:left="992"/>
        <w:jc w:val="both"/>
      </w:pPr>
      <w:r w:rsidRPr="00907D2E">
        <w:t>b) Thời gian kể từ lúc đạp phanh đến khi xe máy dừng hẳn là 2 giây.</w:t>
      </w:r>
    </w:p>
    <w:p w14:paraId="0B03835D" w14:textId="77777777" w:rsidR="0059746B" w:rsidRPr="00907D2E" w:rsidRDefault="0059746B" w:rsidP="00EE4DD2">
      <w:pPr>
        <w:ind w:left="992"/>
        <w:jc w:val="both"/>
      </w:pPr>
      <w:r w:rsidRPr="00907D2E">
        <w:t>c) Quãng đường xe máy đi được sau 0,5 giây kể từ lúc đạp phanh là 6 m.</w:t>
      </w:r>
    </w:p>
    <w:p w14:paraId="20D32DD3" w14:textId="77777777" w:rsidR="0059746B" w:rsidRPr="00907D2E" w:rsidRDefault="0059746B" w:rsidP="00EE4DD2">
      <w:pPr>
        <w:ind w:left="992"/>
        <w:jc w:val="both"/>
      </w:pPr>
      <w:r w:rsidRPr="00907D2E">
        <w:t>d) Để giữ khoảng cách an toàn, người điều khiển xe máy phải bắt đầu đạp phanh khi cách xe đang dừng phía trước tối thiểu một khoảng 11m (giả sử ngay lúc đạp phanh thì xe phía trước đang đứng yên)</w:t>
      </w:r>
    </w:p>
    <w:p w14:paraId="6091C37A" w14:textId="77777777" w:rsidR="0059746B" w:rsidRPr="00907D2E" w:rsidRDefault="0059746B" w:rsidP="00EE4DD2">
      <w:pPr>
        <w:spacing w:before="60"/>
        <w:ind w:left="992"/>
        <w:jc w:val="center"/>
        <w:rPr>
          <w:rFonts w:eastAsia="Times New Roman"/>
          <w:noProof/>
        </w:rPr>
      </w:pPr>
      <w:r w:rsidRPr="00907D2E">
        <w:rPr>
          <w:rFonts w:eastAsia="Times New Roman"/>
          <w:b/>
          <w:noProof/>
          <w:color w:val="0000FF"/>
        </w:rPr>
        <w:t>Lời giải</w:t>
      </w:r>
    </w:p>
    <w:tbl>
      <w:tblPr>
        <w:tblStyle w:val="TableGrid"/>
        <w:tblW w:w="0" w:type="auto"/>
        <w:tblInd w:w="992" w:type="dxa"/>
        <w:tblLook w:val="04A0" w:firstRow="1" w:lastRow="0" w:firstColumn="1" w:lastColumn="0" w:noHBand="0" w:noVBand="1"/>
      </w:tblPr>
      <w:tblGrid>
        <w:gridCol w:w="2338"/>
        <w:gridCol w:w="2376"/>
        <w:gridCol w:w="2339"/>
        <w:gridCol w:w="2377"/>
      </w:tblGrid>
      <w:tr w:rsidR="0059746B" w:rsidRPr="00907D2E" w14:paraId="59248F26" w14:textId="77777777" w:rsidTr="00907D2E">
        <w:tc>
          <w:tcPr>
            <w:tcW w:w="2697" w:type="dxa"/>
          </w:tcPr>
          <w:p w14:paraId="530518A1" w14:textId="77777777" w:rsidR="0059746B" w:rsidRPr="00907D2E" w:rsidRDefault="0059746B" w:rsidP="00EE4DD2">
            <w:pPr>
              <w:spacing w:after="0"/>
              <w:rPr>
                <w:rFonts w:ascii="Times New Roman" w:eastAsia="Times New Roman" w:hAnsi="Times New Roman"/>
                <w:noProof/>
                <w:sz w:val="24"/>
              </w:rPr>
            </w:pPr>
            <w:r w:rsidRPr="00907D2E">
              <w:rPr>
                <w:rFonts w:ascii="Times New Roman" w:eastAsia="Times New Roman" w:hAnsi="Times New Roman"/>
                <w:noProof/>
                <w:sz w:val="24"/>
              </w:rPr>
              <w:t>a) Sai</w:t>
            </w:r>
          </w:p>
        </w:tc>
        <w:tc>
          <w:tcPr>
            <w:tcW w:w="2697" w:type="dxa"/>
          </w:tcPr>
          <w:p w14:paraId="058EB541" w14:textId="77777777" w:rsidR="0059746B" w:rsidRPr="00907D2E" w:rsidRDefault="0059746B" w:rsidP="00EE4DD2">
            <w:pPr>
              <w:spacing w:after="0"/>
              <w:rPr>
                <w:rFonts w:ascii="Times New Roman" w:eastAsia="Times New Roman" w:hAnsi="Times New Roman"/>
                <w:noProof/>
                <w:sz w:val="24"/>
              </w:rPr>
            </w:pPr>
            <w:r w:rsidRPr="00907D2E">
              <w:rPr>
                <w:rFonts w:ascii="Times New Roman" w:eastAsia="Times New Roman" w:hAnsi="Times New Roman"/>
                <w:noProof/>
                <w:sz w:val="24"/>
              </w:rPr>
              <w:t>b) Đúng</w:t>
            </w:r>
          </w:p>
        </w:tc>
        <w:tc>
          <w:tcPr>
            <w:tcW w:w="2698" w:type="dxa"/>
          </w:tcPr>
          <w:p w14:paraId="4ECC2D25" w14:textId="77777777" w:rsidR="0059746B" w:rsidRPr="00907D2E" w:rsidRDefault="0059746B" w:rsidP="00EE4DD2">
            <w:pPr>
              <w:spacing w:after="0"/>
              <w:rPr>
                <w:rFonts w:ascii="Times New Roman" w:eastAsia="Times New Roman" w:hAnsi="Times New Roman"/>
                <w:noProof/>
                <w:sz w:val="24"/>
              </w:rPr>
            </w:pPr>
            <w:r w:rsidRPr="00907D2E">
              <w:rPr>
                <w:rFonts w:ascii="Times New Roman" w:eastAsia="Times New Roman" w:hAnsi="Times New Roman"/>
                <w:noProof/>
                <w:sz w:val="24"/>
              </w:rPr>
              <w:t>c) Sai</w:t>
            </w:r>
          </w:p>
        </w:tc>
        <w:tc>
          <w:tcPr>
            <w:tcW w:w="2698" w:type="dxa"/>
          </w:tcPr>
          <w:p w14:paraId="09ECB691" w14:textId="77777777" w:rsidR="0059746B" w:rsidRPr="00907D2E" w:rsidRDefault="0059746B" w:rsidP="00EE4DD2">
            <w:pPr>
              <w:spacing w:after="0"/>
              <w:rPr>
                <w:rFonts w:ascii="Times New Roman" w:eastAsia="Times New Roman" w:hAnsi="Times New Roman"/>
                <w:noProof/>
                <w:sz w:val="24"/>
              </w:rPr>
            </w:pPr>
            <w:r w:rsidRPr="00907D2E">
              <w:rPr>
                <w:rFonts w:ascii="Times New Roman" w:eastAsia="Times New Roman" w:hAnsi="Times New Roman"/>
                <w:noProof/>
                <w:sz w:val="24"/>
              </w:rPr>
              <w:t>d) Đúng</w:t>
            </w:r>
          </w:p>
        </w:tc>
      </w:tr>
    </w:tbl>
    <w:p w14:paraId="6A9480AA" w14:textId="77777777" w:rsidR="0059746B" w:rsidRPr="00907D2E" w:rsidRDefault="0059746B" w:rsidP="00EE4DD2">
      <w:pPr>
        <w:spacing w:before="60"/>
        <w:ind w:left="992"/>
        <w:jc w:val="both"/>
        <w:rPr>
          <w:lang w:val="fr-FR"/>
        </w:rPr>
      </w:pPr>
      <w:r w:rsidRPr="00907D2E">
        <w:rPr>
          <w:rFonts w:eastAsia="Times New Roman"/>
          <w:noProof/>
        </w:rPr>
        <w:t>a)</w:t>
      </w:r>
      <w:r w:rsidRPr="00907D2E">
        <w:rPr>
          <w:lang w:val="fr-FR"/>
        </w:rPr>
        <w:t xml:space="preserve"> Sai. </w:t>
      </w:r>
      <w:r w:rsidRPr="00907D2E">
        <w:rPr>
          <w:position w:val="-14"/>
        </w:rPr>
        <w:object w:dxaOrig="2540" w:dyaOrig="400" w14:anchorId="3C7FA55E">
          <v:shape id="_x0000_i1347" type="#_x0000_t75" style="width:127.5pt;height:19.5pt" o:ole="">
            <v:imagedata r:id="rId547" o:title=""/>
          </v:shape>
          <o:OLEObject Type="Embed" ProgID="Equation.DSMT4" ShapeID="_x0000_i1347" DrawAspect="Content" ObjectID="_1810541021" r:id="rId548"/>
        </w:object>
      </w:r>
      <w:r w:rsidRPr="00907D2E">
        <w:t>.</w:t>
      </w:r>
    </w:p>
    <w:p w14:paraId="5E18EE1F" w14:textId="77777777" w:rsidR="0059746B" w:rsidRPr="00907D2E" w:rsidRDefault="0059746B" w:rsidP="00EE4DD2">
      <w:pPr>
        <w:spacing w:before="60"/>
        <w:ind w:left="992"/>
        <w:jc w:val="both"/>
        <w:rPr>
          <w:rFonts w:eastAsia="Times New Roman"/>
          <w:noProof/>
          <w:lang w:val="fr-FR"/>
        </w:rPr>
      </w:pPr>
      <w:r w:rsidRPr="00907D2E">
        <w:rPr>
          <w:rFonts w:eastAsia="Times New Roman"/>
          <w:noProof/>
          <w:lang w:val="fr-FR"/>
        </w:rPr>
        <w:t xml:space="preserve">b) Đúng. Xe dừng hẳn khi </w:t>
      </w:r>
      <w:r w:rsidRPr="00907D2E">
        <w:rPr>
          <w:position w:val="-14"/>
        </w:rPr>
        <w:object w:dxaOrig="2460" w:dyaOrig="400" w14:anchorId="07F7E9FC">
          <v:shape id="_x0000_i1348" type="#_x0000_t75" style="width:123.75pt;height:19.5pt" o:ole="">
            <v:imagedata r:id="rId549" o:title=""/>
          </v:shape>
          <o:OLEObject Type="Embed" ProgID="Equation.DSMT4" ShapeID="_x0000_i1348" DrawAspect="Content" ObjectID="_1810541022" r:id="rId550"/>
        </w:object>
      </w:r>
      <w:r w:rsidRPr="00907D2E">
        <w:rPr>
          <w:lang w:val="fr-FR"/>
        </w:rPr>
        <w:t>.</w:t>
      </w:r>
    </w:p>
    <w:p w14:paraId="7D73F878" w14:textId="77777777" w:rsidR="0059746B" w:rsidRPr="00907D2E" w:rsidRDefault="0059746B" w:rsidP="00EE4DD2">
      <w:pPr>
        <w:spacing w:before="60"/>
        <w:ind w:left="992"/>
        <w:jc w:val="both"/>
        <w:rPr>
          <w:rFonts w:eastAsia="Times New Roman"/>
          <w:noProof/>
          <w:lang w:val="fr-FR"/>
        </w:rPr>
      </w:pPr>
      <w:r w:rsidRPr="00907D2E">
        <w:rPr>
          <w:rFonts w:eastAsia="Times New Roman"/>
          <w:noProof/>
          <w:lang w:val="fr-FR"/>
        </w:rPr>
        <w:t xml:space="preserve">c) Sai. Khoảng thời gian xe đi được sau 0,5 giây từ khi đạp phanh là </w:t>
      </w:r>
      <w:r w:rsidRPr="00907D2E">
        <w:rPr>
          <w:position w:val="-32"/>
        </w:rPr>
        <w:object w:dxaOrig="2620" w:dyaOrig="760" w14:anchorId="4CD80C10">
          <v:shape id="_x0000_i1349" type="#_x0000_t75" style="width:131.25pt;height:37.5pt" o:ole="">
            <v:imagedata r:id="rId551" o:title=""/>
          </v:shape>
          <o:OLEObject Type="Embed" ProgID="Equation.DSMT4" ShapeID="_x0000_i1349" DrawAspect="Content" ObjectID="_1810541023" r:id="rId552"/>
        </w:object>
      </w:r>
      <w:r w:rsidRPr="00907D2E">
        <w:rPr>
          <w:lang w:val="fr-FR"/>
        </w:rPr>
        <w:t>.</w:t>
      </w:r>
    </w:p>
    <w:p w14:paraId="3CF50AAA" w14:textId="77777777" w:rsidR="00EE4DD2" w:rsidRPr="00907D2E" w:rsidRDefault="0059746B" w:rsidP="00EE4DD2">
      <w:pPr>
        <w:spacing w:before="60"/>
        <w:ind w:left="992"/>
        <w:jc w:val="both"/>
        <w:rPr>
          <w:rFonts w:eastAsia="Times New Roman"/>
          <w:noProof/>
          <w:lang w:val="fr-FR"/>
        </w:rPr>
      </w:pPr>
      <w:r w:rsidRPr="00907D2E">
        <w:rPr>
          <w:rFonts w:eastAsia="Times New Roman"/>
          <w:noProof/>
          <w:lang w:val="fr-FR"/>
        </w:rPr>
        <w:lastRenderedPageBreak/>
        <w:t xml:space="preserve">d) Đúng. </w:t>
      </w:r>
      <w:r w:rsidRPr="00907D2E">
        <w:rPr>
          <w:lang w:val="fr-FR"/>
        </w:rPr>
        <w:t xml:space="preserve">Để giữ khoảng cách an toàn, người điều khiển xe máy phải bắt đầu đạp phanh khi cách xe đang dừng phía trước tối thiểu một khoảng </w:t>
      </w:r>
      <w:r w:rsidRPr="00907D2E">
        <w:rPr>
          <w:position w:val="-32"/>
        </w:rPr>
        <w:object w:dxaOrig="1960" w:dyaOrig="740" w14:anchorId="17539F67">
          <v:shape id="_x0000_i1350" type="#_x0000_t75" style="width:97.5pt;height:37.5pt" o:ole="">
            <v:imagedata r:id="rId553" o:title=""/>
          </v:shape>
          <o:OLEObject Type="Embed" ProgID="Equation.DSMT4" ShapeID="_x0000_i1350" DrawAspect="Content" ObjectID="_1810541024" r:id="rId554"/>
        </w:object>
      </w:r>
      <w:r w:rsidRPr="00907D2E">
        <w:rPr>
          <w:lang w:val="fr-FR"/>
        </w:rPr>
        <w:t xml:space="preserve"> (m).</w:t>
      </w:r>
    </w:p>
    <w:p w14:paraId="2EC67ADB" w14:textId="62C56EA6" w:rsidR="00ED47AE" w:rsidRPr="00907D2E" w:rsidRDefault="00ED47AE" w:rsidP="00F75C8B">
      <w:pPr>
        <w:tabs>
          <w:tab w:val="left" w:pos="3402"/>
          <w:tab w:val="left" w:pos="5669"/>
          <w:tab w:val="left" w:pos="7937"/>
        </w:tabs>
        <w:spacing w:after="0"/>
        <w:jc w:val="both"/>
      </w:pPr>
      <w:r w:rsidRPr="00907D2E">
        <w:rPr>
          <w:b/>
          <w:bCs/>
          <w:color w:val="0000FF"/>
        </w:rPr>
        <w:t>PHẦN III</w:t>
      </w:r>
      <w:r w:rsidR="00EE4DD2" w:rsidRPr="00907D2E">
        <w:rPr>
          <w:b/>
          <w:bCs/>
          <w:color w:val="0000FF"/>
        </w:rPr>
        <w:t xml:space="preserve">. </w:t>
      </w:r>
      <w:r w:rsidRPr="00907D2E">
        <w:rPr>
          <w:b/>
          <w:bCs/>
          <w:color w:val="0000FF"/>
        </w:rPr>
        <w:t>Trắc nghiệm trả lời ngắn.</w:t>
      </w:r>
    </w:p>
    <w:p w14:paraId="66D86708" w14:textId="5BD8A5E3" w:rsidR="00EE4DD2" w:rsidRPr="00907D2E" w:rsidRDefault="00907D2E" w:rsidP="00907D2E">
      <w:pPr>
        <w:pStyle w:val="Normal0"/>
        <w:widowControl w:val="0"/>
        <w:tabs>
          <w:tab w:val="left" w:pos="992"/>
        </w:tabs>
        <w:spacing w:before="120" w:line="276" w:lineRule="auto"/>
        <w:ind w:left="992" w:hanging="992"/>
        <w:jc w:val="both"/>
        <w:rPr>
          <w:bCs/>
          <w:color w:val="212121"/>
          <w:lang w:val="vi-VN"/>
        </w:rPr>
      </w:pPr>
      <w:r w:rsidRPr="00907D2E">
        <w:rPr>
          <w:b/>
          <w:bCs/>
          <w:color w:val="0000FF"/>
          <w:lang w:val="vi-VN"/>
        </w:rPr>
        <w:t>Câu 1:</w:t>
      </w:r>
      <w:r w:rsidRPr="00907D2E">
        <w:rPr>
          <w:b/>
          <w:bCs/>
          <w:color w:val="0000FF"/>
          <w:lang w:val="vi-VN"/>
        </w:rPr>
        <w:tab/>
      </w:r>
      <w:r w:rsidR="009C01B6" w:rsidRPr="00907D2E">
        <w:rPr>
          <w:bCs/>
          <w:color w:val="212121"/>
          <w:lang w:val="vi-VN"/>
        </w:rPr>
        <w:t>Một người đưa thư xuất phát từ bưu điện ( vị trí A) và phải đi qua các con đường để phát thư rồi</w:t>
      </w:r>
    </w:p>
    <w:p w14:paraId="1162148D" w14:textId="2AC2DD72" w:rsidR="009C01B6" w:rsidRPr="00907D2E" w:rsidRDefault="009C01B6" w:rsidP="006476A7">
      <w:pPr>
        <w:pStyle w:val="Normal0"/>
        <w:widowControl w:val="0"/>
        <w:spacing w:line="276" w:lineRule="auto"/>
        <w:ind w:left="992"/>
        <w:jc w:val="both"/>
        <w:rPr>
          <w:bCs/>
          <w:color w:val="212121"/>
          <w:lang w:val="vi-VN"/>
        </w:rPr>
      </w:pPr>
      <w:r w:rsidRPr="00907D2E">
        <w:rPr>
          <w:bCs/>
          <w:color w:val="212121"/>
          <w:lang w:val="vi-VN"/>
        </w:rPr>
        <w:t>quay lại bưu điện. Sơ đồ các con đường cần đi qua và độ dài của chúng ( tính theo mét ) được biểu</w:t>
      </w:r>
      <w:r w:rsidR="006476A7" w:rsidRPr="00907D2E">
        <w:rPr>
          <w:bCs/>
          <w:color w:val="212121"/>
          <w:lang w:val="vi-VN"/>
        </w:rPr>
        <w:t xml:space="preserve"> </w:t>
      </w:r>
      <w:r w:rsidRPr="00907D2E">
        <w:rPr>
          <w:bCs/>
          <w:color w:val="212121"/>
          <w:lang w:val="vi-VN"/>
        </w:rPr>
        <w:t>diễn ở hình vẽ dưới. Khi đó, quãng đường ngắn nhất người ta đưa thư có thể lựa chọn là đi bao nhiêu</w:t>
      </w:r>
      <w:r w:rsidR="006476A7" w:rsidRPr="00907D2E">
        <w:rPr>
          <w:bCs/>
          <w:color w:val="212121"/>
          <w:lang w:val="vi-VN"/>
        </w:rPr>
        <w:t xml:space="preserve"> </w:t>
      </w:r>
      <w:r w:rsidRPr="00907D2E">
        <w:rPr>
          <w:bCs/>
          <w:color w:val="212121"/>
          <w:lang w:val="vi-VN"/>
        </w:rPr>
        <w:t>mét?</w:t>
      </w:r>
    </w:p>
    <w:p w14:paraId="7ABB1459" w14:textId="77777777" w:rsidR="009C01B6" w:rsidRPr="00907D2E" w:rsidRDefault="009C01B6" w:rsidP="00EE4DD2">
      <w:pPr>
        <w:spacing w:after="0"/>
        <w:ind w:left="992"/>
        <w:jc w:val="center"/>
        <w:rPr>
          <w:b/>
          <w:color w:val="000000"/>
        </w:rPr>
      </w:pPr>
      <w:r w:rsidRPr="00907D2E">
        <w:rPr>
          <w:b/>
          <w:noProof/>
          <w:color w:val="000000"/>
          <w:lang w:val="en-US" w:eastAsia="en-US"/>
        </w:rPr>
        <w:drawing>
          <wp:inline distT="0" distB="0" distL="0" distR="0" wp14:anchorId="012187A3" wp14:editId="3F349ACA">
            <wp:extent cx="2194560" cy="1294379"/>
            <wp:effectExtent l="0" t="0" r="0" b="1270"/>
            <wp:docPr id="28071726" name="Picture 1" descr="A diagram of a triangle with numbers and a red do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71726" name="Picture 1" descr="A diagram of a triangle with numbers and a red dot  AI-generated content may be incorrect."/>
                    <pic:cNvPicPr/>
                  </pic:nvPicPr>
                  <pic:blipFill>
                    <a:blip r:embed="rId233"/>
                    <a:stretch>
                      <a:fillRect/>
                    </a:stretch>
                  </pic:blipFill>
                  <pic:spPr>
                    <a:xfrm>
                      <a:off x="0" y="0"/>
                      <a:ext cx="2197294" cy="1295991"/>
                    </a:xfrm>
                    <a:prstGeom prst="rect">
                      <a:avLst/>
                    </a:prstGeom>
                  </pic:spPr>
                </pic:pic>
              </a:graphicData>
            </a:graphic>
          </wp:inline>
        </w:drawing>
      </w:r>
    </w:p>
    <w:p w14:paraId="6E8B51CE" w14:textId="77777777" w:rsidR="00EE4DD2" w:rsidRPr="00907D2E" w:rsidRDefault="009C01B6" w:rsidP="00EE4DD2">
      <w:pPr>
        <w:spacing w:before="60"/>
        <w:ind w:left="992"/>
        <w:jc w:val="center"/>
        <w:rPr>
          <w:rFonts w:eastAsia="Times New Roman"/>
          <w:noProof/>
        </w:rPr>
      </w:pPr>
      <w:r w:rsidRPr="00907D2E">
        <w:rPr>
          <w:rFonts w:eastAsia="Times New Roman"/>
          <w:b/>
          <w:noProof/>
          <w:color w:val="0000FF"/>
        </w:rPr>
        <w:t>Lời giải</w:t>
      </w:r>
    </w:p>
    <w:p w14:paraId="0E2BDCB7" w14:textId="77777777" w:rsidR="00EE4DD2" w:rsidRPr="00907D2E" w:rsidRDefault="009C01B6" w:rsidP="00EE4DD2">
      <w:pPr>
        <w:spacing w:after="0"/>
        <w:ind w:left="992"/>
        <w:rPr>
          <w:b/>
          <w:color w:val="000000"/>
        </w:rPr>
      </w:pPr>
      <w:r w:rsidRPr="00907D2E">
        <w:rPr>
          <w:b/>
          <w:color w:val="000000"/>
        </w:rPr>
        <w:t>Trả lời: 8400</w:t>
      </w:r>
    </w:p>
    <w:p w14:paraId="16092759" w14:textId="77777777" w:rsidR="00EE4DD2" w:rsidRPr="00907D2E" w:rsidRDefault="009C01B6" w:rsidP="00EE4DD2">
      <w:pPr>
        <w:spacing w:after="0"/>
        <w:ind w:left="992"/>
        <w:rPr>
          <w:rFonts w:eastAsia="Aptos"/>
          <w:color w:val="000000"/>
          <w:kern w:val="2"/>
          <w14:ligatures w14:val="standardContextual"/>
        </w:rPr>
      </w:pPr>
      <w:r w:rsidRPr="00907D2E">
        <w:rPr>
          <w:rFonts w:eastAsia="Aptos"/>
          <w:color w:val="000000"/>
          <w:kern w:val="2"/>
          <w14:ligatures w14:val="standardContextual"/>
        </w:rPr>
        <w:t>Tổng quãng đường người đưa thư phải đi qua các con đường là; 7.500 (mét).</w:t>
      </w:r>
    </w:p>
    <w:p w14:paraId="67333042" w14:textId="77777777" w:rsidR="00EE4DD2" w:rsidRPr="00907D2E" w:rsidRDefault="009C01B6" w:rsidP="00EE4DD2">
      <w:pPr>
        <w:spacing w:after="0"/>
        <w:ind w:left="992"/>
        <w:rPr>
          <w:rFonts w:eastAsia="Aptos"/>
          <w:color w:val="000000"/>
          <w:kern w:val="2"/>
          <w14:ligatures w14:val="standardContextual"/>
        </w:rPr>
      </w:pPr>
      <w:r w:rsidRPr="00907D2E">
        <w:rPr>
          <w:rFonts w:eastAsia="Aptos"/>
          <w:color w:val="000000"/>
          <w:kern w:val="2"/>
          <w14:ligatures w14:val="standardContextual"/>
        </w:rPr>
        <w:t>Người đưa thư cần quay lại bưu điện, khi đó để quãng đường đi là ngắn thì quãng đường đi</w:t>
      </w:r>
    </w:p>
    <w:p w14:paraId="6B6B093F" w14:textId="2678110F" w:rsidR="00EE4DD2" w:rsidRPr="00907D2E" w:rsidRDefault="009C01B6" w:rsidP="00EE4DD2">
      <w:pPr>
        <w:spacing w:after="0"/>
        <w:ind w:left="992"/>
        <w:rPr>
          <w:rFonts w:eastAsia="Aptos"/>
          <w:color w:val="000000"/>
          <w:kern w:val="2"/>
          <w14:ligatures w14:val="standardContextual"/>
        </w:rPr>
      </w:pPr>
      <w:r w:rsidRPr="00907D2E">
        <w:rPr>
          <w:rFonts w:eastAsia="Aptos"/>
          <w:color w:val="000000"/>
          <w:kern w:val="2"/>
          <w14:ligatures w14:val="standardContextual"/>
        </w:rPr>
        <w:t xml:space="preserve">quay lại bưu điện là ngắn nhất, quãng đường quay lại bưu điện ngắn nhất là </w:t>
      </w:r>
      <w:r w:rsidRPr="00907D2E">
        <w:rPr>
          <w:rFonts w:eastAsia="Aptos"/>
          <w:kern w:val="2"/>
          <w:position w:val="-6"/>
          <w14:ligatures w14:val="standardContextual"/>
        </w:rPr>
        <w:object w:dxaOrig="1780" w:dyaOrig="279" w14:anchorId="340DD093">
          <v:shape id="_x0000_i1351" type="#_x0000_t75" style="width:88.5pt;height:13.5pt" o:ole="">
            <v:imagedata r:id="rId555" o:title=""/>
          </v:shape>
          <o:OLEObject Type="Embed" ProgID="Equation.DSMT4" ShapeID="_x0000_i1351" DrawAspect="Content" ObjectID="_1810541025" r:id="rId556"/>
        </w:object>
      </w:r>
      <w:r w:rsidRPr="00907D2E">
        <w:rPr>
          <w:rFonts w:eastAsia="Aptos"/>
          <w:kern w:val="2"/>
          <w14:ligatures w14:val="standardContextual"/>
        </w:rPr>
        <w:t>.</w:t>
      </w:r>
    </w:p>
    <w:p w14:paraId="56FAACB9" w14:textId="77777777" w:rsidR="00EE4DD2" w:rsidRPr="00907D2E" w:rsidRDefault="009C01B6" w:rsidP="006476A7">
      <w:pPr>
        <w:pStyle w:val="Normal0"/>
        <w:widowControl w:val="0"/>
        <w:spacing w:line="276" w:lineRule="auto"/>
        <w:ind w:left="992"/>
        <w:jc w:val="both"/>
        <w:rPr>
          <w:bCs/>
          <w:color w:val="212121"/>
          <w:lang w:val="vi-VN"/>
        </w:rPr>
      </w:pPr>
      <w:r w:rsidRPr="00907D2E">
        <w:rPr>
          <w:rFonts w:eastAsia="Times New Roman"/>
          <w:color w:val="000000"/>
          <w:kern w:val="2"/>
          <w:lang w:val="vi-VN"/>
          <w14:ligatures w14:val="standardContextual"/>
        </w:rPr>
        <w:t xml:space="preserve">Vậy quãng đường ngắn nhất để </w:t>
      </w:r>
      <w:r w:rsidRPr="00907D2E">
        <w:rPr>
          <w:bCs/>
          <w:color w:val="212121"/>
          <w:lang w:val="vi-VN"/>
        </w:rPr>
        <w:t>người đưa thư xuất phát từ bưu điện ( vị trí A) và phải đi qua</w:t>
      </w:r>
      <w:r w:rsidR="00EE4DD2" w:rsidRPr="00907D2E">
        <w:rPr>
          <w:bCs/>
          <w:color w:val="212121"/>
          <w:lang w:val="vi-VN"/>
        </w:rPr>
        <w:t xml:space="preserve"> </w:t>
      </w:r>
      <w:r w:rsidRPr="00907D2E">
        <w:rPr>
          <w:bCs/>
          <w:color w:val="212121"/>
          <w:lang w:val="vi-VN"/>
        </w:rPr>
        <w:t>các</w:t>
      </w:r>
    </w:p>
    <w:p w14:paraId="64E92C14" w14:textId="77777777" w:rsidR="00EE4DD2" w:rsidRPr="00907D2E" w:rsidRDefault="009C01B6" w:rsidP="006476A7">
      <w:pPr>
        <w:pStyle w:val="Normal0"/>
        <w:widowControl w:val="0"/>
        <w:spacing w:line="276" w:lineRule="auto"/>
        <w:ind w:left="992"/>
        <w:jc w:val="both"/>
        <w:rPr>
          <w:bCs/>
          <w:color w:val="212121"/>
          <w:lang w:val="vi-VN"/>
        </w:rPr>
      </w:pPr>
      <w:r w:rsidRPr="00907D2E">
        <w:rPr>
          <w:bCs/>
          <w:color w:val="212121"/>
          <w:lang w:val="vi-VN"/>
        </w:rPr>
        <w:t xml:space="preserve">con đường để phát thư rồi quay lại bưu điện: </w:t>
      </w:r>
      <w:r w:rsidRPr="00907D2E">
        <w:rPr>
          <w:rFonts w:eastAsia="Aptos"/>
          <w:kern w:val="2"/>
          <w:position w:val="-6"/>
          <w14:ligatures w14:val="standardContextual"/>
        </w:rPr>
        <w:object w:dxaOrig="3080" w:dyaOrig="279" w14:anchorId="11075885">
          <v:shape id="_x0000_i1352" type="#_x0000_t75" style="width:153.75pt;height:13.5pt" o:ole="">
            <v:imagedata r:id="rId557" o:title=""/>
          </v:shape>
          <o:OLEObject Type="Embed" ProgID="Equation.DSMT4" ShapeID="_x0000_i1352" DrawAspect="Content" ObjectID="_1810541026" r:id="rId558"/>
        </w:object>
      </w:r>
      <w:r w:rsidRPr="00907D2E">
        <w:rPr>
          <w:rFonts w:eastAsia="Aptos"/>
          <w:kern w:val="2"/>
          <w:lang w:val="vi-VN"/>
          <w14:ligatures w14:val="standardContextual"/>
        </w:rPr>
        <w:t>(mét).</w:t>
      </w:r>
    </w:p>
    <w:p w14:paraId="78B17827" w14:textId="37C35675" w:rsidR="0059746B" w:rsidRPr="00907D2E" w:rsidRDefault="00907D2E" w:rsidP="00907D2E">
      <w:pPr>
        <w:tabs>
          <w:tab w:val="left" w:pos="992"/>
        </w:tabs>
        <w:spacing w:before="120"/>
        <w:ind w:left="992" w:hanging="992"/>
        <w:jc w:val="both"/>
        <w:rPr>
          <w:lang w:val="nl-NL"/>
        </w:rPr>
      </w:pPr>
      <w:r w:rsidRPr="00907D2E">
        <w:rPr>
          <w:b/>
          <w:color w:val="0000FF"/>
          <w:lang w:val="nl-NL"/>
        </w:rPr>
        <w:t>Câu 2:</w:t>
      </w:r>
      <w:r w:rsidRPr="00907D2E">
        <w:rPr>
          <w:b/>
          <w:color w:val="0000FF"/>
          <w:lang w:val="nl-NL"/>
        </w:rPr>
        <w:tab/>
      </w:r>
      <w:r w:rsidR="0059746B" w:rsidRPr="00907D2E">
        <w:rPr>
          <w:lang w:val="nl-NL"/>
        </w:rPr>
        <w:t xml:space="preserve">Bác Vinh muốn làm cửa rào sắt có hình dạng và kích thước như hình vẽ bên dưới, biết đường cong phía trên là một parabol, tứ giác </w:t>
      </w:r>
      <w:r w:rsidR="0059746B" w:rsidRPr="00907D2E">
        <w:rPr>
          <w:position w:val="-4"/>
        </w:rPr>
        <w:object w:dxaOrig="720" w:dyaOrig="260" w14:anchorId="0B5D7881">
          <v:shape id="_x0000_i1353" type="#_x0000_t75" style="width:36pt;height:13.5pt" o:ole="">
            <v:imagedata r:id="rId234" o:title=""/>
          </v:shape>
          <o:OLEObject Type="Embed" ProgID="Equation.DSMT4" ShapeID="_x0000_i1353" DrawAspect="Content" ObjectID="_1810541027" r:id="rId559"/>
        </w:object>
      </w:r>
      <w:r w:rsidR="0059746B" w:rsidRPr="00907D2E">
        <w:rPr>
          <w:lang w:val="nl-NL"/>
        </w:rPr>
        <w:t xml:space="preserve"> là hình chữ nhật. Giá của cánh cửa sau khi hoàn thành là </w:t>
      </w:r>
      <w:r w:rsidR="0059746B" w:rsidRPr="00907D2E">
        <w:rPr>
          <w:position w:val="-10"/>
        </w:rPr>
        <w:object w:dxaOrig="820" w:dyaOrig="320" w14:anchorId="1BE4A2D0">
          <v:shape id="_x0000_i1354" type="#_x0000_t75" style="width:40.5pt;height:16.5pt" o:ole="">
            <v:imagedata r:id="rId236" o:title=""/>
          </v:shape>
          <o:OLEObject Type="Embed" ProgID="Equation.DSMT4" ShapeID="_x0000_i1354" DrawAspect="Content" ObjectID="_1810541028" r:id="rId560"/>
        </w:object>
      </w:r>
      <w:r w:rsidR="0059746B" w:rsidRPr="00907D2E">
        <w:rPr>
          <w:lang w:val="nl-NL"/>
        </w:rPr>
        <w:t xml:space="preserve"> đồng/</w:t>
      </w:r>
      <w:r w:rsidR="0059746B" w:rsidRPr="00907D2E">
        <w:rPr>
          <w:position w:val="-6"/>
        </w:rPr>
        <w:object w:dxaOrig="400" w:dyaOrig="320" w14:anchorId="2D46D703">
          <v:shape id="_x0000_i1355" type="#_x0000_t75" style="width:19.5pt;height:16.5pt" o:ole="">
            <v:imagedata r:id="rId238" o:title=""/>
          </v:shape>
          <o:OLEObject Type="Embed" ProgID="Equation.DSMT4" ShapeID="_x0000_i1355" DrawAspect="Content" ObjectID="_1810541029" r:id="rId561"/>
        </w:object>
      </w:r>
      <w:r w:rsidR="0059746B" w:rsidRPr="00907D2E">
        <w:rPr>
          <w:lang w:val="nl-NL"/>
        </w:rPr>
        <w:t xml:space="preserve"> Hỏi bác Vinh phải trả số tiền bao nhiêu triệu đồng để làm một cửa sắt như vậy? (làm tròn kết quả đến hàng phần trăm).</w:t>
      </w:r>
    </w:p>
    <w:p w14:paraId="4B5B6235" w14:textId="77777777" w:rsidR="0059746B" w:rsidRPr="00907D2E" w:rsidRDefault="0059746B" w:rsidP="00EE4DD2">
      <w:pPr>
        <w:ind w:left="992"/>
        <w:jc w:val="center"/>
        <w:rPr>
          <w:lang w:val="en-US"/>
        </w:rPr>
      </w:pPr>
      <w:r w:rsidRPr="00907D2E">
        <w:rPr>
          <w:noProof/>
          <w:lang w:val="en-US" w:eastAsia="en-US"/>
        </w:rPr>
        <w:drawing>
          <wp:inline distT="0" distB="0" distL="0" distR="0" wp14:anchorId="3E4570CE" wp14:editId="09057198">
            <wp:extent cx="2522220" cy="1681480"/>
            <wp:effectExtent l="0" t="0" r="0" b="0"/>
            <wp:docPr id="1210624335" name="Hình ảnh 1" descr="Ảnh có chứa hàng, cổ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624335" name="Hình ảnh 1" descr="Ảnh có chứa hàng, cổng  Nội dung do AI tạo ra có thể không chính xác."/>
                    <pic:cNvPicPr/>
                  </pic:nvPicPr>
                  <pic:blipFill>
                    <a:blip r:embed="rId240"/>
                    <a:stretch>
                      <a:fillRect/>
                    </a:stretch>
                  </pic:blipFill>
                  <pic:spPr>
                    <a:xfrm>
                      <a:off x="0" y="0"/>
                      <a:ext cx="2522220" cy="1681480"/>
                    </a:xfrm>
                    <a:prstGeom prst="rect">
                      <a:avLst/>
                    </a:prstGeom>
                  </pic:spPr>
                </pic:pic>
              </a:graphicData>
            </a:graphic>
          </wp:inline>
        </w:drawing>
      </w:r>
    </w:p>
    <w:p w14:paraId="0BD376C8" w14:textId="77777777" w:rsidR="0059746B" w:rsidRPr="00907D2E" w:rsidRDefault="0059746B" w:rsidP="00EE4DD2">
      <w:pPr>
        <w:ind w:left="992"/>
        <w:jc w:val="center"/>
        <w:rPr>
          <w:b/>
          <w:bCs/>
          <w:color w:val="0000FF"/>
          <w:lang w:val="en-US"/>
        </w:rPr>
      </w:pPr>
      <w:r w:rsidRPr="00907D2E">
        <w:rPr>
          <w:b/>
          <w:bCs/>
          <w:color w:val="0000FF"/>
          <w:lang w:val="en-US"/>
        </w:rPr>
        <w:t>Lời giải</w:t>
      </w:r>
    </w:p>
    <w:p w14:paraId="4A807CDF" w14:textId="77777777" w:rsidR="0059746B" w:rsidRPr="00907D2E" w:rsidRDefault="0059746B" w:rsidP="00EE4DD2">
      <w:pPr>
        <w:ind w:left="992"/>
        <w:rPr>
          <w:lang w:val="en-US"/>
        </w:rPr>
      </w:pPr>
      <w:r w:rsidRPr="00907D2E">
        <w:rPr>
          <w:lang w:val="en-US"/>
        </w:rPr>
        <w:t xml:space="preserve">Ta dễ tính được diện tích hình chữ nhật </w:t>
      </w:r>
      <w:r w:rsidRPr="00907D2E">
        <w:rPr>
          <w:position w:val="-4"/>
        </w:rPr>
        <w:object w:dxaOrig="720" w:dyaOrig="260" w14:anchorId="11B35294">
          <v:shape id="_x0000_i1356" type="#_x0000_t75" style="width:36pt;height:13.5pt" o:ole="">
            <v:imagedata r:id="rId562" o:title=""/>
          </v:shape>
          <o:OLEObject Type="Embed" ProgID="Equation.DSMT4" ShapeID="_x0000_i1356" DrawAspect="Content" ObjectID="_1810541030" r:id="rId563"/>
        </w:object>
      </w:r>
      <w:r w:rsidRPr="00907D2E">
        <w:rPr>
          <w:lang w:val="en-US"/>
        </w:rPr>
        <w:t xml:space="preserve"> là:</w:t>
      </w:r>
    </w:p>
    <w:p w14:paraId="3E4342EA" w14:textId="77777777" w:rsidR="0059746B" w:rsidRPr="00907D2E" w:rsidRDefault="0059746B" w:rsidP="00EE4DD2">
      <w:pPr>
        <w:ind w:left="992"/>
        <w:jc w:val="center"/>
        <w:rPr>
          <w:lang w:val="en-US"/>
        </w:rPr>
      </w:pPr>
      <w:r w:rsidRPr="00907D2E">
        <w:rPr>
          <w:position w:val="-16"/>
        </w:rPr>
        <w:object w:dxaOrig="2160" w:dyaOrig="440" w14:anchorId="2773ABFE">
          <v:shape id="_x0000_i1357" type="#_x0000_t75" style="width:108pt;height:22.5pt" o:ole="">
            <v:imagedata r:id="rId564" o:title=""/>
          </v:shape>
          <o:OLEObject Type="Embed" ProgID="Equation.DSMT4" ShapeID="_x0000_i1357" DrawAspect="Content" ObjectID="_1810541031" r:id="rId565"/>
        </w:object>
      </w:r>
    </w:p>
    <w:p w14:paraId="356AE4EC" w14:textId="77777777" w:rsidR="0059746B" w:rsidRPr="00907D2E" w:rsidRDefault="0059746B" w:rsidP="00EE4DD2">
      <w:pPr>
        <w:ind w:left="992"/>
        <w:rPr>
          <w:lang w:val="en-US"/>
        </w:rPr>
      </w:pPr>
      <w:r w:rsidRPr="00907D2E">
        <w:rPr>
          <w:lang w:val="en-US"/>
        </w:rPr>
        <w:t xml:space="preserve">Ta thấy </w:t>
      </w:r>
      <w:r w:rsidRPr="00907D2E">
        <w:rPr>
          <w:position w:val="-14"/>
        </w:rPr>
        <w:object w:dxaOrig="2940" w:dyaOrig="400" w14:anchorId="1B99F9E8">
          <v:shape id="_x0000_i1358" type="#_x0000_t75" style="width:147pt;height:19.5pt" o:ole="">
            <v:imagedata r:id="rId566" o:title=""/>
          </v:shape>
          <o:OLEObject Type="Embed" ProgID="Equation.DSMT4" ShapeID="_x0000_i1358" DrawAspect="Content" ObjectID="_1810541032" r:id="rId567"/>
        </w:object>
      </w:r>
      <w:r w:rsidRPr="00907D2E">
        <w:rPr>
          <w:lang w:val="en-US"/>
        </w:rPr>
        <w:t xml:space="preserve"> Suy ra diện tích phần vòm cổng parabol là:</w:t>
      </w:r>
    </w:p>
    <w:p w14:paraId="60DD0A5F" w14:textId="77777777" w:rsidR="0059746B" w:rsidRPr="00907D2E" w:rsidRDefault="0059746B" w:rsidP="00EE4DD2">
      <w:pPr>
        <w:ind w:left="992"/>
        <w:jc w:val="center"/>
        <w:rPr>
          <w:lang w:val="en-US"/>
        </w:rPr>
      </w:pPr>
      <w:r w:rsidRPr="00907D2E">
        <w:rPr>
          <w:position w:val="-24"/>
        </w:rPr>
        <w:object w:dxaOrig="4040" w:dyaOrig="620" w14:anchorId="7D14E975">
          <v:shape id="_x0000_i1359" type="#_x0000_t75" style="width:202.5pt;height:31.5pt" o:ole="">
            <v:imagedata r:id="rId568" o:title=""/>
          </v:shape>
          <o:OLEObject Type="Embed" ProgID="Equation.DSMT4" ShapeID="_x0000_i1359" DrawAspect="Content" ObjectID="_1810541033" r:id="rId569"/>
        </w:object>
      </w:r>
    </w:p>
    <w:p w14:paraId="1AE3DA25" w14:textId="77777777" w:rsidR="0059746B" w:rsidRPr="00907D2E" w:rsidRDefault="0059746B" w:rsidP="00EE4DD2">
      <w:pPr>
        <w:ind w:left="992"/>
        <w:rPr>
          <w:lang w:val="en-US"/>
        </w:rPr>
      </w:pPr>
      <w:r w:rsidRPr="00907D2E">
        <w:rPr>
          <w:lang w:val="en-US"/>
        </w:rPr>
        <w:t>Vậy số tiền bác Vinh phải trả để làm cửa sắt là:</w:t>
      </w:r>
    </w:p>
    <w:p w14:paraId="32348C0B" w14:textId="77777777" w:rsidR="0059746B" w:rsidRPr="00907D2E" w:rsidRDefault="0059746B" w:rsidP="00EE4DD2">
      <w:pPr>
        <w:ind w:left="992"/>
        <w:jc w:val="center"/>
        <w:rPr>
          <w:lang w:val="en-US"/>
        </w:rPr>
      </w:pPr>
      <w:r w:rsidRPr="00907D2E">
        <w:rPr>
          <w:position w:val="-14"/>
        </w:rPr>
        <w:object w:dxaOrig="2400" w:dyaOrig="400" w14:anchorId="264D25D7">
          <v:shape id="_x0000_i1360" type="#_x0000_t75" style="width:120pt;height:19.5pt" o:ole="">
            <v:imagedata r:id="rId570" o:title=""/>
          </v:shape>
          <o:OLEObject Type="Embed" ProgID="Equation.DSMT4" ShapeID="_x0000_i1360" DrawAspect="Content" ObjectID="_1810541034" r:id="rId571"/>
        </w:object>
      </w:r>
      <w:r w:rsidRPr="00907D2E">
        <w:rPr>
          <w:lang w:val="en-US"/>
        </w:rPr>
        <w:t xml:space="preserve"> (triệu đồng).</w:t>
      </w:r>
    </w:p>
    <w:p w14:paraId="143A0312" w14:textId="454EF3F2" w:rsidR="00D13F35" w:rsidRPr="00907D2E" w:rsidRDefault="00907D2E" w:rsidP="00907D2E">
      <w:pPr>
        <w:tabs>
          <w:tab w:val="left" w:pos="992"/>
        </w:tabs>
        <w:spacing w:before="120"/>
        <w:ind w:left="992" w:hanging="992"/>
        <w:jc w:val="both"/>
        <w:rPr>
          <w:color w:val="000000"/>
        </w:rPr>
      </w:pPr>
      <w:r w:rsidRPr="00907D2E">
        <w:rPr>
          <w:b/>
          <w:color w:val="0000FF"/>
        </w:rPr>
        <w:t>Câu 3:</w:t>
      </w:r>
      <w:r w:rsidRPr="00907D2E">
        <w:rPr>
          <w:b/>
          <w:color w:val="0000FF"/>
        </w:rPr>
        <w:tab/>
      </w:r>
      <w:r w:rsidR="00D13F35" w:rsidRPr="00907D2E">
        <w:rPr>
          <w:lang w:val="en-US"/>
        </w:rPr>
        <w:t xml:space="preserve">Một nhà địa chất học đang ở địa điểm </w:t>
      </w:r>
      <w:r w:rsidR="00D13F35" w:rsidRPr="00907D2E">
        <w:rPr>
          <w:position w:val="-4"/>
        </w:rPr>
        <w:object w:dxaOrig="240" w:dyaOrig="260" w14:anchorId="7A05492D">
          <v:shape id="_x0000_i1361" type="#_x0000_t75" style="width:12pt;height:13.5pt" o:ole="">
            <v:imagedata r:id="rId241" o:title=""/>
          </v:shape>
          <o:OLEObject Type="Embed" ProgID="Equation.DSMT4" ShapeID="_x0000_i1361" DrawAspect="Content" ObjectID="_1810541035" r:id="rId572"/>
        </w:object>
      </w:r>
      <w:r w:rsidR="00D13F35" w:rsidRPr="00907D2E">
        <w:rPr>
          <w:color w:val="000000"/>
          <w:lang w:val="en-US"/>
        </w:rPr>
        <w:t xml:space="preserve"> trên sa mạc. Anh ta muốn đến điểm </w:t>
      </w:r>
      <w:r w:rsidR="00D13F35" w:rsidRPr="00907D2E">
        <w:rPr>
          <w:position w:val="-4"/>
        </w:rPr>
        <w:object w:dxaOrig="240" w:dyaOrig="260" w14:anchorId="37D534A4">
          <v:shape id="_x0000_i1362" type="#_x0000_t75" style="width:12pt;height:13.5pt" o:ole="">
            <v:imagedata r:id="rId243" o:title=""/>
          </v:shape>
          <o:OLEObject Type="Embed" ProgID="Equation.DSMT4" ShapeID="_x0000_i1362" DrawAspect="Content" ObjectID="_1810541036" r:id="rId573"/>
        </w:object>
      </w:r>
      <w:r w:rsidR="00D13F35" w:rsidRPr="00907D2E">
        <w:rPr>
          <w:color w:val="000000"/>
          <w:lang w:val="en-US"/>
        </w:rPr>
        <w:t xml:space="preserve"> và cách </w:t>
      </w:r>
      <w:r w:rsidR="00D13F35" w:rsidRPr="00907D2E">
        <w:rPr>
          <w:position w:val="-4"/>
        </w:rPr>
        <w:object w:dxaOrig="240" w:dyaOrig="260" w14:anchorId="095143A2">
          <v:shape id="_x0000_i1363" type="#_x0000_t75" style="width:12pt;height:13.5pt" o:ole="">
            <v:imagedata r:id="rId245" o:title=""/>
          </v:shape>
          <o:OLEObject Type="Embed" ProgID="Equation.DSMT4" ShapeID="_x0000_i1363" DrawAspect="Content" ObjectID="_1810541037" r:id="rId574"/>
        </w:object>
      </w:r>
      <w:r w:rsidR="00D13F35" w:rsidRPr="00907D2E">
        <w:rPr>
          <w:color w:val="000000"/>
          <w:lang w:val="en-US"/>
        </w:rPr>
        <w:t xml:space="preserve"> một khoảng bằng </w:t>
      </w:r>
      <w:r w:rsidR="00D13F35" w:rsidRPr="00907D2E">
        <w:rPr>
          <w:position w:val="-10"/>
        </w:rPr>
        <w:object w:dxaOrig="620" w:dyaOrig="320" w14:anchorId="0D9C5F58">
          <v:shape id="_x0000_i1364" type="#_x0000_t75" style="width:31.5pt;height:15.75pt" o:ole="">
            <v:imagedata r:id="rId247" o:title=""/>
          </v:shape>
          <o:OLEObject Type="Embed" ProgID="Equation.DSMT4" ShapeID="_x0000_i1364" DrawAspect="Content" ObjectID="_1810541038" r:id="rId575"/>
        </w:object>
      </w:r>
      <w:r w:rsidR="00D13F35" w:rsidRPr="00907D2E">
        <w:rPr>
          <w:color w:val="000000"/>
          <w:lang w:val="en-US"/>
        </w:rPr>
        <w:t xml:space="preserve">. Trong sa mạc, xe anh ta chỉ có thể di chuyển với vận tốc </w:t>
      </w:r>
      <w:r w:rsidR="00D13F35" w:rsidRPr="00907D2E">
        <w:rPr>
          <w:position w:val="-10"/>
        </w:rPr>
        <w:object w:dxaOrig="900" w:dyaOrig="320" w14:anchorId="43025D01">
          <v:shape id="_x0000_i1365" type="#_x0000_t75" style="width:45pt;height:15.75pt" o:ole="">
            <v:imagedata r:id="rId249" o:title=""/>
          </v:shape>
          <o:OLEObject Type="Embed" ProgID="Equation.DSMT4" ShapeID="_x0000_i1365" DrawAspect="Content" ObjectID="_1810541039" r:id="rId576"/>
        </w:object>
      </w:r>
      <w:r w:rsidR="00D13F35" w:rsidRPr="00907D2E">
        <w:rPr>
          <w:color w:val="000000"/>
          <w:lang w:val="en-US"/>
        </w:rPr>
        <w:t xml:space="preserve">. Nhà địa chất phải đến được điểm </w:t>
      </w:r>
      <w:r w:rsidR="00D13F35" w:rsidRPr="00907D2E">
        <w:rPr>
          <w:position w:val="-4"/>
        </w:rPr>
        <w:object w:dxaOrig="240" w:dyaOrig="260" w14:anchorId="4CB6C561">
          <v:shape id="_x0000_i1366" type="#_x0000_t75" style="width:12pt;height:13.5pt" o:ole="">
            <v:imagedata r:id="rId251" o:title=""/>
          </v:shape>
          <o:OLEObject Type="Embed" ProgID="Equation.DSMT4" ShapeID="_x0000_i1366" DrawAspect="Content" ObjectID="_1810541040" r:id="rId577"/>
        </w:object>
      </w:r>
      <w:r w:rsidR="00D13F35" w:rsidRPr="00907D2E">
        <w:rPr>
          <w:color w:val="000000"/>
          <w:lang w:val="en-US"/>
        </w:rPr>
        <w:t xml:space="preserve"> sau 2 giờ, vì vậy nếu anh ta đi từ </w:t>
      </w:r>
      <w:r w:rsidR="00D13F35" w:rsidRPr="00907D2E">
        <w:rPr>
          <w:position w:val="-4"/>
        </w:rPr>
        <w:object w:dxaOrig="240" w:dyaOrig="260" w14:anchorId="1ABF0829">
          <v:shape id="_x0000_i1367" type="#_x0000_t75" style="width:12pt;height:13.5pt" o:ole="">
            <v:imagedata r:id="rId253" o:title=""/>
          </v:shape>
          <o:OLEObject Type="Embed" ProgID="Equation.DSMT4" ShapeID="_x0000_i1367" DrawAspect="Content" ObjectID="_1810541041" r:id="rId578"/>
        </w:object>
      </w:r>
      <w:r w:rsidR="00D13F35" w:rsidRPr="00907D2E">
        <w:rPr>
          <w:color w:val="000000"/>
          <w:lang w:val="en-US"/>
        </w:rPr>
        <w:t xml:space="preserve"> đến </w:t>
      </w:r>
      <w:r w:rsidR="00D13F35" w:rsidRPr="00907D2E">
        <w:rPr>
          <w:position w:val="-4"/>
        </w:rPr>
        <w:object w:dxaOrig="240" w:dyaOrig="260" w14:anchorId="2DA8D248">
          <v:shape id="_x0000_i1368" type="#_x0000_t75" style="width:12pt;height:13.5pt" o:ole="">
            <v:imagedata r:id="rId255" o:title=""/>
          </v:shape>
          <o:OLEObject Type="Embed" ProgID="Equation.DSMT4" ShapeID="_x0000_i1368" DrawAspect="Content" ObjectID="_1810541042" r:id="rId579"/>
        </w:object>
      </w:r>
      <w:r w:rsidR="00D13F35" w:rsidRPr="00907D2E">
        <w:rPr>
          <w:color w:val="000000"/>
          <w:lang w:val="en-US"/>
        </w:rPr>
        <w:t xml:space="preserve"> sẽ không thể đến đúng giờ được. Rất may, có một con đường nhựa song song với đường nối </w:t>
      </w:r>
      <w:r w:rsidR="00D13F35" w:rsidRPr="00907D2E">
        <w:rPr>
          <w:position w:val="-4"/>
        </w:rPr>
        <w:object w:dxaOrig="240" w:dyaOrig="260" w14:anchorId="4097CF46">
          <v:shape id="_x0000_i1369" type="#_x0000_t75" style="width:12pt;height:13.5pt" o:ole="">
            <v:imagedata r:id="rId257" o:title=""/>
          </v:shape>
          <o:OLEObject Type="Embed" ProgID="Equation.DSMT4" ShapeID="_x0000_i1369" DrawAspect="Content" ObjectID="_1810541043" r:id="rId580"/>
        </w:object>
      </w:r>
      <w:r w:rsidR="00D13F35" w:rsidRPr="00907D2E">
        <w:rPr>
          <w:color w:val="000000"/>
          <w:lang w:val="en-US"/>
        </w:rPr>
        <w:t xml:space="preserve"> và </w:t>
      </w:r>
      <w:r w:rsidR="00D13F35" w:rsidRPr="00907D2E">
        <w:rPr>
          <w:position w:val="-4"/>
        </w:rPr>
        <w:object w:dxaOrig="240" w:dyaOrig="260" w14:anchorId="1AF79656">
          <v:shape id="_x0000_i1370" type="#_x0000_t75" style="width:12pt;height:13.5pt" o:ole="">
            <v:imagedata r:id="rId259" o:title=""/>
          </v:shape>
          <o:OLEObject Type="Embed" ProgID="Equation.DSMT4" ShapeID="_x0000_i1370" DrawAspect="Content" ObjectID="_1810541044" r:id="rId581"/>
        </w:object>
      </w:r>
      <w:r w:rsidR="00D13F35" w:rsidRPr="00907D2E">
        <w:rPr>
          <w:color w:val="000000"/>
          <w:lang w:val="en-US"/>
        </w:rPr>
        <w:t xml:space="preserve">và cách </w:t>
      </w:r>
      <w:r w:rsidR="00D13F35" w:rsidRPr="00907D2E">
        <w:rPr>
          <w:position w:val="-4"/>
        </w:rPr>
        <w:object w:dxaOrig="400" w:dyaOrig="260" w14:anchorId="274F15EB">
          <v:shape id="_x0000_i1371" type="#_x0000_t75" style="width:19.5pt;height:13.5pt" o:ole="">
            <v:imagedata r:id="rId261" o:title=""/>
          </v:shape>
          <o:OLEObject Type="Embed" ProgID="Equation.DSMT4" ShapeID="_x0000_i1371" DrawAspect="Content" ObjectID="_1810541045" r:id="rId582"/>
        </w:object>
      </w:r>
      <w:r w:rsidR="00D13F35" w:rsidRPr="00907D2E">
        <w:rPr>
          <w:color w:val="000000"/>
          <w:lang w:val="en-US"/>
        </w:rPr>
        <w:t xml:space="preserve">một đoạn </w:t>
      </w:r>
      <w:r w:rsidR="00D13F35" w:rsidRPr="00907D2E">
        <w:rPr>
          <w:position w:val="-10"/>
        </w:rPr>
        <w:object w:dxaOrig="600" w:dyaOrig="320" w14:anchorId="2008A673">
          <v:shape id="_x0000_i1372" type="#_x0000_t75" style="width:30pt;height:15.75pt" o:ole="">
            <v:imagedata r:id="rId263" o:title=""/>
          </v:shape>
          <o:OLEObject Type="Embed" ProgID="Equation.DSMT4" ShapeID="_x0000_i1372" DrawAspect="Content" ObjectID="_1810541046" r:id="rId583"/>
        </w:object>
      </w:r>
      <w:r w:rsidR="00D13F35" w:rsidRPr="00907D2E">
        <w:rPr>
          <w:color w:val="000000"/>
          <w:lang w:val="en-US"/>
        </w:rPr>
        <w:t xml:space="preserve">. Trên đường nhựa đó, xe nhà địa chất có thể di chuyển với vận tốc </w:t>
      </w:r>
      <w:r w:rsidR="00D13F35" w:rsidRPr="00907D2E">
        <w:rPr>
          <w:position w:val="-10"/>
        </w:rPr>
        <w:object w:dxaOrig="900" w:dyaOrig="320" w14:anchorId="06E64799">
          <v:shape id="_x0000_i1373" type="#_x0000_t75" style="width:45pt;height:15.75pt" o:ole="">
            <v:imagedata r:id="rId265" o:title=""/>
          </v:shape>
          <o:OLEObject Type="Embed" ProgID="Equation.DSMT4" ShapeID="_x0000_i1373" DrawAspect="Content" ObjectID="_1810541047" r:id="rId584"/>
        </w:object>
      </w:r>
      <w:r w:rsidR="00D13F35" w:rsidRPr="00907D2E">
        <w:rPr>
          <w:lang w:val="en-US"/>
        </w:rPr>
        <w:t xml:space="preserve">. Thời gia ngắn nhất để nhà địa chất di chuyển </w:t>
      </w:r>
      <w:r w:rsidR="00D13F35" w:rsidRPr="00907D2E">
        <w:rPr>
          <w:color w:val="000000"/>
          <w:lang w:val="en-US"/>
        </w:rPr>
        <w:t xml:space="preserve">từ </w:t>
      </w:r>
      <w:r w:rsidR="00D13F35" w:rsidRPr="00907D2E">
        <w:rPr>
          <w:position w:val="-4"/>
        </w:rPr>
        <w:object w:dxaOrig="240" w:dyaOrig="260" w14:anchorId="4B556670">
          <v:shape id="_x0000_i1374" type="#_x0000_t75" style="width:12pt;height:13.5pt" o:ole="">
            <v:imagedata r:id="rId267" o:title=""/>
          </v:shape>
          <o:OLEObject Type="Embed" ProgID="Equation.DSMT4" ShapeID="_x0000_i1374" DrawAspect="Content" ObjectID="_1810541048" r:id="rId585"/>
        </w:object>
      </w:r>
      <w:r w:rsidR="00D13F35" w:rsidRPr="00907D2E">
        <w:rPr>
          <w:color w:val="000000"/>
          <w:lang w:val="en-US"/>
        </w:rPr>
        <w:t xml:space="preserve"> đến </w:t>
      </w:r>
      <w:r w:rsidR="00D13F35" w:rsidRPr="00907D2E">
        <w:rPr>
          <w:position w:val="-4"/>
        </w:rPr>
        <w:object w:dxaOrig="240" w:dyaOrig="260" w14:anchorId="2647B6D3">
          <v:shape id="_x0000_i1375" type="#_x0000_t75" style="width:12pt;height:13.5pt" o:ole="">
            <v:imagedata r:id="rId269" o:title=""/>
          </v:shape>
          <o:OLEObject Type="Embed" ProgID="Equation.DSMT4" ShapeID="_x0000_i1375" DrawAspect="Content" ObjectID="_1810541049" r:id="rId586"/>
        </w:object>
      </w:r>
      <w:r w:rsidR="00D13F35" w:rsidRPr="00907D2E">
        <w:rPr>
          <w:color w:val="000000"/>
          <w:lang w:val="en-US"/>
        </w:rPr>
        <w:t xml:space="preserve"> là bao nhiêu phút?</w:t>
      </w:r>
    </w:p>
    <w:p w14:paraId="109493CC" w14:textId="77777777" w:rsidR="00D13F35" w:rsidRPr="00907D2E" w:rsidRDefault="00D13F35" w:rsidP="00EE4DD2">
      <w:pPr>
        <w:pStyle w:val="ListParagraph"/>
        <w:spacing w:before="120" w:line="276" w:lineRule="auto"/>
        <w:ind w:left="992"/>
        <w:jc w:val="center"/>
        <w:rPr>
          <w:rFonts w:ascii="Times New Roman" w:hAnsi="Times New Roman"/>
          <w:color w:val="000000"/>
          <w:sz w:val="24"/>
        </w:rPr>
      </w:pPr>
      <w:r w:rsidRPr="00907D2E">
        <w:rPr>
          <w:rFonts w:ascii="Times New Roman" w:hAnsi="Times New Roman"/>
          <w:noProof/>
          <w:sz w:val="24"/>
          <w:lang w:val="en-US" w:eastAsia="en-US"/>
        </w:rPr>
        <w:drawing>
          <wp:inline distT="0" distB="0" distL="0" distR="0" wp14:anchorId="3CD10940" wp14:editId="729927D5">
            <wp:extent cx="2501327" cy="1157156"/>
            <wp:effectExtent l="0" t="0" r="0" b="5080"/>
            <wp:docPr id="1194303501" name="Picture 1194303501" descr="A blue line with black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303501" name="Picture 1194303501" descr="A blue line with black text  AI-generated content may be incorrect."/>
                    <pic:cNvPicPr/>
                  </pic:nvPicPr>
                  <pic:blipFill>
                    <a:blip r:embed="rId271"/>
                    <a:stretch>
                      <a:fillRect/>
                    </a:stretch>
                  </pic:blipFill>
                  <pic:spPr>
                    <a:xfrm>
                      <a:off x="0" y="0"/>
                      <a:ext cx="2513053" cy="1162581"/>
                    </a:xfrm>
                    <a:prstGeom prst="rect">
                      <a:avLst/>
                    </a:prstGeom>
                  </pic:spPr>
                </pic:pic>
              </a:graphicData>
            </a:graphic>
          </wp:inline>
        </w:drawing>
      </w:r>
    </w:p>
    <w:p w14:paraId="2EF6ACD0" w14:textId="77777777" w:rsidR="00D13F35" w:rsidRPr="00907D2E" w:rsidRDefault="00D13F35" w:rsidP="00EE4DD2">
      <w:pPr>
        <w:spacing w:after="0"/>
        <w:ind w:left="992"/>
        <w:jc w:val="center"/>
        <w:rPr>
          <w:b/>
          <w:bCs/>
          <w:color w:val="0000FF"/>
        </w:rPr>
      </w:pPr>
      <w:r w:rsidRPr="00907D2E">
        <w:rPr>
          <w:b/>
          <w:bCs/>
          <w:color w:val="0000FF"/>
        </w:rPr>
        <w:t>Lời giải</w:t>
      </w:r>
    </w:p>
    <w:p w14:paraId="7FEB6F37" w14:textId="77777777" w:rsidR="00EE4DD2" w:rsidRPr="00907D2E" w:rsidRDefault="00D13F35" w:rsidP="00EE4DD2">
      <w:pPr>
        <w:spacing w:after="0"/>
        <w:ind w:left="992"/>
        <w:rPr>
          <w:b/>
          <w:color w:val="009900"/>
        </w:rPr>
      </w:pPr>
      <w:r w:rsidRPr="00907D2E">
        <w:rPr>
          <w:b/>
          <w:bCs/>
          <w:color w:val="0000FF"/>
        </w:rPr>
        <w:t>Trả lời:</w:t>
      </w:r>
      <w:r w:rsidRPr="00907D2E">
        <w:rPr>
          <w:b/>
          <w:color w:val="009900"/>
        </w:rPr>
        <w:t xml:space="preserve"> </w:t>
      </w:r>
      <w:r w:rsidRPr="00907D2E">
        <w:rPr>
          <w:position w:val="-6"/>
        </w:rPr>
        <w:object w:dxaOrig="400" w:dyaOrig="279" w14:anchorId="283D71DA">
          <v:shape id="_x0000_i1376" type="#_x0000_t75" style="width:19.5pt;height:13.5pt" o:ole="">
            <v:imagedata r:id="rId587" o:title=""/>
          </v:shape>
          <o:OLEObject Type="Embed" ProgID="Equation.DSMT4" ShapeID="_x0000_i1376" DrawAspect="Content" ObjectID="_1810541050" r:id="rId588"/>
        </w:object>
      </w:r>
      <w:r w:rsidRPr="00907D2E">
        <w:rPr>
          <w:b/>
          <w:color w:val="009900"/>
        </w:rPr>
        <w:t>.</w:t>
      </w:r>
    </w:p>
    <w:p w14:paraId="495ABB23" w14:textId="604CDDF2" w:rsidR="00D13F35" w:rsidRPr="00907D2E" w:rsidRDefault="00D13F35" w:rsidP="00EE4DD2">
      <w:pPr>
        <w:ind w:left="992"/>
        <w:jc w:val="center"/>
      </w:pPr>
      <w:r w:rsidRPr="00907D2E">
        <w:rPr>
          <w:noProof/>
          <w:lang w:val="en-US" w:eastAsia="en-US"/>
        </w:rPr>
        <w:drawing>
          <wp:inline distT="0" distB="0" distL="0" distR="0" wp14:anchorId="13A26C6F" wp14:editId="05719CCD">
            <wp:extent cx="2465930" cy="1281212"/>
            <wp:effectExtent l="0" t="0" r="0" b="0"/>
            <wp:docPr id="2" name="Picture 2" descr="A blue line with black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lue line with black text  AI-generated content may be incorrect."/>
                    <pic:cNvPicPr/>
                  </pic:nvPicPr>
                  <pic:blipFill>
                    <a:blip r:embed="rId589"/>
                    <a:stretch>
                      <a:fillRect/>
                    </a:stretch>
                  </pic:blipFill>
                  <pic:spPr>
                    <a:xfrm>
                      <a:off x="0" y="0"/>
                      <a:ext cx="2492778" cy="1295162"/>
                    </a:xfrm>
                    <a:prstGeom prst="rect">
                      <a:avLst/>
                    </a:prstGeom>
                  </pic:spPr>
                </pic:pic>
              </a:graphicData>
            </a:graphic>
          </wp:inline>
        </w:drawing>
      </w:r>
    </w:p>
    <w:p w14:paraId="38CA1544" w14:textId="77777777" w:rsidR="00D13F35" w:rsidRPr="00907D2E" w:rsidRDefault="00D13F35" w:rsidP="00EE4DD2">
      <w:pPr>
        <w:spacing w:after="0"/>
        <w:ind w:left="992"/>
      </w:pPr>
      <w:r w:rsidRPr="00907D2E">
        <w:t xml:space="preserve">Gọi </w:t>
      </w:r>
      <w:r w:rsidRPr="00907D2E">
        <w:rPr>
          <w:position w:val="-10"/>
        </w:rPr>
        <w:object w:dxaOrig="560" w:dyaOrig="320" w14:anchorId="584590AF">
          <v:shape id="_x0000_i1377" type="#_x0000_t75" style="width:27.75pt;height:15.75pt" o:ole="">
            <v:imagedata r:id="rId590" o:title=""/>
          </v:shape>
          <o:OLEObject Type="Embed" ProgID="Equation.DSMT4" ShapeID="_x0000_i1377" DrawAspect="Content" ObjectID="_1810541051" r:id="rId591"/>
        </w:object>
      </w:r>
      <w:r w:rsidRPr="00907D2E">
        <w:t xml:space="preserve"> lần lượt là hình chiếu của </w:t>
      </w:r>
      <w:r w:rsidRPr="00907D2E">
        <w:rPr>
          <w:position w:val="-10"/>
        </w:rPr>
        <w:object w:dxaOrig="520" w:dyaOrig="320" w14:anchorId="7FCC7744">
          <v:shape id="_x0000_i1378" type="#_x0000_t75" style="width:25.5pt;height:15.75pt" o:ole="">
            <v:imagedata r:id="rId592" o:title=""/>
          </v:shape>
          <o:OLEObject Type="Embed" ProgID="Equation.DSMT4" ShapeID="_x0000_i1378" DrawAspect="Content" ObjectID="_1810541052" r:id="rId593"/>
        </w:object>
      </w:r>
      <w:r w:rsidRPr="00907D2E">
        <w:t xml:space="preserve"> trên </w:t>
      </w:r>
      <w:r w:rsidRPr="00907D2E">
        <w:rPr>
          <w:position w:val="-6"/>
        </w:rPr>
        <w:object w:dxaOrig="440" w:dyaOrig="279" w14:anchorId="620868E8">
          <v:shape id="_x0000_i1379" type="#_x0000_t75" style="width:21.75pt;height:13.5pt" o:ole="">
            <v:imagedata r:id="rId594" o:title=""/>
          </v:shape>
          <o:OLEObject Type="Embed" ProgID="Equation.DSMT4" ShapeID="_x0000_i1379" DrawAspect="Content" ObjectID="_1810541053" r:id="rId595"/>
        </w:object>
      </w:r>
    </w:p>
    <w:p w14:paraId="3B9EAC97" w14:textId="77777777" w:rsidR="00D13F35" w:rsidRPr="00907D2E" w:rsidRDefault="00D13F35" w:rsidP="00EE4DD2">
      <w:pPr>
        <w:spacing w:after="0"/>
        <w:ind w:left="992"/>
      </w:pPr>
      <w:r w:rsidRPr="00907D2E">
        <w:t xml:space="preserve">Đặt </w:t>
      </w:r>
      <w:r w:rsidRPr="00907D2E">
        <w:rPr>
          <w:position w:val="-14"/>
        </w:rPr>
        <w:object w:dxaOrig="3879" w:dyaOrig="400" w14:anchorId="77AD7A33">
          <v:shape id="_x0000_i1380" type="#_x0000_t75" style="width:194.25pt;height:19.5pt" o:ole="">
            <v:imagedata r:id="rId596" o:title=""/>
          </v:shape>
          <o:OLEObject Type="Embed" ProgID="Equation.DSMT4" ShapeID="_x0000_i1380" DrawAspect="Content" ObjectID="_1810541054" r:id="rId597"/>
        </w:object>
      </w:r>
      <w:r w:rsidRPr="00907D2E">
        <w:t>.</w:t>
      </w:r>
    </w:p>
    <w:p w14:paraId="5150035B" w14:textId="77777777" w:rsidR="00D13F35" w:rsidRPr="00907D2E" w:rsidRDefault="00D13F35" w:rsidP="00EE4DD2">
      <w:pPr>
        <w:spacing w:after="0"/>
        <w:ind w:left="992"/>
      </w:pPr>
      <w:r w:rsidRPr="00907D2E">
        <w:t>Khi đó:</w:t>
      </w:r>
    </w:p>
    <w:p w14:paraId="059DA67C" w14:textId="77777777" w:rsidR="00D13F35" w:rsidRPr="00907D2E" w:rsidRDefault="00D13F35" w:rsidP="00EE4DD2">
      <w:pPr>
        <w:spacing w:after="0"/>
        <w:ind w:left="992"/>
      </w:pPr>
      <w:r w:rsidRPr="00907D2E">
        <w:t xml:space="preserve">+ Thời gian nhà địa chất đi trên sa mạc là: </w:t>
      </w:r>
      <w:r w:rsidRPr="00907D2E">
        <w:rPr>
          <w:position w:val="-24"/>
        </w:rPr>
        <w:object w:dxaOrig="3420" w:dyaOrig="720" w14:anchorId="5535E246">
          <v:shape id="_x0000_i1381" type="#_x0000_t75" style="width:171pt;height:36pt" o:ole="">
            <v:imagedata r:id="rId598" o:title=""/>
          </v:shape>
          <o:OLEObject Type="Embed" ProgID="Equation.DSMT4" ShapeID="_x0000_i1381" DrawAspect="Content" ObjectID="_1810541055" r:id="rId599"/>
        </w:object>
      </w:r>
      <w:r w:rsidRPr="00907D2E">
        <w:t>.</w:t>
      </w:r>
    </w:p>
    <w:p w14:paraId="0C089028" w14:textId="77777777" w:rsidR="00D13F35" w:rsidRPr="00907D2E" w:rsidRDefault="00D13F35" w:rsidP="00EE4DD2">
      <w:pPr>
        <w:spacing w:after="0"/>
        <w:ind w:left="992"/>
      </w:pPr>
      <w:r w:rsidRPr="00907D2E">
        <w:t xml:space="preserve">+ Thời gian nhà địa chất đi trên đường nhựa là: </w:t>
      </w:r>
      <w:r w:rsidRPr="00907D2E">
        <w:rPr>
          <w:position w:val="-24"/>
        </w:rPr>
        <w:object w:dxaOrig="2480" w:dyaOrig="660" w14:anchorId="0F367911">
          <v:shape id="_x0000_i1382" type="#_x0000_t75" style="width:124.5pt;height:33pt" o:ole="">
            <v:imagedata r:id="rId600" o:title=""/>
          </v:shape>
          <o:OLEObject Type="Embed" ProgID="Equation.DSMT4" ShapeID="_x0000_i1382" DrawAspect="Content" ObjectID="_1810541056" r:id="rId601"/>
        </w:object>
      </w:r>
      <w:r w:rsidRPr="00907D2E">
        <w:t>.</w:t>
      </w:r>
    </w:p>
    <w:p w14:paraId="3F8F0F58" w14:textId="77777777" w:rsidR="00D13F35" w:rsidRPr="00907D2E" w:rsidRDefault="00D13F35" w:rsidP="00EE4DD2">
      <w:pPr>
        <w:spacing w:after="0"/>
        <w:ind w:left="992"/>
      </w:pPr>
      <w:r w:rsidRPr="00907D2E">
        <w:t>Vậy tổng thời gian nhà địa chất di chuyển là</w:t>
      </w:r>
    </w:p>
    <w:p w14:paraId="6E4C8160" w14:textId="77777777" w:rsidR="00D13F35" w:rsidRPr="00907D2E" w:rsidRDefault="00D13F35" w:rsidP="00EE4DD2">
      <w:pPr>
        <w:spacing w:after="0"/>
        <w:ind w:left="992"/>
      </w:pPr>
      <w:r w:rsidRPr="00907D2E">
        <w:rPr>
          <w:position w:val="-24"/>
        </w:rPr>
        <w:object w:dxaOrig="4000" w:dyaOrig="720" w14:anchorId="37CF284A">
          <v:shape id="_x0000_i1383" type="#_x0000_t75" style="width:200.25pt;height:36pt" o:ole="">
            <v:imagedata r:id="rId602" o:title=""/>
          </v:shape>
          <o:OLEObject Type="Embed" ProgID="Equation.DSMT4" ShapeID="_x0000_i1383" DrawAspect="Content" ObjectID="_1810541057" r:id="rId603"/>
        </w:object>
      </w:r>
      <w:r w:rsidRPr="00907D2E">
        <w:t>.</w:t>
      </w:r>
    </w:p>
    <w:p w14:paraId="7653C31E" w14:textId="77777777" w:rsidR="00EE4DD2" w:rsidRPr="00907D2E" w:rsidRDefault="00D13F35" w:rsidP="00EE4DD2">
      <w:pPr>
        <w:spacing w:after="0"/>
        <w:ind w:left="992"/>
      </w:pPr>
      <w:r w:rsidRPr="00907D2E">
        <w:t>Ta có:</w:t>
      </w:r>
    </w:p>
    <w:p w14:paraId="583F99CE" w14:textId="31CF3C94" w:rsidR="00D13F35" w:rsidRPr="00907D2E" w:rsidRDefault="00D13F35" w:rsidP="00EE4DD2">
      <w:pPr>
        <w:spacing w:after="0"/>
        <w:ind w:left="992"/>
      </w:pPr>
      <w:r w:rsidRPr="00907D2E">
        <w:rPr>
          <w:position w:val="-24"/>
        </w:rPr>
        <w:object w:dxaOrig="3940" w:dyaOrig="780" w14:anchorId="214971AE">
          <v:shape id="_x0000_i1384" type="#_x0000_t75" style="width:196.5pt;height:39pt" o:ole="">
            <v:imagedata r:id="rId604" o:title=""/>
          </v:shape>
          <o:OLEObject Type="Embed" ProgID="Equation.DSMT4" ShapeID="_x0000_i1384" DrawAspect="Content" ObjectID="_1810541058" r:id="rId605"/>
        </w:object>
      </w:r>
      <w:r w:rsidRPr="00907D2E">
        <w:t>.</w:t>
      </w:r>
    </w:p>
    <w:p w14:paraId="440120C7" w14:textId="77777777" w:rsidR="00EE4DD2" w:rsidRPr="00907D2E" w:rsidRDefault="00D13F35" w:rsidP="00EE4DD2">
      <w:pPr>
        <w:spacing w:after="0"/>
        <w:ind w:left="992"/>
      </w:pPr>
      <w:r w:rsidRPr="00907D2E">
        <w:t xml:space="preserve">Đặt </w:t>
      </w:r>
      <w:r w:rsidRPr="00907D2E">
        <w:rPr>
          <w:position w:val="-10"/>
        </w:rPr>
        <w:object w:dxaOrig="859" w:dyaOrig="279" w14:anchorId="199AEF0A">
          <v:shape id="_x0000_i1385" type="#_x0000_t75" style="width:42.75pt;height:13.5pt" o:ole="">
            <v:imagedata r:id="rId606" o:title=""/>
          </v:shape>
          <o:OLEObject Type="Embed" ProgID="Equation.DSMT4" ShapeID="_x0000_i1385" DrawAspect="Content" ObjectID="_1810541059" r:id="rId607"/>
        </w:object>
      </w:r>
      <w:r w:rsidRPr="00907D2E">
        <w:t xml:space="preserve"> suy ra </w:t>
      </w:r>
      <w:r w:rsidRPr="00907D2E">
        <w:rPr>
          <w:position w:val="-24"/>
        </w:rPr>
        <w:object w:dxaOrig="2200" w:dyaOrig="700" w14:anchorId="67D10967">
          <v:shape id="_x0000_i1386" type="#_x0000_t75" style="width:110.25pt;height:34.5pt" o:ole="">
            <v:imagedata r:id="rId608" o:title=""/>
          </v:shape>
          <o:OLEObject Type="Embed" ProgID="Equation.DSMT4" ShapeID="_x0000_i1386" DrawAspect="Content" ObjectID="_1810541060" r:id="rId609"/>
        </w:object>
      </w:r>
      <w:r w:rsidRPr="00907D2E">
        <w:t>.</w:t>
      </w:r>
    </w:p>
    <w:p w14:paraId="5EF73817" w14:textId="06714F70" w:rsidR="00D13F35" w:rsidRPr="00907D2E" w:rsidRDefault="00D13F35" w:rsidP="00EE4DD2">
      <w:pPr>
        <w:spacing w:after="0"/>
        <w:ind w:left="992"/>
      </w:pPr>
      <w:r w:rsidRPr="00907D2E">
        <w:lastRenderedPageBreak/>
        <w:t xml:space="preserve">Xét hàm số </w:t>
      </w:r>
      <w:r w:rsidRPr="00907D2E">
        <w:rPr>
          <w:position w:val="-24"/>
        </w:rPr>
        <w:object w:dxaOrig="4599" w:dyaOrig="700" w14:anchorId="5962AC27">
          <v:shape id="_x0000_i1387" type="#_x0000_t75" style="width:229.5pt;height:34.5pt" o:ole="">
            <v:imagedata r:id="rId610" o:title=""/>
          </v:shape>
          <o:OLEObject Type="Embed" ProgID="Equation.DSMT4" ShapeID="_x0000_i1387" DrawAspect="Content" ObjectID="_1810541061" r:id="rId611"/>
        </w:object>
      </w:r>
      <w:r w:rsidRPr="00907D2E">
        <w:t xml:space="preserve"> ( sử dụng MTCT).</w:t>
      </w:r>
    </w:p>
    <w:p w14:paraId="4D2FC623" w14:textId="77777777" w:rsidR="00D13F35" w:rsidRPr="00907D2E" w:rsidRDefault="00D13F35" w:rsidP="00EE4DD2">
      <w:pPr>
        <w:spacing w:after="0"/>
        <w:ind w:left="992"/>
      </w:pPr>
      <w:r w:rsidRPr="00907D2E">
        <w:t xml:space="preserve">Vậy </w:t>
      </w:r>
      <w:r w:rsidRPr="00907D2E">
        <w:rPr>
          <w:position w:val="-24"/>
        </w:rPr>
        <w:object w:dxaOrig="3260" w:dyaOrig="620" w14:anchorId="3973380C">
          <v:shape id="_x0000_i1388" type="#_x0000_t75" style="width:163.5pt;height:31.5pt" o:ole="">
            <v:imagedata r:id="rId612" o:title=""/>
          </v:shape>
          <o:OLEObject Type="Embed" ProgID="Equation.DSMT4" ShapeID="_x0000_i1388" DrawAspect="Content" ObjectID="_1810541062" r:id="rId613"/>
        </w:object>
      </w:r>
      <w:r w:rsidRPr="00907D2E">
        <w:t>.</w:t>
      </w:r>
    </w:p>
    <w:p w14:paraId="681B2BD7" w14:textId="6F4328D8" w:rsidR="00EE4DD2" w:rsidRPr="00907D2E" w:rsidRDefault="00907D2E" w:rsidP="00907D2E">
      <w:pPr>
        <w:tabs>
          <w:tab w:val="left" w:pos="992"/>
        </w:tabs>
        <w:spacing w:before="120"/>
        <w:ind w:left="992" w:hanging="992"/>
        <w:jc w:val="both"/>
        <w:rPr>
          <w:rFonts w:eastAsia="Aptos"/>
          <w:kern w:val="2"/>
          <w14:ligatures w14:val="standardContextual"/>
        </w:rPr>
      </w:pPr>
      <w:r w:rsidRPr="00907D2E">
        <w:rPr>
          <w:rFonts w:eastAsia="Aptos"/>
          <w:b/>
          <w:color w:val="0000FF"/>
          <w:kern w:val="2"/>
          <w14:ligatures w14:val="standardContextual"/>
        </w:rPr>
        <w:t>Câu 4:</w:t>
      </w:r>
      <w:r w:rsidRPr="00907D2E">
        <w:rPr>
          <w:rFonts w:eastAsia="Aptos"/>
          <w:b/>
          <w:color w:val="0000FF"/>
          <w:kern w:val="2"/>
          <w14:ligatures w14:val="standardContextual"/>
        </w:rPr>
        <w:tab/>
      </w:r>
      <w:r w:rsidR="00D13F35" w:rsidRPr="00907D2E">
        <w:rPr>
          <w:rFonts w:eastAsia="Aptos"/>
          <w:kern w:val="2"/>
          <w14:ligatures w14:val="standardContextual"/>
        </w:rPr>
        <w:t xml:space="preserve">Cho lăng trụ </w:t>
      </w:r>
      <w:r w:rsidR="00D13F35" w:rsidRPr="00907D2E">
        <w:rPr>
          <w:position w:val="-6"/>
        </w:rPr>
        <w:object w:dxaOrig="1340" w:dyaOrig="279" w14:anchorId="0492087C">
          <v:shape id="_x0000_i1389" type="#_x0000_t75" style="width:66.75pt;height:15.75pt" o:ole="">
            <v:imagedata r:id="rId272" o:title=""/>
          </v:shape>
          <o:OLEObject Type="Embed" ProgID="Equation.DSMT4" ShapeID="_x0000_i1389" DrawAspect="Content" ObjectID="_1810541063" r:id="rId614"/>
        </w:object>
      </w:r>
      <w:r w:rsidR="00D13F35" w:rsidRPr="00907D2E">
        <w:rPr>
          <w:rFonts w:eastAsia="Aptos"/>
          <w:kern w:val="2"/>
          <w14:ligatures w14:val="standardContextual"/>
        </w:rPr>
        <w:t xml:space="preserve"> có đáy là tam giác đều cạnh bằng </w:t>
      </w:r>
      <w:r w:rsidR="00D13F35" w:rsidRPr="00907D2E">
        <w:rPr>
          <w:position w:val="-6"/>
        </w:rPr>
        <w:object w:dxaOrig="240" w:dyaOrig="279" w14:anchorId="715C1E63">
          <v:shape id="_x0000_i1390" type="#_x0000_t75" style="width:15.75pt;height:15.75pt" o:ole="">
            <v:imagedata r:id="rId274" o:title=""/>
          </v:shape>
          <o:OLEObject Type="Embed" ProgID="Equation.DSMT4" ShapeID="_x0000_i1390" DrawAspect="Content" ObjectID="_1810541064" r:id="rId615"/>
        </w:object>
      </w:r>
      <w:r w:rsidR="00D13F35" w:rsidRPr="00907D2E">
        <w:rPr>
          <w:rFonts w:eastAsia="Aptos"/>
          <w:kern w:val="2"/>
          <w14:ligatures w14:val="standardContextual"/>
        </w:rPr>
        <w:t xml:space="preserve"> Hình chiếu vuông góc của điểm </w:t>
      </w:r>
      <w:r w:rsidR="00D13F35" w:rsidRPr="00907D2E">
        <w:rPr>
          <w:position w:val="-4"/>
        </w:rPr>
        <w:object w:dxaOrig="300" w:dyaOrig="260" w14:anchorId="7606B5A5">
          <v:shape id="_x0000_i1391" type="#_x0000_t75" style="width:15.75pt;height:15.75pt" o:ole="">
            <v:imagedata r:id="rId276" o:title=""/>
          </v:shape>
          <o:OLEObject Type="Embed" ProgID="Equation.DSMT4" ShapeID="_x0000_i1391" DrawAspect="Content" ObjectID="_1810541065" r:id="rId616"/>
        </w:object>
      </w:r>
      <w:r w:rsidR="00D13F35" w:rsidRPr="00907D2E">
        <w:rPr>
          <w:rFonts w:eastAsia="Aptos"/>
          <w:kern w:val="2"/>
          <w14:ligatures w14:val="standardContextual"/>
        </w:rPr>
        <w:t xml:space="preserve"> lên mặt phẳng </w:t>
      </w:r>
      <w:r w:rsidR="00D13F35" w:rsidRPr="00907D2E">
        <w:rPr>
          <w:position w:val="-14"/>
        </w:rPr>
        <w:object w:dxaOrig="740" w:dyaOrig="400" w14:anchorId="7A737A8B">
          <v:shape id="_x0000_i1392" type="#_x0000_t75" style="width:36pt;height:20.25pt" o:ole="">
            <v:imagedata r:id="rId278" o:title=""/>
          </v:shape>
          <o:OLEObject Type="Embed" ProgID="Equation.DSMT4" ShapeID="_x0000_i1392" DrawAspect="Content" ObjectID="_1810541066" r:id="rId617"/>
        </w:object>
      </w:r>
      <w:r w:rsidR="00D13F35" w:rsidRPr="00907D2E">
        <w:rPr>
          <w:rFonts w:eastAsia="Aptos"/>
          <w:kern w:val="2"/>
          <w14:ligatures w14:val="standardContextual"/>
        </w:rPr>
        <w:t xml:space="preserve"> trùng với trọng tâm </w:t>
      </w:r>
      <w:r w:rsidR="00D13F35" w:rsidRPr="00907D2E">
        <w:rPr>
          <w:position w:val="-6"/>
        </w:rPr>
        <w:object w:dxaOrig="260" w:dyaOrig="279" w14:anchorId="3B310D39">
          <v:shape id="_x0000_i1393" type="#_x0000_t75" style="width:15.75pt;height:15.75pt" o:ole="">
            <v:imagedata r:id="rId280" o:title=""/>
          </v:shape>
          <o:OLEObject Type="Embed" ProgID="Equation.DSMT4" ShapeID="_x0000_i1393" DrawAspect="Content" ObjectID="_1810541067" r:id="rId618"/>
        </w:object>
      </w:r>
      <w:r w:rsidR="00D13F35" w:rsidRPr="00907D2E">
        <w:rPr>
          <w:rFonts w:eastAsia="Aptos"/>
          <w:kern w:val="2"/>
          <w14:ligatures w14:val="standardContextual"/>
        </w:rPr>
        <w:t xml:space="preserve"> tam giác </w:t>
      </w:r>
      <w:r w:rsidR="00D13F35" w:rsidRPr="00907D2E">
        <w:rPr>
          <w:position w:val="-6"/>
        </w:rPr>
        <w:object w:dxaOrig="600" w:dyaOrig="279" w14:anchorId="63D51EBE">
          <v:shape id="_x0000_i1394" type="#_x0000_t75" style="width:30.75pt;height:15.75pt" o:ole="">
            <v:imagedata r:id="rId282" o:title=""/>
          </v:shape>
          <o:OLEObject Type="Embed" ProgID="Equation.DSMT4" ShapeID="_x0000_i1394" DrawAspect="Content" ObjectID="_1810541068" r:id="rId619"/>
        </w:object>
      </w:r>
      <w:r w:rsidR="00D13F35" w:rsidRPr="00907D2E">
        <w:rPr>
          <w:rFonts w:eastAsia="Aptos"/>
          <w:kern w:val="2"/>
          <w14:ligatures w14:val="standardContextual"/>
        </w:rPr>
        <w:t xml:space="preserve"> Biết khoảng cách giữa hai đường thẳng </w:t>
      </w:r>
      <w:r w:rsidR="00D13F35" w:rsidRPr="00907D2E">
        <w:rPr>
          <w:position w:val="-4"/>
        </w:rPr>
        <w:object w:dxaOrig="480" w:dyaOrig="260" w14:anchorId="02095377">
          <v:shape id="_x0000_i1395" type="#_x0000_t75" style="width:25.5pt;height:15.75pt" o:ole="">
            <v:imagedata r:id="rId284" o:title=""/>
          </v:shape>
          <o:OLEObject Type="Embed" ProgID="Equation.DSMT4" ShapeID="_x0000_i1395" DrawAspect="Content" ObjectID="_1810541069" r:id="rId620"/>
        </w:object>
      </w:r>
      <w:r w:rsidR="00D13F35" w:rsidRPr="00907D2E">
        <w:rPr>
          <w:rFonts w:eastAsia="Aptos"/>
          <w:kern w:val="2"/>
          <w14:ligatures w14:val="standardContextual"/>
        </w:rPr>
        <w:t xml:space="preserve"> và </w:t>
      </w:r>
      <w:r w:rsidR="00D13F35" w:rsidRPr="00907D2E">
        <w:rPr>
          <w:position w:val="-6"/>
        </w:rPr>
        <w:object w:dxaOrig="400" w:dyaOrig="279" w14:anchorId="3AD3BA0C">
          <v:shape id="_x0000_i1396" type="#_x0000_t75" style="width:20.25pt;height:15.75pt" o:ole="">
            <v:imagedata r:id="rId286" o:title=""/>
          </v:shape>
          <o:OLEObject Type="Embed" ProgID="Equation.DSMT4" ShapeID="_x0000_i1396" DrawAspect="Content" ObjectID="_1810541070" r:id="rId621"/>
        </w:object>
      </w:r>
      <w:r w:rsidR="00D13F35" w:rsidRPr="00907D2E">
        <w:rPr>
          <w:rFonts w:eastAsia="Aptos"/>
          <w:kern w:val="2"/>
          <w14:ligatures w14:val="standardContextual"/>
        </w:rPr>
        <w:t xml:space="preserve"> bằng </w:t>
      </w:r>
      <w:r w:rsidR="00D13F35" w:rsidRPr="00907D2E">
        <w:rPr>
          <w:position w:val="-24"/>
        </w:rPr>
        <w:object w:dxaOrig="580" w:dyaOrig="680" w14:anchorId="67953294">
          <v:shape id="_x0000_i1397" type="#_x0000_t75" style="width:30.75pt;height:36pt" o:ole="">
            <v:imagedata r:id="rId288" o:title=""/>
          </v:shape>
          <o:OLEObject Type="Embed" ProgID="Equation.DSMT4" ShapeID="_x0000_i1397" DrawAspect="Content" ObjectID="_1810541071" r:id="rId622"/>
        </w:object>
      </w:r>
      <w:r w:rsidR="00D13F35" w:rsidRPr="00907D2E">
        <w:rPr>
          <w:rFonts w:eastAsia="Aptos"/>
          <w:kern w:val="2"/>
          <w14:ligatures w14:val="standardContextual"/>
        </w:rPr>
        <w:t xml:space="preserve"> Thể tích của khối lăng trụ là bao nhiêu? </w:t>
      </w:r>
      <w:r w:rsidR="00D13F35" w:rsidRPr="00907D2E">
        <w:rPr>
          <w:rFonts w:eastAsia="Aptos"/>
          <w:i/>
          <w:iCs/>
          <w:kern w:val="2"/>
          <w14:ligatures w14:val="standardContextual"/>
        </w:rPr>
        <w:t>(làm tròn kết quả đến hàng đơn vị)</w:t>
      </w:r>
    </w:p>
    <w:p w14:paraId="65E975F7" w14:textId="7A5348C2" w:rsidR="00D13F35" w:rsidRPr="00907D2E" w:rsidRDefault="00D13F35" w:rsidP="00EE4DD2">
      <w:pPr>
        <w:spacing w:before="120" w:after="0"/>
        <w:ind w:left="992"/>
        <w:jc w:val="both"/>
        <w:rPr>
          <w:rFonts w:eastAsia="Aptos"/>
          <w:b/>
          <w:bCs/>
          <w:kern w:val="2"/>
          <w14:ligatures w14:val="standardContextual"/>
        </w:rPr>
      </w:pPr>
      <w:r w:rsidRPr="00907D2E">
        <w:rPr>
          <w:rFonts w:eastAsia="Aptos"/>
          <w:b/>
          <w:bCs/>
          <w:kern w:val="2"/>
          <w14:ligatures w14:val="standardContextual"/>
        </w:rPr>
        <w:t xml:space="preserve">Đáp án: </w:t>
      </w:r>
      <w:r w:rsidRPr="00907D2E">
        <w:rPr>
          <w:rFonts w:eastAsia="Aptos"/>
          <w:b/>
          <w:bCs/>
          <w:kern w:val="2"/>
          <w:position w:val="-6"/>
          <w14:ligatures w14:val="standardContextual"/>
        </w:rPr>
        <w:object w:dxaOrig="340" w:dyaOrig="279" w14:anchorId="61C24EE6">
          <v:shape id="_x0000_i1398" type="#_x0000_t75" style="width:15.75pt;height:15.75pt" o:ole="">
            <v:imagedata r:id="rId623" o:title=""/>
          </v:shape>
          <o:OLEObject Type="Embed" ProgID="Equation.DSMT4" ShapeID="_x0000_i1398" DrawAspect="Content" ObjectID="_1810541072" r:id="rId624"/>
        </w:object>
      </w:r>
    </w:p>
    <w:p w14:paraId="55F80C97" w14:textId="2807E947" w:rsidR="00136290" w:rsidRPr="00907D2E" w:rsidRDefault="00136290" w:rsidP="00EE4DD2">
      <w:pPr>
        <w:spacing w:before="120" w:after="0"/>
        <w:ind w:left="992"/>
        <w:jc w:val="center"/>
        <w:rPr>
          <w:rFonts w:eastAsia="Aptos"/>
          <w:b/>
          <w:bCs/>
          <w:kern w:val="2"/>
          <w:lang w:val="en-US"/>
          <w14:ligatures w14:val="standardContextual"/>
        </w:rPr>
      </w:pPr>
      <w:r w:rsidRPr="00907D2E">
        <w:rPr>
          <w:noProof/>
          <w:lang w:val="en-US" w:eastAsia="en-US"/>
        </w:rPr>
        <w:drawing>
          <wp:inline distT="0" distB="0" distL="0" distR="0" wp14:anchorId="528D1C43" wp14:editId="0A821D85">
            <wp:extent cx="2228850" cy="2374376"/>
            <wp:effectExtent l="0" t="0" r="0" b="6985"/>
            <wp:docPr id="1816899311" name="Picture 1816899311" descr="A drawing of a triangle with lines and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183178" name="Picture 2028183178" descr="A drawing of a triangle with lines and letters  AI-generated content may be incorrect."/>
                    <pic:cNvPicPr/>
                  </pic:nvPicPr>
                  <pic:blipFill>
                    <a:blip r:embed="rId625"/>
                    <a:stretch>
                      <a:fillRect/>
                    </a:stretch>
                  </pic:blipFill>
                  <pic:spPr>
                    <a:xfrm>
                      <a:off x="0" y="0"/>
                      <a:ext cx="2228965" cy="2374498"/>
                    </a:xfrm>
                    <a:prstGeom prst="rect">
                      <a:avLst/>
                    </a:prstGeom>
                  </pic:spPr>
                </pic:pic>
              </a:graphicData>
            </a:graphic>
          </wp:inline>
        </w:drawing>
      </w:r>
    </w:p>
    <w:p w14:paraId="740B3860" w14:textId="3943696B" w:rsidR="006476A7" w:rsidRPr="00907D2E" w:rsidRDefault="006476A7" w:rsidP="006476A7">
      <w:pPr>
        <w:spacing w:after="0"/>
        <w:ind w:left="272" w:firstLine="720"/>
        <w:jc w:val="both"/>
        <w:rPr>
          <w:rFonts w:eastAsia="Aptos"/>
          <w:kern w:val="2"/>
          <w14:ligatures w14:val="standardContextual"/>
        </w:rPr>
      </w:pPr>
      <w:r w:rsidRPr="00907D2E">
        <w:rPr>
          <w:rFonts w:eastAsia="Aptos"/>
          <w:kern w:val="2"/>
          <w14:ligatures w14:val="standardContextual"/>
        </w:rPr>
        <w:t>Gọi M là trung điểm BC, dựng MH vuông</w:t>
      </w:r>
      <w:r w:rsidRPr="00907D2E">
        <w:rPr>
          <w:rFonts w:eastAsia="Aptos"/>
          <w:kern w:val="2"/>
          <w:lang w:val="en-US"/>
          <w14:ligatures w14:val="standardContextual"/>
        </w:rPr>
        <w:t xml:space="preserve"> </w:t>
      </w:r>
      <w:r w:rsidRPr="00907D2E">
        <w:rPr>
          <w:rFonts w:eastAsia="Aptos"/>
          <w:kern w:val="2"/>
          <w14:ligatures w14:val="standardContextual"/>
        </w:rPr>
        <w:t xml:space="preserve">góc với </w:t>
      </w:r>
      <w:r w:rsidRPr="00907D2E">
        <w:rPr>
          <w:rFonts w:eastAsia="Aptos"/>
          <w:kern w:val="2"/>
          <w:position w:val="-6"/>
          <w14:ligatures w14:val="standardContextual"/>
        </w:rPr>
        <w:object w:dxaOrig="499" w:dyaOrig="279" w14:anchorId="2F54F82B">
          <v:shape id="_x0000_i1399" type="#_x0000_t75" style="width:25.5pt;height:15.75pt" o:ole="">
            <v:imagedata r:id="rId626" o:title=""/>
          </v:shape>
          <o:OLEObject Type="Embed" ProgID="Equation.DSMT4" ShapeID="_x0000_i1399" DrawAspect="Content" ObjectID="_1810541073" r:id="rId627"/>
        </w:object>
      </w:r>
      <w:r w:rsidRPr="00907D2E">
        <w:rPr>
          <w:rFonts w:eastAsia="Aptos"/>
          <w:kern w:val="2"/>
          <w14:ligatures w14:val="standardContextual"/>
        </w:rPr>
        <w:t xml:space="preserve"> Suy ra </w:t>
      </w:r>
      <w:r w:rsidRPr="00907D2E">
        <w:rPr>
          <w:rFonts w:eastAsia="Aptos"/>
          <w:kern w:val="2"/>
          <w:position w:val="-24"/>
          <w14:ligatures w14:val="standardContextual"/>
        </w:rPr>
        <w:object w:dxaOrig="2600" w:dyaOrig="680" w14:anchorId="69C16568">
          <v:shape id="_x0000_i1400" type="#_x0000_t75" style="width:128.25pt;height:36pt" o:ole="">
            <v:imagedata r:id="rId628" o:title=""/>
          </v:shape>
          <o:OLEObject Type="Embed" ProgID="Equation.DSMT4" ShapeID="_x0000_i1400" DrawAspect="Content" ObjectID="_1810541074" r:id="rId629"/>
        </w:object>
      </w:r>
    </w:p>
    <w:p w14:paraId="31A80257" w14:textId="503FDBCE" w:rsidR="006476A7" w:rsidRPr="00907D2E" w:rsidRDefault="006476A7" w:rsidP="006476A7">
      <w:pPr>
        <w:spacing w:after="0"/>
        <w:ind w:left="272" w:firstLine="720"/>
        <w:jc w:val="both"/>
        <w:rPr>
          <w:rFonts w:eastAsia="Aptos"/>
          <w:kern w:val="2"/>
          <w:position w:val="-36"/>
          <w14:ligatures w14:val="standardContextual"/>
        </w:rPr>
      </w:pPr>
      <w:r w:rsidRPr="00907D2E">
        <w:rPr>
          <w:rFonts w:eastAsia="Aptos"/>
          <w:kern w:val="2"/>
          <w14:ligatures w14:val="standardContextual"/>
        </w:rPr>
        <w:t xml:space="preserve">Đặt </w:t>
      </w:r>
      <w:r w:rsidRPr="00907D2E">
        <w:rPr>
          <w:rFonts w:eastAsia="Aptos"/>
          <w:kern w:val="2"/>
          <w:position w:val="-10"/>
          <w14:ligatures w14:val="standardContextual"/>
        </w:rPr>
        <w:object w:dxaOrig="920" w:dyaOrig="320" w14:anchorId="3B5C342D">
          <v:shape id="_x0000_i1401" type="#_x0000_t75" style="width:46.5pt;height:15.75pt" o:ole="">
            <v:imagedata r:id="rId630" o:title=""/>
          </v:shape>
          <o:OLEObject Type="Embed" ProgID="Equation.DSMT4" ShapeID="_x0000_i1401" DrawAspect="Content" ObjectID="_1810541075" r:id="rId631"/>
        </w:object>
      </w:r>
      <w:r w:rsidRPr="00907D2E">
        <w:rPr>
          <w:rFonts w:eastAsia="Aptos"/>
          <w:kern w:val="2"/>
          <w14:ligatures w14:val="standardContextual"/>
        </w:rPr>
        <w:t xml:space="preserve"> ta có:</w:t>
      </w:r>
      <w:r w:rsidRPr="00907D2E">
        <w:rPr>
          <w:rFonts w:eastAsia="Aptos"/>
          <w:kern w:val="2"/>
          <w:lang w:val="en-US"/>
          <w14:ligatures w14:val="standardContextual"/>
        </w:rPr>
        <w:t xml:space="preserve"> </w:t>
      </w:r>
      <w:r w:rsidRPr="00907D2E">
        <w:rPr>
          <w:rFonts w:eastAsia="Aptos"/>
          <w:kern w:val="2"/>
          <w:position w:val="-36"/>
          <w14:ligatures w14:val="standardContextual"/>
        </w:rPr>
        <w:object w:dxaOrig="3240" w:dyaOrig="920" w14:anchorId="5B4A83AE">
          <v:shape id="_x0000_i1402" type="#_x0000_t75" style="width:165pt;height:46.5pt" o:ole="">
            <v:imagedata r:id="rId632" o:title=""/>
          </v:shape>
          <o:OLEObject Type="Embed" ProgID="Equation.DSMT4" ShapeID="_x0000_i1402" DrawAspect="Content" ObjectID="_1810541076" r:id="rId633"/>
        </w:object>
      </w:r>
    </w:p>
    <w:p w14:paraId="156EA17E" w14:textId="77777777" w:rsidR="006476A7" w:rsidRPr="00907D2E" w:rsidRDefault="006476A7" w:rsidP="006476A7">
      <w:pPr>
        <w:spacing w:after="0"/>
        <w:ind w:left="272" w:firstLine="720"/>
        <w:jc w:val="both"/>
        <w:rPr>
          <w:rFonts w:eastAsia="Aptos"/>
          <w:kern w:val="2"/>
          <w14:ligatures w14:val="standardContextual"/>
        </w:rPr>
      </w:pPr>
      <w:r w:rsidRPr="00907D2E">
        <w:rPr>
          <w:rFonts w:eastAsia="Aptos"/>
          <w:kern w:val="2"/>
          <w14:ligatures w14:val="standardContextual"/>
        </w:rPr>
        <w:t xml:space="preserve">Mà: </w:t>
      </w:r>
      <w:r w:rsidRPr="00907D2E">
        <w:rPr>
          <w:position w:val="-6"/>
        </w:rPr>
        <w:object w:dxaOrig="2000" w:dyaOrig="279" w14:anchorId="54AA822D">
          <v:shape id="_x0000_i1403" type="#_x0000_t75" style="width:99.75pt;height:14.25pt" o:ole="">
            <v:imagedata r:id="rId634" o:title=""/>
          </v:shape>
          <o:OLEObject Type="Embed" ProgID="Equation.DSMT4" ShapeID="_x0000_i1403" DrawAspect="Content" ObjectID="_1810541077" r:id="rId635"/>
        </w:object>
      </w:r>
    </w:p>
    <w:p w14:paraId="5036291A" w14:textId="77777777" w:rsidR="006476A7" w:rsidRPr="00907D2E" w:rsidRDefault="006476A7" w:rsidP="006476A7">
      <w:pPr>
        <w:spacing w:after="0"/>
        <w:ind w:left="720" w:firstLine="720"/>
        <w:jc w:val="both"/>
      </w:pPr>
      <w:r w:rsidRPr="00907D2E">
        <w:rPr>
          <w:rFonts w:eastAsia="Aptos"/>
          <w:kern w:val="2"/>
          <w:position w:val="-36"/>
          <w14:ligatures w14:val="standardContextual"/>
        </w:rPr>
        <w:object w:dxaOrig="3920" w:dyaOrig="920" w14:anchorId="2C50DBA1">
          <v:shape id="_x0000_i1404" type="#_x0000_t75" style="width:197.25pt;height:45.75pt" o:ole="">
            <v:imagedata r:id="rId636" o:title=""/>
          </v:shape>
          <o:OLEObject Type="Embed" ProgID="Equation.DSMT4" ShapeID="_x0000_i1404" DrawAspect="Content" ObjectID="_1810541078" r:id="rId637"/>
        </w:object>
      </w:r>
    </w:p>
    <w:p w14:paraId="48D3AB7A" w14:textId="77777777" w:rsidR="006476A7" w:rsidRPr="00907D2E" w:rsidRDefault="006476A7" w:rsidP="006476A7">
      <w:pPr>
        <w:spacing w:after="0"/>
        <w:ind w:left="272" w:firstLine="720"/>
        <w:jc w:val="both"/>
        <w:rPr>
          <w:rFonts w:eastAsia="Aptos"/>
          <w:kern w:val="2"/>
          <w14:ligatures w14:val="standardContextual"/>
        </w:rPr>
      </w:pPr>
      <w:r w:rsidRPr="00907D2E">
        <w:rPr>
          <w:position w:val="-24"/>
        </w:rPr>
        <w:object w:dxaOrig="1300" w:dyaOrig="680" w14:anchorId="35067CD1">
          <v:shape id="_x0000_i1405" type="#_x0000_t75" style="width:65.25pt;height:33.75pt" o:ole="">
            <v:imagedata r:id="rId638" o:title=""/>
          </v:shape>
          <o:OLEObject Type="Embed" ProgID="Equation.DSMT4" ShapeID="_x0000_i1405" DrawAspect="Content" ObjectID="_1810541079" r:id="rId639"/>
        </w:object>
      </w:r>
    </w:p>
    <w:p w14:paraId="06169D2D" w14:textId="7B6649C6" w:rsidR="00EE4DD2" w:rsidRPr="00907D2E" w:rsidRDefault="006476A7" w:rsidP="006476A7">
      <w:pPr>
        <w:spacing w:before="120" w:after="0"/>
        <w:ind w:left="992"/>
        <w:jc w:val="both"/>
        <w:rPr>
          <w:rFonts w:eastAsia="Aptos"/>
          <w:b/>
          <w:bCs/>
          <w:kern w:val="2"/>
          <w:lang w:val="en-US"/>
          <w14:ligatures w14:val="standardContextual"/>
        </w:rPr>
      </w:pPr>
      <w:r w:rsidRPr="00907D2E">
        <w:rPr>
          <w:rFonts w:eastAsia="Aptos"/>
          <w:kern w:val="2"/>
          <w14:ligatures w14:val="standardContextual"/>
        </w:rPr>
        <w:t xml:space="preserve">Vậy </w:t>
      </w:r>
      <w:r w:rsidRPr="00907D2E">
        <w:rPr>
          <w:rFonts w:eastAsia="Aptos"/>
          <w:kern w:val="2"/>
          <w:position w:val="-24"/>
          <w14:ligatures w14:val="standardContextual"/>
        </w:rPr>
        <w:object w:dxaOrig="2659" w:dyaOrig="680" w14:anchorId="54EF22C9">
          <v:shape id="_x0000_i1406" type="#_x0000_t75" style="width:133.5pt;height:36pt" o:ole="">
            <v:imagedata r:id="rId640" o:title=""/>
          </v:shape>
          <o:OLEObject Type="Embed" ProgID="Equation.DSMT4" ShapeID="_x0000_i1406" DrawAspect="Content" ObjectID="_1810541080" r:id="rId641"/>
        </w:object>
      </w:r>
      <w:r w:rsidRPr="00907D2E">
        <w:rPr>
          <w:rFonts w:eastAsia="Aptos"/>
          <w:kern w:val="2"/>
          <w14:ligatures w14:val="standardContextual"/>
        </w:rPr>
        <w:t xml:space="preserve"> </w:t>
      </w:r>
    </w:p>
    <w:p w14:paraId="30E8C7A3" w14:textId="456E766D" w:rsidR="00EE4DD2" w:rsidRPr="00907D2E" w:rsidRDefault="00907D2E" w:rsidP="00907D2E">
      <w:pPr>
        <w:tabs>
          <w:tab w:val="left" w:pos="992"/>
        </w:tabs>
        <w:spacing w:before="120"/>
        <w:ind w:left="992" w:hanging="992"/>
        <w:jc w:val="both"/>
      </w:pPr>
      <w:r w:rsidRPr="00907D2E">
        <w:rPr>
          <w:b/>
          <w:color w:val="0000FF"/>
        </w:rPr>
        <w:t>Câu 5:</w:t>
      </w:r>
      <w:r w:rsidRPr="00907D2E">
        <w:rPr>
          <w:b/>
          <w:color w:val="0000FF"/>
        </w:rPr>
        <w:tab/>
      </w:r>
      <w:r w:rsidR="008A1EB2" w:rsidRPr="00907D2E">
        <w:t xml:space="preserve">Trong không gian với hệ trục tọa độ </w:t>
      </w:r>
      <w:r w:rsidR="008A1EB2" w:rsidRPr="00907D2E">
        <w:rPr>
          <w:position w:val="-10"/>
        </w:rPr>
        <w:object w:dxaOrig="620" w:dyaOrig="320" w14:anchorId="30CE3FBE">
          <v:shape id="_x0000_i1407" type="#_x0000_t75" style="width:31.5pt;height:15.75pt" o:ole="">
            <v:imagedata r:id="rId290" o:title=""/>
          </v:shape>
          <o:OLEObject Type="Embed" ProgID="Equation.DSMT4" ShapeID="_x0000_i1407" DrawAspect="Content" ObjectID="_1810541081" r:id="rId642"/>
        </w:object>
      </w:r>
      <w:r w:rsidR="008A1EB2" w:rsidRPr="00907D2E">
        <w:t xml:space="preserve"> một tấm bảng đồng chất có dạng hình vuông </w:t>
      </w:r>
      <w:r w:rsidR="008A1EB2" w:rsidRPr="00907D2E">
        <w:rPr>
          <w:position w:val="-6"/>
        </w:rPr>
        <w:object w:dxaOrig="720" w:dyaOrig="279" w14:anchorId="737032CA">
          <v:shape id="_x0000_i1408" type="#_x0000_t75" style="width:36pt;height:15.75pt" o:ole="">
            <v:imagedata r:id="rId292" o:title=""/>
          </v:shape>
          <o:OLEObject Type="Embed" ProgID="Equation.DSMT4" ShapeID="_x0000_i1408" DrawAspect="Content" ObjectID="_1810541082" r:id="rId643"/>
        </w:object>
      </w:r>
      <w:r w:rsidR="008A1EB2" w:rsidRPr="00907D2E">
        <w:t xml:space="preserve"> tâm </w:t>
      </w:r>
      <w:r w:rsidR="008A1EB2" w:rsidRPr="00907D2E">
        <w:rPr>
          <w:position w:val="-6"/>
        </w:rPr>
        <w:object w:dxaOrig="320" w:dyaOrig="279" w14:anchorId="32595643">
          <v:shape id="_x0000_i1409" type="#_x0000_t75" style="width:15.75pt;height:15.75pt" o:ole="">
            <v:imagedata r:id="rId294" o:title=""/>
          </v:shape>
          <o:OLEObject Type="Embed" ProgID="Equation.DSMT4" ShapeID="_x0000_i1409" DrawAspect="Content" ObjectID="_1810541083" r:id="rId644"/>
        </w:object>
      </w:r>
      <w:r w:rsidR="008A1EB2" w:rsidRPr="00907D2E">
        <w:t xml:space="preserve"> được treo nghiêng bởi </w:t>
      </w:r>
      <w:r w:rsidR="008A1EB2" w:rsidRPr="00907D2E">
        <w:rPr>
          <w:position w:val="-4"/>
        </w:rPr>
        <w:object w:dxaOrig="200" w:dyaOrig="260" w14:anchorId="284F0AF4">
          <v:shape id="_x0000_i1410" type="#_x0000_t75" style="width:10.5pt;height:15.75pt" o:ole="">
            <v:imagedata r:id="rId296" o:title=""/>
          </v:shape>
          <o:OLEObject Type="Embed" ProgID="Equation.DSMT4" ShapeID="_x0000_i1410" DrawAspect="Content" ObjectID="_1810541084" r:id="rId645"/>
        </w:object>
      </w:r>
      <w:r w:rsidR="008A1EB2" w:rsidRPr="00907D2E">
        <w:t xml:space="preserve"> sợi dây </w:t>
      </w:r>
      <w:r w:rsidR="008A1EB2" w:rsidRPr="00907D2E">
        <w:rPr>
          <w:position w:val="-10"/>
        </w:rPr>
        <w:object w:dxaOrig="1320" w:dyaOrig="320" w14:anchorId="7B63F878">
          <v:shape id="_x0000_i1411" type="#_x0000_t75" style="width:67.5pt;height:15.75pt" o:ole="">
            <v:imagedata r:id="rId298" o:title=""/>
          </v:shape>
          <o:OLEObject Type="Embed" ProgID="Equation.DSMT4" ShapeID="_x0000_i1411" DrawAspect="Content" ObjectID="_1810541085" r:id="rId646"/>
        </w:object>
      </w:r>
      <w:r w:rsidR="008A1EB2" w:rsidRPr="00907D2E">
        <w:t xml:space="preserve"> gắn cố định tại điểm </w:t>
      </w:r>
      <w:r w:rsidR="008A1EB2" w:rsidRPr="00907D2E">
        <w:rPr>
          <w:position w:val="-14"/>
        </w:rPr>
        <w:object w:dxaOrig="900" w:dyaOrig="400" w14:anchorId="45401EE3">
          <v:shape id="_x0000_i1412" type="#_x0000_t75" style="width:46.5pt;height:20.25pt" o:ole="">
            <v:imagedata r:id="rId300" o:title=""/>
          </v:shape>
          <o:OLEObject Type="Embed" ProgID="Equation.DSMT4" ShapeID="_x0000_i1412" DrawAspect="Content" ObjectID="_1810541086" r:id="rId647"/>
        </w:object>
      </w:r>
      <w:r w:rsidR="008A1EB2" w:rsidRPr="00907D2E">
        <w:t xml:space="preserve"> như hình vẽ. Điểm </w:t>
      </w:r>
      <w:r w:rsidR="008A1EB2" w:rsidRPr="00907D2E">
        <w:rPr>
          <w:position w:val="-14"/>
        </w:rPr>
        <w:object w:dxaOrig="1040" w:dyaOrig="400" w14:anchorId="47EDB7B7">
          <v:shape id="_x0000_i1413" type="#_x0000_t75" style="width:51.75pt;height:20.25pt" o:ole="">
            <v:imagedata r:id="rId302" o:title=""/>
          </v:shape>
          <o:OLEObject Type="Embed" ProgID="Equation.DSMT4" ShapeID="_x0000_i1413" DrawAspect="Content" ObjectID="_1810541087" r:id="rId648"/>
        </w:object>
      </w:r>
      <w:r w:rsidR="008A1EB2" w:rsidRPr="00907D2E">
        <w:t xml:space="preserve">; </w:t>
      </w:r>
      <w:r w:rsidR="008A1EB2" w:rsidRPr="00907D2E">
        <w:rPr>
          <w:position w:val="-18"/>
        </w:rPr>
        <w:object w:dxaOrig="1560" w:dyaOrig="480" w14:anchorId="05ADCBBD">
          <v:shape id="_x0000_i1414" type="#_x0000_t75" style="width:76.5pt;height:25.5pt" o:ole="">
            <v:imagedata r:id="rId304" o:title=""/>
          </v:shape>
          <o:OLEObject Type="Embed" ProgID="Equation.DSMT4" ShapeID="_x0000_i1414" DrawAspect="Content" ObjectID="_1810541088" r:id="rId649"/>
        </w:object>
      </w:r>
      <w:r w:rsidR="008A1EB2" w:rsidRPr="00907D2E">
        <w:t xml:space="preserve"> điểm </w:t>
      </w:r>
      <w:r w:rsidR="008A1EB2" w:rsidRPr="00907D2E">
        <w:rPr>
          <w:position w:val="-4"/>
        </w:rPr>
        <w:object w:dxaOrig="260" w:dyaOrig="260" w14:anchorId="776DC67B">
          <v:shape id="_x0000_i1415" type="#_x0000_t75" style="width:15.75pt;height:15.75pt" o:ole="">
            <v:imagedata r:id="rId306" o:title=""/>
          </v:shape>
          <o:OLEObject Type="Embed" ProgID="Equation.DSMT4" ShapeID="_x0000_i1415" DrawAspect="Content" ObjectID="_1810541089" r:id="rId650"/>
        </w:object>
      </w:r>
      <w:r w:rsidR="008A1EB2" w:rsidRPr="00907D2E">
        <w:t xml:space="preserve"> có hoành độ dương và góc </w:t>
      </w:r>
      <w:r w:rsidR="008A1EB2" w:rsidRPr="00907D2E">
        <w:rPr>
          <w:position w:val="-6"/>
        </w:rPr>
        <w:object w:dxaOrig="600" w:dyaOrig="360" w14:anchorId="49645F0F">
          <v:shape id="_x0000_i1416" type="#_x0000_t75" style="width:31.5pt;height:20.25pt" o:ole="">
            <v:imagedata r:id="rId308" o:title=""/>
          </v:shape>
          <o:OLEObject Type="Embed" ProgID="Equation.DSMT4" ShapeID="_x0000_i1416" DrawAspect="Content" ObjectID="_1810541090" r:id="rId651"/>
        </w:object>
      </w:r>
      <w:r w:rsidR="008A1EB2" w:rsidRPr="00907D2E">
        <w:t xml:space="preserve"> đạt giá trị lớn nhất. Gọi </w:t>
      </w:r>
      <w:r w:rsidR="008A1EB2" w:rsidRPr="00907D2E">
        <w:rPr>
          <w:position w:val="-12"/>
        </w:rPr>
        <w:object w:dxaOrig="1200" w:dyaOrig="400" w14:anchorId="2A9F9E63">
          <v:shape id="_x0000_i1417" type="#_x0000_t75" style="width:61.5pt;height:20.25pt" o:ole="">
            <v:imagedata r:id="rId310" o:title=""/>
          </v:shape>
          <o:OLEObject Type="Embed" ProgID="Equation.DSMT4" ShapeID="_x0000_i1417" DrawAspect="Content" ObjectID="_1810541091" r:id="rId652"/>
        </w:object>
      </w:r>
      <w:r w:rsidR="008A1EB2" w:rsidRPr="00907D2E">
        <w:t xml:space="preserve"> lần lượt là lực căng của các sợi dây </w:t>
      </w:r>
      <w:r w:rsidR="008A1EB2" w:rsidRPr="00907D2E">
        <w:rPr>
          <w:position w:val="-10"/>
        </w:rPr>
        <w:object w:dxaOrig="1359" w:dyaOrig="320" w14:anchorId="488C10EF">
          <v:shape id="_x0000_i1418" type="#_x0000_t75" style="width:67.5pt;height:15.75pt" o:ole="">
            <v:imagedata r:id="rId312" o:title=""/>
          </v:shape>
          <o:OLEObject Type="Embed" ProgID="Equation.DSMT4" ShapeID="_x0000_i1418" DrawAspect="Content" ObjectID="_1810541092" r:id="rId653"/>
        </w:object>
      </w:r>
    </w:p>
    <w:p w14:paraId="3AA7D6B3" w14:textId="77777777" w:rsidR="00EE4DD2" w:rsidRPr="00907D2E" w:rsidRDefault="008A1EB2" w:rsidP="00EE4DD2">
      <w:pPr>
        <w:spacing w:after="0"/>
        <w:ind w:left="992"/>
        <w:contextualSpacing/>
        <w:jc w:val="center"/>
        <w:rPr>
          <w:rFonts w:eastAsia="Aptos"/>
        </w:rPr>
      </w:pPr>
      <w:r w:rsidRPr="00907D2E">
        <w:rPr>
          <w:noProof/>
          <w:lang w:val="en-US" w:eastAsia="en-US"/>
        </w:rPr>
        <w:lastRenderedPageBreak/>
        <mc:AlternateContent>
          <mc:Choice Requires="wpg">
            <w:drawing>
              <wp:inline distT="0" distB="0" distL="0" distR="0" wp14:anchorId="7569741F" wp14:editId="499F740A">
                <wp:extent cx="2034540" cy="1965960"/>
                <wp:effectExtent l="0" t="0" r="0" b="0"/>
                <wp:docPr id="58" name="Group 58"/>
                <wp:cNvGraphicFramePr/>
                <a:graphic xmlns:a="http://schemas.openxmlformats.org/drawingml/2006/main">
                  <a:graphicData uri="http://schemas.microsoft.com/office/word/2010/wordprocessingGroup">
                    <wpg:wgp>
                      <wpg:cNvGrpSpPr/>
                      <wpg:grpSpPr>
                        <a:xfrm>
                          <a:off x="0" y="0"/>
                          <a:ext cx="2034540" cy="1965960"/>
                          <a:chOff x="0" y="0"/>
                          <a:chExt cx="2022895" cy="1932317"/>
                        </a:xfrm>
                      </wpg:grpSpPr>
                      <wpg:grpSp>
                        <wpg:cNvPr id="59" name="Group 59"/>
                        <wpg:cNvGrpSpPr/>
                        <wpg:grpSpPr>
                          <a:xfrm>
                            <a:off x="202721" y="0"/>
                            <a:ext cx="1511576" cy="1813500"/>
                            <a:chOff x="0" y="38819"/>
                            <a:chExt cx="1511576" cy="1813500"/>
                          </a:xfrm>
                        </wpg:grpSpPr>
                        <wps:wsp>
                          <wps:cNvPr id="60" name="Oval 60"/>
                          <wps:cNvSpPr/>
                          <wps:spPr>
                            <a:xfrm>
                              <a:off x="797943" y="168215"/>
                              <a:ext cx="45719" cy="45719"/>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1" name="Group 61"/>
                          <wpg:cNvGrpSpPr/>
                          <wpg:grpSpPr>
                            <a:xfrm>
                              <a:off x="0" y="38819"/>
                              <a:ext cx="1511576" cy="1813500"/>
                              <a:chOff x="0" y="38819"/>
                              <a:chExt cx="1511576" cy="1813500"/>
                            </a:xfrm>
                          </wpg:grpSpPr>
                          <wps:wsp>
                            <wps:cNvPr id="62" name="Straight Arrow Connector 62"/>
                            <wps:cNvCnPr/>
                            <wps:spPr>
                              <a:xfrm flipH="1">
                                <a:off x="659921" y="202720"/>
                                <a:ext cx="163351" cy="336430"/>
                              </a:xfrm>
                              <a:prstGeom prst="straightConnector1">
                                <a:avLst/>
                              </a:prstGeom>
                              <a:noFill/>
                              <a:ln w="6350" cap="flat" cmpd="sng" algn="ctr">
                                <a:solidFill>
                                  <a:sysClr val="windowText" lastClr="000000"/>
                                </a:solidFill>
                                <a:prstDash val="solid"/>
                                <a:miter lim="800000"/>
                                <a:tailEnd type="triangle"/>
                              </a:ln>
                              <a:effectLst/>
                            </wps:spPr>
                            <wps:bodyPr/>
                          </wps:wsp>
                          <wps:wsp>
                            <wps:cNvPr id="63" name="Straight Arrow Connector 63"/>
                            <wps:cNvCnPr/>
                            <wps:spPr>
                              <a:xfrm>
                                <a:off x="828136" y="189781"/>
                                <a:ext cx="176841" cy="189781"/>
                              </a:xfrm>
                              <a:prstGeom prst="straightConnector1">
                                <a:avLst/>
                              </a:prstGeom>
                              <a:noFill/>
                              <a:ln w="6350" cap="flat" cmpd="sng" algn="ctr">
                                <a:solidFill>
                                  <a:sysClr val="windowText" lastClr="000000"/>
                                </a:solidFill>
                                <a:prstDash val="solid"/>
                                <a:miter lim="800000"/>
                                <a:tailEnd type="triangle"/>
                              </a:ln>
                              <a:effectLst/>
                            </wps:spPr>
                            <wps:bodyPr/>
                          </wps:wsp>
                          <wps:wsp>
                            <wps:cNvPr id="785956928" name="Oval 785956928"/>
                            <wps:cNvSpPr/>
                            <wps:spPr>
                              <a:xfrm>
                                <a:off x="797943" y="1354347"/>
                                <a:ext cx="45719" cy="45719"/>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5956929" name="Oval 785956929"/>
                            <wps:cNvSpPr/>
                            <wps:spPr>
                              <a:xfrm>
                                <a:off x="1466491" y="871268"/>
                                <a:ext cx="45085" cy="45085"/>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5956930" name="Oval 785956930"/>
                            <wps:cNvSpPr/>
                            <wps:spPr>
                              <a:xfrm>
                                <a:off x="1311215" y="1582947"/>
                                <a:ext cx="45085" cy="45085"/>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5956931" name="Oval 785956931"/>
                            <wps:cNvSpPr/>
                            <wps:spPr>
                              <a:xfrm>
                                <a:off x="0" y="1807234"/>
                                <a:ext cx="45085" cy="45085"/>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5956932" name="Oval 785956932"/>
                            <wps:cNvSpPr/>
                            <wps:spPr>
                              <a:xfrm>
                                <a:off x="159589" y="1104181"/>
                                <a:ext cx="45085" cy="45085"/>
                              </a:xfrm>
                              <a:prstGeom prst="ellipse">
                                <a:avLst/>
                              </a:prstGeom>
                              <a:solidFill>
                                <a:srgbClr val="FF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5956933" name="Text Box 785956933"/>
                            <wps:cNvSpPr txBox="1"/>
                            <wps:spPr>
                              <a:xfrm>
                                <a:off x="642598" y="38819"/>
                                <a:ext cx="379563" cy="280358"/>
                              </a:xfrm>
                              <a:prstGeom prst="rect">
                                <a:avLst/>
                              </a:prstGeom>
                              <a:noFill/>
                              <a:ln w="6350">
                                <a:noFill/>
                              </a:ln>
                            </wps:spPr>
                            <wps:txbx>
                              <w:txbxContent>
                                <w:p w14:paraId="03E85C68" w14:textId="77777777" w:rsidR="00907D2E" w:rsidRDefault="00907D2E" w:rsidP="008A1EB2">
                                  <w: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785956934" name="Group 785956934"/>
                        <wpg:cNvGrpSpPr/>
                        <wpg:grpSpPr>
                          <a:xfrm>
                            <a:off x="0" y="73325"/>
                            <a:ext cx="2022895" cy="1858992"/>
                            <a:chOff x="0" y="0"/>
                            <a:chExt cx="2022895" cy="1858992"/>
                          </a:xfrm>
                        </wpg:grpSpPr>
                        <wps:wsp>
                          <wps:cNvPr id="785956935" name="Text Box 785956935"/>
                          <wps:cNvSpPr txBox="1"/>
                          <wps:spPr>
                            <a:xfrm>
                              <a:off x="750498" y="1134373"/>
                              <a:ext cx="379563" cy="280358"/>
                            </a:xfrm>
                            <a:prstGeom prst="rect">
                              <a:avLst/>
                            </a:prstGeom>
                            <a:noFill/>
                            <a:ln w="6350">
                              <a:noFill/>
                            </a:ln>
                          </wps:spPr>
                          <wps:txbx>
                            <w:txbxContent>
                              <w:p w14:paraId="68AF1539" w14:textId="77777777" w:rsidR="00907D2E" w:rsidRPr="00FC285B" w:rsidRDefault="00907D2E" w:rsidP="008A1EB2">
                                <w:pPr>
                                  <w:rPr>
                                    <w:b/>
                                    <w:sz w:val="20"/>
                                  </w:rPr>
                                </w:pPr>
                                <w:r w:rsidRPr="00FC285B">
                                  <w:rPr>
                                    <w:b/>
                                    <w:sz w:val="20"/>
                                  </w:rPr>
                                  <w:t>O’</w:t>
                                </w:r>
                              </w:p>
                              <w:p w14:paraId="1FCE247E" w14:textId="77777777" w:rsidR="00907D2E" w:rsidRDefault="00907D2E" w:rsidP="008A1EB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85956936" name="Group 785956936"/>
                          <wpg:cNvGrpSpPr/>
                          <wpg:grpSpPr>
                            <a:xfrm>
                              <a:off x="0" y="0"/>
                              <a:ext cx="2022895" cy="1858992"/>
                              <a:chOff x="0" y="0"/>
                              <a:chExt cx="2022895" cy="1858992"/>
                            </a:xfrm>
                          </wpg:grpSpPr>
                          <wps:wsp>
                            <wps:cNvPr id="785956937" name="Text Box 785956937"/>
                            <wps:cNvSpPr txBox="1"/>
                            <wps:spPr>
                              <a:xfrm>
                                <a:off x="1388853" y="1453551"/>
                                <a:ext cx="379563" cy="280358"/>
                              </a:xfrm>
                              <a:prstGeom prst="rect">
                                <a:avLst/>
                              </a:prstGeom>
                              <a:noFill/>
                              <a:ln w="6350">
                                <a:noFill/>
                              </a:ln>
                            </wps:spPr>
                            <wps:txbx>
                              <w:txbxContent>
                                <w:p w14:paraId="2FBC18A4" w14:textId="77777777" w:rsidR="00907D2E" w:rsidRPr="007A7182" w:rsidRDefault="00907D2E" w:rsidP="008A1EB2">
                                  <w:pPr>
                                    <w:rPr>
                                      <w:b/>
                                    </w:rPr>
                                  </w:pPr>
                                  <w:r w:rsidRPr="007A7182">
                                    <w:rPr>
                                      <w:b/>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85956938" name="Group 785956938"/>
                            <wpg:cNvGrpSpPr/>
                            <wpg:grpSpPr>
                              <a:xfrm>
                                <a:off x="0" y="0"/>
                                <a:ext cx="2022895" cy="1858992"/>
                                <a:chOff x="0" y="0"/>
                                <a:chExt cx="2022895" cy="1858992"/>
                              </a:xfrm>
                            </wpg:grpSpPr>
                            <wps:wsp>
                              <wps:cNvPr id="785956939" name="Text Box 785956939"/>
                              <wps:cNvSpPr txBox="1"/>
                              <wps:spPr>
                                <a:xfrm>
                                  <a:off x="0" y="1578634"/>
                                  <a:ext cx="379563" cy="280358"/>
                                </a:xfrm>
                                <a:prstGeom prst="rect">
                                  <a:avLst/>
                                </a:prstGeom>
                                <a:noFill/>
                                <a:ln w="6350">
                                  <a:noFill/>
                                </a:ln>
                              </wps:spPr>
                              <wps:txbx>
                                <w:txbxContent>
                                  <w:p w14:paraId="44BD9D64" w14:textId="77777777" w:rsidR="00907D2E" w:rsidRPr="007A7182" w:rsidRDefault="00907D2E" w:rsidP="008A1EB2">
                                    <w:pPr>
                                      <w:rPr>
                                        <w:b/>
                                      </w:rPr>
                                    </w:pPr>
                                    <w:r w:rsidRPr="007A7182">
                                      <w:rPr>
                                        <w: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85956940" name="Group 785956940"/>
                              <wpg:cNvGrpSpPr/>
                              <wpg:grpSpPr>
                                <a:xfrm>
                                  <a:off x="163902" y="0"/>
                                  <a:ext cx="1858993" cy="1720969"/>
                                  <a:chOff x="0" y="0"/>
                                  <a:chExt cx="1858993" cy="1720969"/>
                                </a:xfrm>
                              </wpg:grpSpPr>
                              <wps:wsp>
                                <wps:cNvPr id="785956941" name="Text Box 785956941"/>
                                <wps:cNvSpPr txBox="1"/>
                                <wps:spPr>
                                  <a:xfrm>
                                    <a:off x="0" y="854015"/>
                                    <a:ext cx="379563" cy="280358"/>
                                  </a:xfrm>
                                  <a:prstGeom prst="rect">
                                    <a:avLst/>
                                  </a:prstGeom>
                                  <a:noFill/>
                                  <a:ln w="6350">
                                    <a:noFill/>
                                  </a:ln>
                                </wps:spPr>
                                <wps:txbx>
                                  <w:txbxContent>
                                    <w:p w14:paraId="2DA952B6" w14:textId="77777777" w:rsidR="00907D2E" w:rsidRPr="007A7182" w:rsidRDefault="00907D2E" w:rsidP="008A1EB2">
                                      <w:pPr>
                                        <w:rPr>
                                          <w:b/>
                                        </w:rPr>
                                      </w:pPr>
                                      <w:r w:rsidRPr="007A7182">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85956942" name="Group 785956942"/>
                                <wpg:cNvGrpSpPr/>
                                <wpg:grpSpPr>
                                  <a:xfrm>
                                    <a:off x="56072" y="0"/>
                                    <a:ext cx="1802921" cy="1720969"/>
                                    <a:chOff x="0" y="0"/>
                                    <a:chExt cx="1802921" cy="1720969"/>
                                  </a:xfrm>
                                </wpg:grpSpPr>
                                <wps:wsp>
                                  <wps:cNvPr id="785956943" name="Text Box 785956943"/>
                                  <wps:cNvSpPr txBox="1"/>
                                  <wps:spPr>
                                    <a:xfrm>
                                      <a:off x="1423358" y="642668"/>
                                      <a:ext cx="379563" cy="280358"/>
                                    </a:xfrm>
                                    <a:prstGeom prst="rect">
                                      <a:avLst/>
                                    </a:prstGeom>
                                    <a:noFill/>
                                    <a:ln w="6350">
                                      <a:noFill/>
                                    </a:ln>
                                  </wps:spPr>
                                  <wps:txbx>
                                    <w:txbxContent>
                                      <w:p w14:paraId="72D51BF9" w14:textId="77777777" w:rsidR="00907D2E" w:rsidRPr="007A7182" w:rsidRDefault="00907D2E" w:rsidP="008A1EB2">
                                        <w:pPr>
                                          <w:rPr>
                                            <w:b/>
                                          </w:rPr>
                                        </w:pPr>
                                        <w:r w:rsidRPr="007A7182">
                                          <w:rPr>
                                            <w:b/>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85956944" name="Group 785956944"/>
                                  <wpg:cNvGrpSpPr/>
                                  <wpg:grpSpPr>
                                    <a:xfrm>
                                      <a:off x="0" y="0"/>
                                      <a:ext cx="1475117" cy="1720969"/>
                                      <a:chOff x="0" y="0"/>
                                      <a:chExt cx="1475117" cy="1720969"/>
                                    </a:xfrm>
                                  </wpg:grpSpPr>
                                  <wps:wsp>
                                    <wps:cNvPr id="785956945" name="Text Box 785956945"/>
                                    <wps:cNvSpPr txBox="1"/>
                                    <wps:spPr>
                                      <a:xfrm>
                                        <a:off x="552090" y="284671"/>
                                        <a:ext cx="379095" cy="349047"/>
                                      </a:xfrm>
                                      <a:prstGeom prst="rect">
                                        <a:avLst/>
                                      </a:prstGeom>
                                      <a:noFill/>
                                      <a:ln w="6350">
                                        <a:noFill/>
                                      </a:ln>
                                    </wps:spPr>
                                    <wps:txbx>
                                      <w:txbxContent>
                                        <w:p w14:paraId="7720948F" w14:textId="77777777" w:rsidR="00907D2E" w:rsidRDefault="00907D2E" w:rsidP="008A1EB2">
                                          <w:r w:rsidRPr="00FC285B">
                                            <w:rPr>
                                              <w:position w:val="-12"/>
                                            </w:rPr>
                                            <w:object w:dxaOrig="279" w:dyaOrig="420" w14:anchorId="145E0CDF">
                                              <v:shape id="_x0000_i1464" type="#_x0000_t75" style="width:15.75pt;height:20.25pt" o:ole="">
                                                <v:imagedata r:id="rId314" o:title=""/>
                                              </v:shape>
                                              <o:OLEObject Type="Embed" ProgID="Equation.DSMT4" ShapeID="_x0000_i1464" DrawAspect="Content" ObjectID="_1810541138" r:id="rId654"/>
                                            </w:object>
                                          </w:r>
                                        </w:p>
                                        <w:p w14:paraId="37F03214" w14:textId="77777777" w:rsidR="00907D2E" w:rsidRDefault="00907D2E" w:rsidP="008A1EB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85956946" name="Group 785956946"/>
                                    <wpg:cNvGrpSpPr/>
                                    <wpg:grpSpPr>
                                      <a:xfrm>
                                        <a:off x="0" y="0"/>
                                        <a:ext cx="1475117" cy="1720969"/>
                                        <a:chOff x="0" y="0"/>
                                        <a:chExt cx="1475117" cy="1720969"/>
                                      </a:xfrm>
                                    </wpg:grpSpPr>
                                    <wpg:grpSp>
                                      <wpg:cNvPr id="785956947" name="Group 785956947"/>
                                      <wpg:cNvGrpSpPr/>
                                      <wpg:grpSpPr>
                                        <a:xfrm>
                                          <a:off x="0" y="64698"/>
                                          <a:ext cx="1475117" cy="1656271"/>
                                          <a:chOff x="0" y="0"/>
                                          <a:chExt cx="1475117" cy="1656271"/>
                                        </a:xfrm>
                                      </wpg:grpSpPr>
                                      <wps:wsp>
                                        <wps:cNvPr id="785956948" name="Straight Connector 785956948"/>
                                        <wps:cNvCnPr/>
                                        <wps:spPr>
                                          <a:xfrm>
                                            <a:off x="810883" y="8626"/>
                                            <a:ext cx="496019" cy="1431985"/>
                                          </a:xfrm>
                                          <a:prstGeom prst="line">
                                            <a:avLst/>
                                          </a:prstGeom>
                                          <a:noFill/>
                                          <a:ln w="12700" cap="flat" cmpd="sng" algn="ctr">
                                            <a:solidFill>
                                              <a:sysClr val="windowText" lastClr="000000"/>
                                            </a:solidFill>
                                            <a:prstDash val="solid"/>
                                            <a:miter lim="800000"/>
                                          </a:ln>
                                          <a:effectLst/>
                                        </wps:spPr>
                                        <wps:bodyPr/>
                                      </wps:wsp>
                                      <wpg:grpSp>
                                        <wpg:cNvPr id="785956949" name="Group 785956949"/>
                                        <wpg:cNvGrpSpPr/>
                                        <wpg:grpSpPr>
                                          <a:xfrm>
                                            <a:off x="0" y="0"/>
                                            <a:ext cx="1475117" cy="1656271"/>
                                            <a:chOff x="0" y="0"/>
                                            <a:chExt cx="1475117" cy="1656271"/>
                                          </a:xfrm>
                                        </wpg:grpSpPr>
                                        <wps:wsp>
                                          <wps:cNvPr id="785956950" name="Straight Connector 785956950"/>
                                          <wps:cNvCnPr/>
                                          <wps:spPr>
                                            <a:xfrm>
                                              <a:off x="810883" y="4313"/>
                                              <a:ext cx="664234" cy="715993"/>
                                            </a:xfrm>
                                            <a:prstGeom prst="line">
                                              <a:avLst/>
                                            </a:prstGeom>
                                            <a:noFill/>
                                            <a:ln w="12700" cap="flat" cmpd="sng" algn="ctr">
                                              <a:solidFill>
                                                <a:sysClr val="windowText" lastClr="000000"/>
                                              </a:solidFill>
                                              <a:prstDash val="solid"/>
                                              <a:miter lim="800000"/>
                                            </a:ln>
                                            <a:effectLst/>
                                          </wps:spPr>
                                          <wps:bodyPr/>
                                        </wps:wsp>
                                        <wpg:grpSp>
                                          <wpg:cNvPr id="785956951" name="Group 785956951"/>
                                          <wpg:cNvGrpSpPr/>
                                          <wpg:grpSpPr>
                                            <a:xfrm>
                                              <a:off x="0" y="0"/>
                                              <a:ext cx="1475093" cy="1656271"/>
                                              <a:chOff x="0" y="0"/>
                                              <a:chExt cx="1475093" cy="1656271"/>
                                            </a:xfrm>
                                          </wpg:grpSpPr>
                                          <wps:wsp>
                                            <wps:cNvPr id="785956952" name="Straight Connector 785956952"/>
                                            <wps:cNvCnPr/>
                                            <wps:spPr>
                                              <a:xfrm flipH="1">
                                                <a:off x="159589" y="0"/>
                                                <a:ext cx="646981" cy="944593"/>
                                              </a:xfrm>
                                              <a:prstGeom prst="line">
                                                <a:avLst/>
                                              </a:prstGeom>
                                              <a:noFill/>
                                              <a:ln w="12700" cap="flat" cmpd="sng" algn="ctr">
                                                <a:solidFill>
                                                  <a:sysClr val="windowText" lastClr="000000"/>
                                                </a:solidFill>
                                                <a:prstDash val="solid"/>
                                                <a:miter lim="800000"/>
                                              </a:ln>
                                              <a:effectLst/>
                                            </wps:spPr>
                                            <wps:bodyPr/>
                                          </wps:wsp>
                                          <wpg:grpSp>
                                            <wpg:cNvPr id="785956953" name="Group 785956953"/>
                                            <wpg:cNvGrpSpPr/>
                                            <wpg:grpSpPr>
                                              <a:xfrm>
                                                <a:off x="0" y="4313"/>
                                                <a:ext cx="1475093" cy="1651958"/>
                                                <a:chOff x="0" y="0"/>
                                                <a:chExt cx="1475093" cy="1651958"/>
                                              </a:xfrm>
                                            </wpg:grpSpPr>
                                            <wps:wsp>
                                              <wps:cNvPr id="785956956" name="Straight Connector 785956956"/>
                                              <wps:cNvCnPr/>
                                              <wps:spPr>
                                                <a:xfrm flipH="1">
                                                  <a:off x="0" y="0"/>
                                                  <a:ext cx="810883" cy="1651958"/>
                                                </a:xfrm>
                                                <a:prstGeom prst="line">
                                                  <a:avLst/>
                                                </a:prstGeom>
                                                <a:noFill/>
                                                <a:ln w="12700" cap="flat" cmpd="sng" algn="ctr">
                                                  <a:solidFill>
                                                    <a:sysClr val="windowText" lastClr="000000"/>
                                                  </a:solidFill>
                                                  <a:prstDash val="solid"/>
                                                  <a:miter lim="800000"/>
                                                </a:ln>
                                                <a:effectLst/>
                                              </wps:spPr>
                                              <wps:bodyPr/>
                                            </wps:wsp>
                                            <wps:wsp>
                                              <wps:cNvPr id="785956978" name="Straight Connector 785956978"/>
                                              <wps:cNvCnPr/>
                                              <wps:spPr>
                                                <a:xfrm flipV="1">
                                                  <a:off x="159589" y="715992"/>
                                                  <a:ext cx="1315504" cy="224287"/>
                                                </a:xfrm>
                                                <a:prstGeom prst="line">
                                                  <a:avLst/>
                                                </a:prstGeom>
                                                <a:noFill/>
                                                <a:ln w="12700" cap="flat" cmpd="sng" algn="ctr">
                                                  <a:solidFill>
                                                    <a:sysClr val="windowText" lastClr="000000"/>
                                                  </a:solidFill>
                                                  <a:prstDash val="solid"/>
                                                  <a:miter lim="800000"/>
                                                </a:ln>
                                                <a:effectLst/>
                                              </wps:spPr>
                                              <wps:bodyPr/>
                                            </wps:wsp>
                                            <wps:wsp>
                                              <wps:cNvPr id="785956990" name="Straight Connector 785956990"/>
                                              <wps:cNvCnPr/>
                                              <wps:spPr>
                                                <a:xfrm flipV="1">
                                                  <a:off x="0" y="1436298"/>
                                                  <a:ext cx="1306818" cy="215397"/>
                                                </a:xfrm>
                                                <a:prstGeom prst="line">
                                                  <a:avLst/>
                                                </a:prstGeom>
                                                <a:noFill/>
                                                <a:ln w="12700" cap="flat" cmpd="sng" algn="ctr">
                                                  <a:solidFill>
                                                    <a:sysClr val="windowText" lastClr="000000"/>
                                                  </a:solidFill>
                                                  <a:prstDash val="solid"/>
                                                  <a:miter lim="800000"/>
                                                </a:ln>
                                                <a:effectLst/>
                                              </wps:spPr>
                                              <wps:bodyPr/>
                                            </wps:wsp>
                                            <wps:wsp>
                                              <wps:cNvPr id="785956991" name="Straight Connector 785956991"/>
                                              <wps:cNvCnPr/>
                                              <wps:spPr>
                                                <a:xfrm flipH="1">
                                                  <a:off x="1306902" y="715992"/>
                                                  <a:ext cx="167856" cy="720306"/>
                                                </a:xfrm>
                                                <a:prstGeom prst="line">
                                                  <a:avLst/>
                                                </a:prstGeom>
                                                <a:noFill/>
                                                <a:ln w="12700" cap="flat" cmpd="sng" algn="ctr">
                                                  <a:solidFill>
                                                    <a:sysClr val="windowText" lastClr="000000"/>
                                                  </a:solidFill>
                                                  <a:prstDash val="solid"/>
                                                  <a:miter lim="800000"/>
                                                </a:ln>
                                                <a:effectLst/>
                                              </wps:spPr>
                                              <wps:bodyPr/>
                                            </wps:wsp>
                                            <wps:wsp>
                                              <wps:cNvPr id="2028183104" name="Straight Connector 2028183104"/>
                                              <wps:cNvCnPr/>
                                              <wps:spPr>
                                                <a:xfrm flipH="1">
                                                  <a:off x="0" y="940279"/>
                                                  <a:ext cx="159589" cy="711631"/>
                                                </a:xfrm>
                                                <a:prstGeom prst="line">
                                                  <a:avLst/>
                                                </a:prstGeom>
                                                <a:noFill/>
                                                <a:ln w="12700" cap="flat" cmpd="sng" algn="ctr">
                                                  <a:solidFill>
                                                    <a:sysClr val="windowText" lastClr="000000"/>
                                                  </a:solidFill>
                                                  <a:prstDash val="solid"/>
                                                  <a:miter lim="800000"/>
                                                </a:ln>
                                                <a:effectLst/>
                                              </wps:spPr>
                                              <wps:bodyPr/>
                                            </wps:wsp>
                                            <wps:wsp>
                                              <wps:cNvPr id="2028183105" name="Straight Connector 2028183105"/>
                                              <wps:cNvCnPr/>
                                              <wps:spPr>
                                                <a:xfrm>
                                                  <a:off x="806570" y="4313"/>
                                                  <a:ext cx="4313" cy="1199072"/>
                                                </a:xfrm>
                                                <a:prstGeom prst="line">
                                                  <a:avLst/>
                                                </a:prstGeom>
                                                <a:noFill/>
                                                <a:ln w="12700" cap="flat" cmpd="sng" algn="ctr">
                                                  <a:solidFill>
                                                    <a:sysClr val="windowText" lastClr="000000"/>
                                                  </a:solidFill>
                                                  <a:prstDash val="dash"/>
                                                  <a:miter lim="800000"/>
                                                </a:ln>
                                                <a:effectLst/>
                                              </wps:spPr>
                                              <wps:bodyPr/>
                                            </wps:wsp>
                                          </wpg:grpSp>
                                        </wpg:grpSp>
                                      </wpg:grpSp>
                                    </wpg:grpSp>
                                    <wps:wsp>
                                      <wps:cNvPr id="2028183106" name="Text Box 2028183106"/>
                                      <wps:cNvSpPr txBox="1"/>
                                      <wps:spPr>
                                        <a:xfrm>
                                          <a:off x="888521" y="0"/>
                                          <a:ext cx="379095" cy="349047"/>
                                        </a:xfrm>
                                        <a:prstGeom prst="rect">
                                          <a:avLst/>
                                        </a:prstGeom>
                                        <a:noFill/>
                                        <a:ln w="6350">
                                          <a:noFill/>
                                        </a:ln>
                                      </wps:spPr>
                                      <wps:txbx>
                                        <w:txbxContent>
                                          <w:p w14:paraId="187231F1" w14:textId="77777777" w:rsidR="00907D2E" w:rsidRDefault="00907D2E" w:rsidP="008A1EB2">
                                            <w:r w:rsidRPr="00FC285B">
                                              <w:rPr>
                                                <w:position w:val="-12"/>
                                              </w:rPr>
                                              <w:object w:dxaOrig="300" w:dyaOrig="420" w14:anchorId="564B0E58">
                                                <v:shape id="_x0000_i1465" type="#_x0000_t75" style="width:15.75pt;height:20.25pt" o:ole="">
                                                  <v:imagedata r:id="rId316" o:title=""/>
                                                </v:shape>
                                                <o:OLEObject Type="Embed" ProgID="Equation.DSMT4" ShapeID="_x0000_i1465" DrawAspect="Content" ObjectID="_1810541139" r:id="rId655"/>
                                              </w:object>
                                            </w:r>
                                          </w:p>
                                          <w:p w14:paraId="6FF2BA92" w14:textId="77777777" w:rsidR="00907D2E" w:rsidRDefault="00907D2E" w:rsidP="008A1EB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g:grpSp>
                      </wpg:grpSp>
                    </wpg:wgp>
                  </a:graphicData>
                </a:graphic>
              </wp:inline>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569741F" id="Group 58" o:spid="_x0000_s1065" style="width:160.2pt;height:154.8pt;mso-position-horizontal-relative:char;mso-position-vertical-relative:line" coordsize="20228,193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8eM0iAkAAOtSAAAOAAAAZHJzL2Uyb0RvYy54bWzsXFmPm8gWfh/p/gfk94kpdqw4o76ddGak aBKpc2eeaYxtJAwM0LF7fv39agUbaC+ZuJkW/eBmqYKqU+c7e/H2l90m0b5FRRln6XxC3ugTLUrD bBGnq/nkf1/vfvYmWlkF6SJIsjSaT56icvLLu//89HabzyIjW2fJIio0PCQtZ9t8PllXVT6bTstw HW2C8k2WRyluLrNiE1Q4LVbTRRFs8fRNMjV03Zlus2KRF1kYlSWuvuc3J+/Y85fLKKw+L5dlVGnJ fIKxVey3YL8P9Hf67m0wWxVBvo5DMYzgglFsgjjFS9Wj3gdVoD0WcetRmzgssjJbVm/CbDPNlss4 jNgcMBuiH8zmY5E95mwuq9l2lSsygbQHdLr4seHv374UWryYT2ysVBpssEbstRrOQZxtvpqhzcci v8+/FOLCip/R+e6WxYb+x0y0HSPrkyJrtKu0EBcN3bRsC9QPcY/4ju07gvDhGqvT6heuP6iehuH5 tuxpGiZx6aim8sVTOj41HHWixi3n5h/Mzb9gboZuuAaZaO0JEpsQ23XEMD1i2nr3BE3PI+zVwaye ZF/v3kkCKWXNDOX3McP9OsgjxmMlXWhBMCyQYIbP34JE4+u1zVkTxQjlrARPdHCB67u+ZTJKEccz iE2pHcwkP1i2CyowbuCHzRUNZnlRVh+jbKPRg/kkSpI4L+kQg1nw7VNZ8dayFb1cZkm8uIuThJ0U q4fbpNAw7vnk7k7Hn2CZvWZJqm3BjYaL21oYQPQsk6DC4SYHGMp0NdGCZAWZFlYFe/de7/KpVO+A NFpk26+Y3URLgrLCDUCA/XW9mA78fVCu+QDZUzl5NnEFUZjEm/nEa/ZOUkY8JszE9OlKcNrTo4ds 8YR1KzIu3co8vIvxkk8Yy5eggDjDDCGiq8/4WSYZpp2Jo4m2zoq/u67T9mAs3J1oW4hHkOSvx6CI MMXfUrCcTyyK6IqdYBUNnBTNOw/NO+nj5jbDcgA9GB07pO2rRB4ui2zzJyT5DX0rbgVpiHdz4ouT 24qLbeiCMLq5Yc0gQ/Og+pTe5yF9OKUTJe/X3Z9BkQv+qbAwv2eSzVs8xNvSnml281hly5gxWE1X SBt6AshxqcKkzaGAcTCzpvDEOdj0IuHZkBESMH0SgkqRPQHa6Dtw+WJIet1XRRCv1pV2UxTZVrvN 0hRKOys0x+AkZDLnNhXKR/I9VwDaErLhV7n0QgdBv/hCTjORLUSxIqZjmjaWiyoj03QsU4oHqcqk ZBH8U4oBqpFxPusRRWlG5RATd1zCOFAGQxYwwawK4uRDutCqpxzKvyriIF0lkRBdJwofKpMbKLmG hoJ+4Yjr5yDzOAdR4Au+8QxobihxaqR4vusxCNdai7iOZwm+qe8rJd3SWyPfgHbHlNb1+cb1bN92 fENZu8zAqa8ysX2BnWPalmkx47RmmdHQGQ0das38Gw2dK4hwCTrlnO1BUbhoJ0KRWI5j+RDPkN6e SwyHea9NKOqe8CMtmx5SySO9yJbsHn2O0eegDsjtIHyO60ERtnDT7RcA5RYyNe8QIDju/ROTEOrz M0PK9gy/rRZHLI7+/6gWVzIoIaAlYm8SdSqk0FSLpggsnIhF4Jm5M7prmBbVeaNG5FHCMQonQ2+j cdoZAZcoVIGqPRQ2Y1MnaES4nB6sXApFolvkMLTALVIREB+N03jBJdUYEP8XBMSvaJyqiB/NtWj/ zXaaBGkz0EfhqFU73KZxYRHO4cmS2t+ToWLLsH1EggDMRuhcRopNF5EivJRGig1PN3lGtN9rLBC4 fi5N1R0b5qkHETXGw2nElcVS+ZipbVDtHnYsRytSsq865YMsGs/+DMH5qvPLbFFErvmZRJDkSEs6 UjyZXl9mDHlBTt01TeMgj4rsRiM77kHF+EwvtdJCKhn9oTOvXvdUvF3PmyZ4RWRf1R/8kJSzJBEc Rx7Xb6GcTb/hhp6KctfWLYFyQkzLdJm4qC3h4eFcxb5ecWp3UDjvrRyRXIm8UDO/W1++FM8HWcnX iWVXUq2FZZYpuQDLBHras0VtiWWbNlK5e27t8MBM2FLTuY5ofuEyDQlblfzb187/YMXba9TMKk/T QrPSVyJAfKpmFuEp2/Wcw/DUAHGsvIkRx8PAMa1A69DKuHy+ViaO6esI9sDXO1DNhNnHwg8kqHTz HVXDuVd9Jfo1Kq96eg7AzKaVLN1mNu4w6qkI83lg9lDpe1jwOUAsqwDeiOWBYFkFWvd0siUW6iyP 2XaQ7+iGsm6w2kBWiX4elLt7DgHKvXEx1GBfBmViGSiS5IExxzKcw2qKAQJaTXUE9EAA3R0Cs1ga 8qLK6EO9bLnYdwEX83ww9/QcAph7w1/WpeEv24bJwi1tw7Mct+0w63KLjWn5Oq/WUKRo1Ub9+Cg3 ESwyOswvvq9BOMxWd/gLl883tDknvhyW92L49Y4nOVMVsto3Q0S86iwzhM/UsRwEn0GnOuBM9uSP YzuGBOXBfo62R9HTU8H15QL3lgqqqIJ8tWVCJurQpjZIevZ0NCvyie55PNbnOQZjtpqIFnYRym1k xDKJf6yoM4nTZ3eRtdJzr2hzGKjOcorP72KSGFCBnn0MiCjPBRh4Fu2vhP/pNh/uUffzP9pcyP9g 8IOsFeqdaU0Xs35cgj1P7L4SBC29PbI/K1U4nrulm8M6oko80fBPGa46losbrueyf1dPteovJ/5t 5b8/w/4q6gK92yP+O7f0gb1lAdWBKGHaFQtGfQDfsuwRBXyDNE031QUk3Cc+SwnQHFsXCoSffYES aIswagc12ZlglbmldIod1NVzCEBQtvIzQBCGM4uxngOETuPZE2YS84MdW1JR0WJUBayCpRME1ytf c0+wj9HmqH3ABOQfB3ueGwKS2QKiDkhWsmFLho0iGC4mDcMyvP3PaIwcMgQOoUGaYxYk2lzGIVxy wFFyjJY7auqOR8CeVIBg547pj9yhPgJxRIleT37QzY1HuaOZuztHrxCwgEx/dgoQB74hFBvlEKRN 0Jqy4ahhTjCzrsAhKB4Dfk1sLXiGRRqNTpMgh9/V4BLEt/AZJJH/VupFmOeMOwgy6YwNR+4YGHeo 1EKHYaq4o5ll6JEgzQid7tguZ4y2ec+ucCeX+D5Nyb4ymbHAZ5zonILZd25VoXShzMLCc7UPv19z 3ndddPyx1dmKP5R3o4rAGrdqwXJ/xi4MWtEpPthz4N0jzzy03JTCx5hnvk6euY/tv/s6vqjITBjx 9Uf6ycbmOQNf/Y3Kd/8HAAD//wMAUEsDBBQABgAIAAAAIQB4Yj0E3QAAAAUBAAAPAAAAZHJzL2Rv d25yZXYueG1sTI9BS8NAEIXvgv9hGcGb3U2rxcZsSinqqQhtBeltmp0modnZkN0m6b939aKX4Q1v eO+bbDnaRvTU+dqxhmSiQBAXztRcavjcvz08g/AB2WDjmDRcycMyv73JMDVu4C31u1CKGMI+RQ1V CG0qpS8qsugnriWO3sl1FkNcu1KaDocYbhs5VWouLdYcGypsaV1Rcd5drIb3AYfVLHntN+fT+nrY P318bRLS+v5uXL2ACDSGv2P4wY/okEemo7uw8aLREB8JvzN6s6l6BHGMQi3mIPNM/qfPvwEAAP// AwBQSwECLQAUAAYACAAAACEAtoM4kv4AAADhAQAAEwAAAAAAAAAAAAAAAAAAAAAAW0NvbnRlbnRf VHlwZXNdLnhtbFBLAQItABQABgAIAAAAIQA4/SH/1gAAAJQBAAALAAAAAAAAAAAAAAAAAC8BAABf cmVscy8ucmVsc1BLAQItABQABgAIAAAAIQCC8eM0iAkAAOtSAAAOAAAAAAAAAAAAAAAAAC4CAABk cnMvZTJvRG9jLnhtbFBLAQItABQABgAIAAAAIQB4Yj0E3QAAAAUBAAAPAAAAAAAAAAAAAAAAAOIL AABkcnMvZG93bnJldi54bWxQSwUGAAAAAAQABADzAAAA7AwAAAAA ">
                <v:group id="Group 59" o:spid="_x0000_s1066" style="position:absolute;left:2027;width:15115;height:18135" coordorigin=",388" coordsize="15115,1813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bdJHxQAAANsAAAAPAAAAZHJzL2Rvd25yZXYueG1sRI9Pa8JA FMTvQr/D8gq91U1aUmp0FZG29CAFk4J4e2SfSTD7NmS3+fPtXaHgcZiZ3zCrzWga0VPnassK4nkE griwuuZSwW/++fwOwnlkjY1lUjCRg836YbbCVNuBD9RnvhQBwi5FBZX3bSqlKyoy6Oa2JQ7e2XYG fZBdKXWHQ4CbRr5E0Zs0WHNYqLClXUXFJfszCr4GHLav8Ue/v5x30ylPfo77mJR6ehy3SxCeRn8P /7e/tYJkAbcv4QfI9RUAAP//AwBQSwECLQAUAAYACAAAACEA2+H2y+4AAACFAQAAEwAAAAAAAAAA AAAAAAAAAAAAW0NvbnRlbnRfVHlwZXNdLnhtbFBLAQItABQABgAIAAAAIQBa9CxbvwAAABUBAAAL AAAAAAAAAAAAAAAAAB8BAABfcmVscy8ucmVsc1BLAQItABQABgAIAAAAIQDqbdJHxQAAANsAAAAP AAAAAAAAAAAAAAAAAAcCAABkcnMvZG93bnJldi54bWxQSwUGAAAAAAMAAwC3AAAA+QIAAAAA ">
                  <v:oval id="Oval 60" o:spid="_x0000_s1067" style="position:absolute;left:7979;top:1682;width:457;height:4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uZC1vwAAANsAAAAPAAAAZHJzL2Rvd25yZXYueG1sRE/LisIw FN0L/kO4wuw09cnQMYoIgrMafMEs7zTXttrchCa1nb83C8Hl4byX685U4kG1Ly0rGI8SEMSZ1SXn Cs6n3fAThA/IGivLpOCfPKxX/d4SU21bPtDjGHIRQ9inqKAIwaVS+qwgg35kHXHkrrY2GCKsc6lr bGO4qeQkSRbSYMmxoUBH24Ky+7ExClxofn7n09kkK137d7pd6LsaN0p9DLrNF4hAXXiLX+69VrCI 6+OX+APk6gkAAP//AwBQSwECLQAUAAYACAAAACEA2+H2y+4AAACFAQAAEwAAAAAAAAAAAAAAAAAA AAAAW0NvbnRlbnRfVHlwZXNdLnhtbFBLAQItABQABgAIAAAAIQBa9CxbvwAAABUBAAALAAAAAAAA AAAAAAAAAB8BAABfcmVscy8ucmVsc1BLAQItABQABgAIAAAAIQAPuZC1vwAAANsAAAAPAAAAAAAA AAAAAAAAAAcCAABkcnMvZG93bnJldi54bWxQSwUGAAAAAAMAAwC3AAAA8wIAAAAA " fillcolor="red" strokecolor="windowText" strokeweight="1pt">
                    <v:stroke joinstyle="miter"/>
                  </v:oval>
                  <v:group id="Group 61" o:spid="_x0000_s1068" style="position:absolute;top:388;width:15115;height:18135" coordorigin=",388" coordsize="15115,1813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dxT8xQAAANsAAAAPAAAAZHJzL2Rvd25yZXYueG1sRI9Ba4NA FITvgf6H5QV6S1ZbIsVkIxLa0oMUYgqlt4f7ohL3rbhbNf++GyjkOMzMN8wum00nRhpca1lBvI5A EFdWt1wr+Dq9rV5AOI+ssbNMCq7kINs/LHaYajvxkcbS1yJA2KWooPG+T6V0VUMG3dr2xME728Gg D3KopR5wCnDTyacoSqTBlsNCgz0dGqou5a9R8D7hlD/Hr2NxOR+uP6fN53cRk1KPyznfgvA0+3v4 v/2hFSQx3L6EHyD3fwAAAP//AwBQSwECLQAUAAYACAAAACEA2+H2y+4AAACFAQAAEwAAAAAAAAAA AAAAAAAAAAAAW0NvbnRlbnRfVHlwZXNdLnhtbFBLAQItABQABgAIAAAAIQBa9CxbvwAAABUBAAAL AAAAAAAAAAAAAAAAAB8BAABfcmVscy8ucmVsc1BLAQItABQABgAIAAAAIQDadxT8xQAAANsAAAAP AAAAAAAAAAAAAAAAAAcCAABkcnMvZG93bnJldi54bWxQSwUGAAAAAAMAAwC3AAAA+QIAAAAA ">
                    <v:shape id="Straight Arrow Connector 62" o:spid="_x0000_s1069" type="#_x0000_t32" style="position:absolute;left:6599;top:2027;width:1633;height:3364;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IksaxAAAANsAAAAPAAAAZHJzL2Rvd25yZXYueG1sRI9Pi8Iw FMTvC36H8ARva2qXFalG0YK6exL/XLw9mmdbbF5Kk63VT78RBI/DzPyGmS06U4mWGldaVjAaRiCI M6tLzhWcjuvPCQjnkTVWlknBnRws5r2PGSba3nhP7cHnIkDYJaig8L5OpHRZQQbd0NbEwbvYxqAP ssmlbvAW4KaScRSNpcGSw0KBNaUFZdfDn1Fwbn2e/trd5ut7tUvPm0fcTbaxUoN+t5yC8NT5d/jV /tEKxjE8v4QfIOf/AAAA//8DAFBLAQItABQABgAIAAAAIQDb4fbL7gAAAIUBAAATAAAAAAAAAAAA AAAAAAAAAABbQ29udGVudF9UeXBlc10ueG1sUEsBAi0AFAAGAAgAAAAhAFr0LFu/AAAAFQEAAAsA AAAAAAAAAAAAAAAAHwEAAF9yZWxzLy5yZWxzUEsBAi0AFAAGAAgAAAAhAJUiSxrEAAAA2wAAAA8A AAAAAAAAAAAAAAAABwIAAGRycy9kb3ducmV2LnhtbFBLBQYAAAAAAwADALcAAAD4AgAAAAA= " strokecolor="windowText" strokeweight=".5pt">
                      <v:stroke endarrow="block" joinstyle="miter"/>
                    </v:shape>
                    <v:shape id="Straight Arrow Connector 63" o:spid="_x0000_s1070" type="#_x0000_t32" style="position:absolute;left:8281;top:1897;width:1768;height:1898;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G5UUxQAAANsAAAAPAAAAZHJzL2Rvd25yZXYueG1sRI9PawIx FMTvBb9DeIIXqdlWWOrWKFJb6EXsroVeH5u3f3DzsiZRt9++EYQeh5n5DbNcD6YTF3K+tazgaZaA IC6tbrlW8H34eHwB4QOyxs4yKfglD+vV6GGJmbZXzulShFpECPsMFTQh9JmUvmzIoJ/Znjh6lXUG Q5SultrhNcJNJ5+TJJUGW44LDfb01lB5LM5Ggazzufl5r4Z0V7nF9mu6P/XFXqnJeNi8ggg0hP/w vf2pFaRzuH2JP0Cu/gAAAP//AwBQSwECLQAUAAYACAAAACEA2+H2y+4AAACFAQAAEwAAAAAAAAAA AAAAAAAAAAAAW0NvbnRlbnRfVHlwZXNdLnhtbFBLAQItABQABgAIAAAAIQBa9CxbvwAAABUBAAAL AAAAAAAAAAAAAAAAAB8BAABfcmVscy8ucmVsc1BLAQItABQABgAIAAAAIQBFG5UUxQAAANsAAAAP AAAAAAAAAAAAAAAAAAcCAABkcnMvZG93bnJldi54bWxQSwUGAAAAAAMAAwC3AAAA+QIAAAAA " strokecolor="windowText" strokeweight=".5pt">
                      <v:stroke endarrow="block" joinstyle="miter"/>
                    </v:shape>
                    <v:oval id="Oval 785956928" o:spid="_x0000_s1071" style="position:absolute;left:7979;top:13543;width:457;height:4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IgYSyAAAAOIAAAAPAAAAZHJzL2Rvd25yZXYueG1sRE/LasJA FN0X/IfhCt3ViWnjIzpKKRTaValWcHnNXJNo5s6QmZj07zuLgsvDea+3g2nEjVpfW1YwnSQgiAur ay4V/OzfnxYgfEDW2FgmBb/kYbsZPawx17bnb7rtQiliCPscFVQhuFxKX1Rk0E+sI47c2bYGQ4Rt KXWLfQw3jUyTZCYN1hwbKnT0VlFx3XVGgQvd1zF7fkmL2vWn/eVAn820U+pxPLyuQAQawl387/7Q CuaLbJnNlmncHC/FOyA3fwAAAP//AwBQSwECLQAUAAYACAAAACEA2+H2y+4AAACFAQAAEwAAAAAA AAAAAAAAAAAAAAAAW0NvbnRlbnRfVHlwZXNdLnhtbFBLAQItABQABgAIAAAAIQBa9CxbvwAAABUB AAALAAAAAAAAAAAAAAAAAB8BAABfcmVscy8ucmVsc1BLAQItABQABgAIAAAAIQCpIgYSyAAAAOIA AAAPAAAAAAAAAAAAAAAAAAcCAABkcnMvZG93bnJldi54bWxQSwUGAAAAAAMAAwC3AAAA/AIAAAAA " fillcolor="red" strokecolor="windowText" strokeweight="1pt">
                      <v:stroke joinstyle="miter"/>
                    </v:oval>
                    <v:oval id="Oval 785956929" o:spid="_x0000_s1072" style="position:absolute;left:14664;top:8712;width:451;height:45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bqOJywAAAOIAAAAPAAAAZHJzL2Rvd25yZXYueG1sRI9BS8NA FITvBf/D8gRv7abR1CZ2W0QQ7Km0VfD4zD6TaPbtkt006b93hUKPw8x8w6w2o2nFiTrfWFYwnyUg iEurG64UvB9fp0sQPiBrbC2TgjN52KxvJisstB14T6dDqESEsC9QQR2CK6T0ZU0G/cw64uh9285g iLKrpO5wiHDTyjRJFtJgw3GhRkcvNZW/h94ocKHffWb3D2nZuOHr+PNB23beK3V3Oz4/gQg0hmv4 0n7TCh6XWZ4t8jSH/0vxDsj1HwAAAP//AwBQSwECLQAUAAYACAAAACEA2+H2y+4AAACFAQAAEwAA AAAAAAAAAAAAAAAAAAAAW0NvbnRlbnRfVHlwZXNdLnhtbFBLAQItABQABgAIAAAAIQBa9CxbvwAA ABUBAAALAAAAAAAAAAAAAAAAAB8BAABfcmVscy8ucmVsc1BLAQItABQABgAIAAAAIQDGbqOJywAA AOIAAAAPAAAAAAAAAAAAAAAAAAcCAABkcnMvZG93bnJldi54bWxQSwUGAAAAAAMAAwC3AAAA/wIA AAAA " fillcolor="red" strokecolor="windowText" strokeweight="1pt">
                      <v:stroke joinstyle="miter"/>
                    </v:oval>
                    <v:oval id="Oval 785956930" o:spid="_x0000_s1073" style="position:absolute;left:13112;top:15829;width:451;height:45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jZzJyQAAAOIAAAAPAAAAZHJzL2Rvd25yZXYueG1sRI/LasJA FIb3Bd9hOIK7OvESq6mjiFCoK6m20OVp5jRJzZwZMhMT395ZCF3+/De+9bY3tbhS4yvLCibjBARx bnXFhYLP89vzEoQPyBpry6TgRh62m8HTGjNtO/6g6ykUIo6wz1BBGYLLpPR5SQb92Dri6P3axmCI simkbrCL46aW0yRZSIMVx4cSHe1Lyi+n1ihwoT1+p7P5NK9c93P++6JDPWmVGg373SuIQH34Dz/a 71rByzJdpYvVLEJEpIgDcnMHAAD//wMAUEsBAi0AFAAGAAgAAAAhANvh9svuAAAAhQEAABMAAAAA AAAAAAAAAAAAAAAAAFtDb250ZW50X1R5cGVzXS54bWxQSwECLQAUAAYACAAAACEAWvQsW78AAAAV AQAACwAAAAAAAAAAAAAAAAAfAQAAX3JlbHMvLnJlbHNQSwECLQAUAAYACAAAACEA0o2cyckAAADi AAAADwAAAAAAAAAAAAAAAAAHAgAAZHJzL2Rvd25yZXYueG1sUEsFBgAAAAADAAMAtwAAAP0CAAAA AA== " fillcolor="red" strokecolor="windowText" strokeweight="1pt">
                      <v:stroke joinstyle="miter"/>
                    </v:oval>
                    <v:oval id="Oval 785956931" o:spid="_x0000_s1074" style="position:absolute;top:18072;width:450;height:45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wTlSywAAAOIAAAAPAAAAZHJzL2Rvd25yZXYueG1sRI9BS8NA FITvgv9heYI3u0nbxDZ2W0QQ2lNpq+DxmX0m0ezbJbtp0n/vCgWPw8x8w6w2o2nFmTrfWFaQThIQ xKXVDVcK3k6vDwsQPiBrbC2Tggt52Kxvb1ZYaDvwgc7HUIkIYV+ggjoEV0jpy5oM+ol1xNH7sp3B EGVXSd3hEOGmldMkyaXBhuNCjY5eaip/jr1R4EK//8hm82nZuOHz9P1Ouzbtlbq/G5+fQAQaw3/4 2t5qBY+LbJnly1kKf5fiHZDrXwAAAP//AwBQSwECLQAUAAYACAAAACEA2+H2y+4AAACFAQAAEwAA AAAAAAAAAAAAAAAAAAAAW0NvbnRlbnRfVHlwZXNdLnhtbFBLAQItABQABgAIAAAAIQBa9CxbvwAA ABUBAAALAAAAAAAAAAAAAAAAAB8BAABfcmVscy8ucmVsc1BLAQItABQABgAIAAAAIQC9wTlSywAA AOIAAAAPAAAAAAAAAAAAAAAAAAcCAABkcnMvZG93bnJldi54bWxQSwUGAAAAAAMAAwC3AAAA/wIA AAAA " fillcolor="red" strokecolor="windowText" strokeweight="1pt">
                      <v:stroke joinstyle="miter"/>
                    </v:oval>
                    <v:oval id="Oval 785956932" o:spid="_x0000_s1075" style="position:absolute;left:1595;top:11041;width:451;height:45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E6clywAAAOIAAAAPAAAAZHJzL2Rvd25yZXYueG1sRI9BS8NA FITvgv9heYI3u2naxDZ2W0QQ2lNpq+DxmX0m0ezbJbtp0n/vCgWPw8x8w6w2o2nFmTrfWFYwnSQg iEurG64UvJ1eHxYgfEDW2FomBRfysFnf3qyw0HbgA52PoRIRwr5ABXUIrpDSlzUZ9BPriKP3ZTuD IcqukrrDIcJNK9MkyaXBhuNCjY5eaip/jr1R4EK//8hm87Rs3PB5+n6nXTvtlbq/G5+fQAQaw3/4 2t5qBY+LbJnly1kKf5fiHZDrXwAAAP//AwBQSwECLQAUAAYACAAAACEA2+H2y+4AAACFAQAAEwAA AAAAAAAAAAAAAAAAAAAAW0NvbnRlbnRfVHlwZXNdLnhtbFBLAQItABQABgAIAAAAIQBa9CxbvwAA ABUBAAALAAAAAAAAAAAAAAAAAB8BAABfcmVscy8ucmVsc1BLAQItABQABgAIAAAAIQBNE6clywAA AOIAAAAPAAAAAAAAAAAAAAAAAAcCAABkcnMvZG93bnJldi54bWxQSwUGAAAAAAMAAwC3AAAA/wIA AAAA " fillcolor="red" strokecolor="windowText" strokeweight="1pt">
                      <v:stroke joinstyle="miter"/>
                    </v:oval>
                    <v:shape id="Text Box 785956933" o:spid="_x0000_s1076" type="#_x0000_t202" style="position:absolute;left:6425;top:388;width:3796;height:280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blSxzAAAAOIAAAAPAAAAZHJzL2Rvd25yZXYueG1sRI9Pa8JA FMTvhX6H5RV6q5sqsTG6igTEIvXgn4u3Z/aZhGbfptlVUz+9KxR6HGbmN8xk1plaXKh1lWUF770I BHFudcWFgv1u8ZaAcB5ZY22ZFPySg9n0+WmCqbZX3tBl6wsRIOxSVFB636RSurwkg65nG+LgnWxr 0AfZFlK3eA1wU8t+FA2lwYrDQokNZSXl39uzUbDKFmvcHPsmudXZ8us0b372h1ip15duPgbhqfP/ 4b/2p1bwkcSjeDgaDOBxKdwBOb0DAAD//wMAUEsBAi0AFAAGAAgAAAAhANvh9svuAAAAhQEAABMA AAAAAAAAAAAAAAAAAAAAAFtDb250ZW50X1R5cGVzXS54bWxQSwECLQAUAAYACAAAACEAWvQsW78A AAAVAQAACwAAAAAAAAAAAAAAAAAfAQAAX3JlbHMvLnJlbHNQSwECLQAUAAYACAAAACEAZm5UscwA AADiAAAADwAAAAAAAAAAAAAAAAAHAgAAZHJzL2Rvd25yZXYueG1sUEsFBgAAAAADAAMAtwAAAAAD AAAAAA== " filled="f" stroked="f" strokeweight=".5pt">
                      <v:textbox>
                        <w:txbxContent>
                          <w:p w14:paraId="03E85C68" w14:textId="77777777" w:rsidR="00907D2E" w:rsidRDefault="00907D2E" w:rsidP="008A1EB2">
                            <w:r>
                              <w:t>I</w:t>
                            </w:r>
                          </w:p>
                        </w:txbxContent>
                      </v:textbox>
                    </v:shape>
                  </v:group>
                </v:group>
                <v:group id="Group 785956934" o:spid="_x0000_s1077" style="position:absolute;top:733;width:20228;height:18590" coordsize="20228,185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ZBttzAAAAOIAAAAPAAAAZHJzL2Rvd25yZXYueG1sRI9Pa8JA FMTvhX6H5RV6q5tU45/oKiJVepCCWijeHtlnEsy+DdltEr99VxB6HGbmN8xi1ZtKtNS40rKCeBCB IM6sLjlX8H3avk1BOI+ssbJMCm7kYLV8flpgqm3HB2qPPhcBwi5FBYX3dSqlywoy6Aa2Jg7exTYG fZBNLnWDXYCbSr5H0VgaLDksFFjTpqDsevw1CnYdduth/NHur5fN7XxKvn72MSn1+tKv5yA89f4/ /Gh/agWTaTJLxrPhCO6Xwh2Qyz8AAAD//wMAUEsBAi0AFAAGAAgAAAAhANvh9svuAAAAhQEAABMA AAAAAAAAAAAAAAAAAAAAAFtDb250ZW50X1R5cGVzXS54bWxQSwECLQAUAAYACAAAACEAWvQsW78A AAAVAQAACwAAAAAAAAAAAAAAAAAfAQAAX3JlbHMvLnJlbHNQSwECLQAUAAYACAAAACEANmQbbcwA AADiAAAADwAAAAAAAAAAAAAAAAAHAgAAZHJzL2Rvd25yZXYueG1sUEsFBgAAAAADAAMAtwAAAAAD AAAAAA== ">
                  <v:shape id="Text Box 785956935" o:spid="_x0000_s1078" type="#_x0000_t202" style="position:absolute;left:7504;top:11343;width:3796;height:280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y2lezAAAAOIAAAAPAAAAZHJzL2Rvd25yZXYueG1sRI9Ba8JA FITvBf/D8gRvdaMSG1NXkYC0SD2YeuntNftMQrNvY3arqb++Wyh4HGbmG2a57k0jLtS52rKCyTgC QVxYXXOp4Pi+fUxAOI+ssbFMCn7IwXo1eFhiqu2VD3TJfSkChF2KCirv21RKV1Rk0I1tSxy8k+0M +iC7UuoOrwFuGjmNork0WHNYqLClrKLiK/82CnbZdo+Hz6lJbk328nbatOfjR6zUaNhvnkF46v09 /N9+1QqekngRzxezGP4uhTsgV78AAAD//wMAUEsBAi0AFAAGAAgAAAAhANvh9svuAAAAhQEAABMA AAAAAAAAAAAAAAAAAAAAAFtDb250ZW50X1R5cGVzXS54bWxQSwECLQAUAAYACAAAACEAWvQsW78A AAAVAQAACwAAAAAAAAAAAAAAAAAfAQAAX3JlbHMvLnJlbHNQSwECLQAUAAYACAAAACEAhstpXswA AADiAAAADwAAAAAAAAAAAAAAAAAHAgAAZHJzL2Rvd25yZXYueG1sUEsFBgAAAAADAAMAtwAAAAAD AAAAAA== " filled="f" stroked="f" strokeweight=".5pt">
                    <v:textbox>
                      <w:txbxContent>
                        <w:p w14:paraId="68AF1539" w14:textId="77777777" w:rsidR="00907D2E" w:rsidRPr="00FC285B" w:rsidRDefault="00907D2E" w:rsidP="008A1EB2">
                          <w:pPr>
                            <w:rPr>
                              <w:b/>
                              <w:sz w:val="20"/>
                            </w:rPr>
                          </w:pPr>
                          <w:r w:rsidRPr="00FC285B">
                            <w:rPr>
                              <w:b/>
                              <w:sz w:val="20"/>
                            </w:rPr>
                            <w:t>O’</w:t>
                          </w:r>
                        </w:p>
                        <w:p w14:paraId="1FCE247E" w14:textId="77777777" w:rsidR="00907D2E" w:rsidRDefault="00907D2E" w:rsidP="008A1EB2"/>
                      </w:txbxContent>
                    </v:textbox>
                  </v:shape>
                  <v:group id="Group 785956936" o:spid="_x0000_s1079" style="position:absolute;width:20228;height:18589" coordsize="20228,185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iCBywAAAOIAAAAPAAAAZHJzL2Rvd25yZXYueG1sRI9Ba8JA FITvhf6H5RW86SaVpJq6iogVD1KoFkpvj+wzCWbfhuw2if/eFYQeh5n5hlmsBlOLjlpXWVYQTyIQ xLnVFRcKvk8f4xkI55E11pZJwZUcrJbPTwvMtO35i7qjL0SAsMtQQel9k0np8pIMuoltiIN3tq1B H2RbSN1iH+Cmlq9RlEqDFYeFEhvalJRfjn9Gwa7Hfj2Nt93hct5cf0/J588hJqVGL8P6HYSnwf+H H+29VvA2S+ZJOp+mcL8U7oBc3gAAAP//AwBQSwECLQAUAAYACAAAACEA2+H2y+4AAACFAQAAEwAA AAAAAAAAAAAAAAAAAAAAW0NvbnRlbnRfVHlwZXNdLnhtbFBLAQItABQABgAIAAAAIQBa9CxbvwAA ABUBAAALAAAAAAAAAAAAAAAAAB8BAABfcmVscy8ucmVsc1BLAQItABQABgAIAAAAIQCp+iCBywAA AOIAAAAPAAAAAAAAAAAAAAAAAAcCAABkcnMvZG93bnJldi54bWxQSwUGAAAAAAMAAwC3AAAA/wIA AAAA ">
                    <v:shape id="Text Box 785956937" o:spid="_x0000_s1080" type="#_x0000_t202" style="position:absolute;left:13888;top:14535;width:3796;height:280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VVKyzAAAAOIAAAAPAAAAZHJzL2Rvd25yZXYueG1sRI9Pa8JA FMTvhX6H5RW81U0t0RhdRQKiSD345+LtmX0modm3aXbV2E/fLRR6HGbmN8x03pla3Kh1lWUFb/0I BHFudcWFguNh+ZqAcB5ZY22ZFDzIwXz2/DTFVNs77+i294UIEHYpKii9b1IpXV6SQde3DXHwLrY1 6INsC6lbvAe4qeUgiobSYMVhocSGspLyz/3VKNhkyy3uzgOTfNfZ6uOyaL6Op1ip3ku3mIDw1Pn/ 8F97rRWMkngcD8fvI/i9FO6AnP0AAAD//wMAUEsBAi0AFAAGAAgAAAAhANvh9svuAAAAhQEAABMA AAAAAAAAAAAAAAAAAAAAAFtDb250ZW50X1R5cGVzXS54bWxQSwECLQAUAAYACAAAACEAWvQsW78A AAAVAQAACwAAAAAAAAAAAAAAAAAfAQAAX3JlbHMvLnJlbHNQSwECLQAUAAYACAAAACEAGVVSsswA AADiAAAADwAAAAAAAAAAAAAAAAAHAgAAZHJzL2Rvd25yZXYueG1sUEsFBgAAAAADAAMAtwAAAAAD AAAAAA== " filled="f" stroked="f" strokeweight=".5pt">
                      <v:textbox>
                        <w:txbxContent>
                          <w:p w14:paraId="2FBC18A4" w14:textId="77777777" w:rsidR="00907D2E" w:rsidRPr="007A7182" w:rsidRDefault="00907D2E" w:rsidP="008A1EB2">
                            <w:pPr>
                              <w:rPr>
                                <w:b/>
                              </w:rPr>
                            </w:pPr>
                            <w:r w:rsidRPr="007A7182">
                              <w:rPr>
                                <w:b/>
                              </w:rPr>
                              <w:t>C</w:t>
                            </w:r>
                          </w:p>
                        </w:txbxContent>
                      </v:textbox>
                    </v:shape>
                    <v:group id="Group 785956938" o:spid="_x0000_s1081" style="position:absolute;width:20228;height:18589" coordsize="20228,1858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KRFoyQAAAOIAAAAPAAAAZHJzL2Rvd25yZXYueG1sRE/LasJA FN0X+g/DLXTXTFJJqtFRRNriQoRqobi7ZK5JMHMnZKZ5/L2zKHR5OO/VZjSN6KlztWUFSRSDIC6s rrlU8H3+eJmDcB5ZY2OZFEzkYLN+fFhhru3AX9SffClCCLscFVTet7mUrqjIoItsSxy4q+0M+gC7 UuoOhxBuGvkax5k0WHNoqLClXUXF7fRrFHwOOGxnyXt/uF130+WcHn8OCSn1/DRulyA8jf5f/Ofe awVv83SRZotZ2BwuhTsg13cAAAD//wMAUEsBAi0AFAAGAAgAAAAhANvh9svuAAAAhQEAABMAAAAA AAAAAAAAAAAAAAAAAFtDb250ZW50X1R5cGVzXS54bWxQSwECLQAUAAYACAAAACEAWvQsW78AAAAV AQAACwAAAAAAAAAAAAAAAAAfAQAAX3JlbHMvLnJlbHNQSwECLQAUAAYACAAAACEAtykRaMkAAADi AAAADwAAAAAAAAAAAAAAAAAHAgAAZHJzL2Rvd25yZXYueG1sUEsFBgAAAAADAAMAtwAAAP0CAAAA AA== ">
                      <v:shape id="Text Box 785956939" o:spid="_x0000_s1082" type="#_x0000_t202" style="position:absolute;top:15786;width:3795;height:280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hmNbzAAAAOIAAAAPAAAAZHJzL2Rvd25yZXYueG1sRI9Ba8JA FITvhf6H5RV6q5taYpPoKhKQlqIHrRdvz+wzCWbfptmtpv31riB4HGbmG2Yy600jTtS52rKC10EE griwuuZSwfZ78ZKAcB5ZY2OZFPyRg9n08WGCmbZnXtNp40sRIOwyVFB532ZSuqIig25gW+LgHWxn 0AfZlVJ3eA5w08hhFI2kwZrDQoUt5RUVx82vUfCVL1a43g9N8t/kH8vDvP3Z7mKlnp/6+RiEp97f w7f2p1bwnsRpPErfUrheCndATi8AAAD//wMAUEsBAi0AFAAGAAgAAAAhANvh9svuAAAAhQEAABMA AAAAAAAAAAAAAAAAAAAAAFtDb250ZW50X1R5cGVzXS54bWxQSwECLQAUAAYACAAAACEAWvQsW78A AAAVAQAACwAAAAAAAAAAAAAAAAAfAQAAX3JlbHMvLnJlbHNQSwECLQAUAAYACAAAACEAB4ZjW8wA AADiAAAADwAAAAAAAAAAAAAAAAAHAgAAZHJzL2Rvd25yZXYueG1sUEsFBgAAAAADAAMAtwAAAAAD AAAAAA== " filled="f" stroked="f" strokeweight=".5pt">
                        <v:textbox>
                          <w:txbxContent>
                            <w:p w14:paraId="44BD9D64" w14:textId="77777777" w:rsidR="00907D2E" w:rsidRPr="007A7182" w:rsidRDefault="00907D2E" w:rsidP="008A1EB2">
                              <w:pPr>
                                <w:rPr>
                                  <w:b/>
                                </w:rPr>
                              </w:pPr>
                              <w:r w:rsidRPr="007A7182">
                                <w:rPr>
                                  <w:b/>
                                </w:rPr>
                                <w:t>B</w:t>
                              </w:r>
                            </w:p>
                          </w:txbxContent>
                        </v:textbox>
                      </v:shape>
                      <v:group id="Group 785956940" o:spid="_x0000_s1083" style="position:absolute;left:1639;width:18589;height:17209" coordsize="18589,1720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WW4TygAAAOIAAAAPAAAAZHJzL2Rvd25yZXYueG1sRI/LasJA FIb3hb7DcITu6iRt4yU6ikgrLqRQFcTdIXNMgpkzITNN4ts7C8Hlz3/jmy97U4mWGldaVhAPIxDE mdUl5wqOh5/3CQjnkTVWlknBjRwsF68vc0y17fiP2r3PRRhhl6KCwvs6ldJlBRl0Q1sTB+9iG4M+ yCaXusEujJtKfkTRSBosOTwUWNO6oOy6/zcKNh12q8/4u91dL+vb+ZD8nnYxKfU26FczEJ56/ww/ 2lutYDxJpslo+hUgAlLAAbm4AwAA//8DAFBLAQItABQABgAIAAAAIQDb4fbL7gAAAIUBAAATAAAA AAAAAAAAAAAAAAAAAABbQ29udGVudF9UeXBlc10ueG1sUEsBAi0AFAAGAAgAAAAhAFr0LFu/AAAA FQEAAAsAAAAAAAAAAAAAAAAAHwEAAF9yZWxzLy5yZWxzUEsBAi0AFAAGAAgAAAAhABFZbhPKAAAA 4gAAAA8AAAAAAAAAAAAAAAAABwIAAGRycy9kb3ducmV2LnhtbFBLBQYAAAAAAwADALcAAAD+AgAA AAA= ">
                        <v:shape id="Text Box 785956941" o:spid="_x0000_s1084" type="#_x0000_t202" style="position:absolute;top:8540;width:3795;height:280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9hwgzAAAAOIAAAAPAAAAZHJzL2Rvd25yZXYueG1sRI9Ba8JA FITvQv/D8gredKMYG6OrSEBapB5MvfT2zD6T0OzbNLvV1F/fLRR6HGbmG2a16U0jrtS52rKCyTgC QVxYXXOp4PS2GyUgnEfW2FgmBd/kYLN+GKww1fbGR7rmvhQBwi5FBZX3bSqlKyoy6Ma2JQ7exXYG fZBdKXWHtwA3jZxG0VwarDksVNhSVlHxkX8ZBftsd8DjeWqSe5M9v1627efpPVZq+NhvlyA89f4/ /Nd+0QqekngRzxezCfxeCndArn8AAAD//wMAUEsBAi0AFAAGAAgAAAAhANvh9svuAAAAhQEAABMA AAAAAAAAAAAAAAAAAAAAAFtDb250ZW50X1R5cGVzXS54bWxQSwECLQAUAAYACAAAACEAWvQsW78A AAAVAQAACwAAAAAAAAAAAAAAAAAfAQAAX3JlbHMvLnJlbHNQSwECLQAUAAYACAAAACEAofYcIMwA AADiAAAADwAAAAAAAAAAAAAAAAAHAgAAZHJzL2Rvd25yZXYueG1sUEsFBgAAAAADAAMAtwAAAAAD AAAAAA== " filled="f" stroked="f" strokeweight=".5pt">
                          <v:textbox>
                            <w:txbxContent>
                              <w:p w14:paraId="2DA952B6" w14:textId="77777777" w:rsidR="00907D2E" w:rsidRPr="007A7182" w:rsidRDefault="00907D2E" w:rsidP="008A1EB2">
                                <w:pPr>
                                  <w:rPr>
                                    <w:b/>
                                  </w:rPr>
                                </w:pPr>
                                <w:r w:rsidRPr="007A7182">
                                  <w:rPr>
                                    <w:b/>
                                  </w:rPr>
                                  <w:t>A</w:t>
                                </w:r>
                              </w:p>
                            </w:txbxContent>
                          </v:textbox>
                        </v:shape>
                        <v:group id="Group 785956942" o:spid="_x0000_s1085" style="position:absolute;left:560;width:18029;height:17209" coordsize="18029,1720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x1X/zAAAAOIAAAAPAAAAZHJzL2Rvd25yZXYueG1sRI9Ba8JA FITvQv/D8gq9mU1sYzV1FZG2eJBCVZDeHtlnEsy+DdltEv+9WxB6HGbmG2axGkwtOmpdZVlBEsUg iHOrKy4UHA8f4xkI55E11pZJwZUcrJYPowVm2vb8Td3eFyJA2GWooPS+yaR0eUkGXWQb4uCdbWvQ B9kWUrfYB7ip5SSOp9JgxWGhxIY2JeWX/a9R8Nljv35O3rvd5by5/hzSr9MuIaWeHof1GwhPg/8P 39tbreB1ls7T6fxlAn+Xwh2QyxsAAAD//wMAUEsBAi0AFAAGAAgAAAAhANvh9svuAAAAhQEAABMA AAAAAAAAAAAAAAAAAAAAAFtDb250ZW50X1R5cGVzXS54bWxQSwECLQAUAAYACAAAACEAWvQsW78A AAAVAQAACwAAAAAAAAAAAAAAAAAfAQAAX3JlbHMvLnJlbHNQSwECLQAUAAYACAAAACEAjsdV/8wA AADiAAAADwAAAAAAAAAAAAAAAAAHAgAAZHJzL2Rvd25yZXYueG1sUEsFBgAAAAADAAMAtwAAAAAD AAAAAA== ">
                          <v:shape id="Text Box 785956943" o:spid="_x0000_s1086" type="#_x0000_t202" style="position:absolute;left:14233;top:6426;width:3796;height:280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CfMzQAAAOIAAAAPAAAAZHJzL2Rvd25yZXYueG1sRI9Pa8JA FMTvhX6H5RV6q5uq0Zi6igSkIvbgn4u31+wzCc2+jdmtpn76bqHgcZiZ3zDTeWdqcaHWVZYVvPYi EMS51RUXCg775UsCwnlkjbVlUvBDDuazx4cpptpeeUuXnS9EgLBLUUHpfZNK6fKSDLqebYiDd7Kt QR9kW0jd4jXATS37UTSSBisOCyU2lJWUf+2+jYJ1tvzA7WffJLc6e9+cFs35cIyVen7qFm8gPHX+ Hv5vr7SCcRJP4tFkOIC/S+EOyNkvAAAA//8DAFBLAQItABQABgAIAAAAIQDb4fbL7gAAAIUBAAAT AAAAAAAAAAAAAAAAAAAAAABbQ29udGVudF9UeXBlc10ueG1sUEsBAi0AFAAGAAgAAAAhAFr0LFu/ AAAAFQEAAAsAAAAAAAAAAAAAAAAAHwEAAF9yZWxzLy5yZWxzUEsBAi0AFAAGAAgAAAAhAD5oJ8zN AAAA4gAAAA8AAAAAAAAAAAAAAAAABwIAAGRycy9kb3ducmV2LnhtbFBLBQYAAAAAAwADALcAAAAB AwAAAAA= " filled="f" stroked="f" strokeweight=".5pt">
                            <v:textbox>
                              <w:txbxContent>
                                <w:p w14:paraId="72D51BF9" w14:textId="77777777" w:rsidR="00907D2E" w:rsidRPr="007A7182" w:rsidRDefault="00907D2E" w:rsidP="008A1EB2">
                                  <w:pPr>
                                    <w:rPr>
                                      <w:b/>
                                    </w:rPr>
                                  </w:pPr>
                                  <w:r w:rsidRPr="007A7182">
                                    <w:rPr>
                                      <w:b/>
                                    </w:rPr>
                                    <w:t>D</w:t>
                                  </w:r>
                                </w:p>
                              </w:txbxContent>
                            </v:textbox>
                          </v:shape>
                          <v:group id="Group 785956944" o:spid="_x0000_s1087" style="position:absolute;width:14751;height:17209" coordsize="14751,1720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YmgQzAAAAOIAAAAPAAAAZHJzL2Rvd25yZXYueG1sRI9Pa8JA FMTvQr/D8gq9mU1a45/oKiJt6UEKaqF4e2SfSTD7NmS3Sfz23YLQ4zAzv2FWm8HUoqPWVZYVJFEM gji3uuJCwdfpbTwH4TyyxtoyKbiRg836YbTCTNueD9QdfSEChF2GCkrvm0xKl5dk0EW2IQ7exbYG fZBtIXWLfYCbWj7H8VQarDgslNjQrqT8evwxCt577LcvyWu3v152t/Mp/fzeJ6TU0+OwXYLwNPj/ 8L39oRXM5ukinS4mE/i7FO6AXP8CAAD//wMAUEsBAi0AFAAGAAgAAAAhANvh9svuAAAAhQEAABMA AAAAAAAAAAAAAAAAAAAAAFtDb250ZW50X1R5cGVzXS54bWxQSwECLQAUAAYACAAAACEAWvQsW78A AAAVAQAACwAAAAAAAAAAAAAAAAAfAQAAX3JlbHMvLnJlbHNQSwECLQAUAAYACAAAACEAbmJoEMwA AADiAAAADwAAAAAAAAAAAAAAAAAHAgAAZHJzL2Rvd25yZXYueG1sUEsFBgAAAAADAAMAtwAAAAAD AAAAAA== ">
                            <v:shape id="Text Box 785956945" o:spid="_x0000_s1088" type="#_x0000_t202" style="position:absolute;left:5520;top:2846;width:3791;height:349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zRojzAAAAOIAAAAPAAAAZHJzL2Rvd25yZXYueG1sRI9Ba8JA FITvBf/D8gRvdaMYG1NXkYC0SD2YeuntNftMQrNvY3arqb++Wyh4HGbmG2a57k0jLtS52rKCyTgC QVxYXXOp4Pi+fUxAOI+ssbFMCn7IwXo1eFhiqu2VD3TJfSkChF2KCirv21RKV1Rk0I1tSxy8k+0M +iC7UuoOrwFuGjmNork0WHNYqLClrKLiK/82CnbZdo+Hz6lJbk328nbatOfjR6zUaNhvnkF46v09 /N9+1QqekngRzxezGP4uhTsgV78AAAD//wMAUEsBAi0AFAAGAAgAAAAhANvh9svuAAAAhQEAABMA AAAAAAAAAAAAAAAAAAAAAFtDb250ZW50X1R5cGVzXS54bWxQSwECLQAUAAYACAAAACEAWvQsW78A AAAVAQAACwAAAAAAAAAAAAAAAAAfAQAAX3JlbHMvLnJlbHNQSwECLQAUAAYACAAAACEA3s0aI8wA AADiAAAADwAAAAAAAAAAAAAAAAAHAgAAZHJzL2Rvd25yZXYueG1sUEsFBgAAAAADAAMAtwAAAAAD AAAAAA== " filled="f" stroked="f" strokeweight=".5pt">
                              <v:textbox>
                                <w:txbxContent>
                                  <w:p w14:paraId="7720948F" w14:textId="77777777" w:rsidR="00907D2E" w:rsidRDefault="00907D2E" w:rsidP="008A1EB2">
                                    <w:r w:rsidRPr="00FC285B">
                                      <w:rPr>
                                        <w:position w:val="-12"/>
                                      </w:rPr>
                                      <w:object w:dxaOrig="279" w:dyaOrig="420" w14:anchorId="145E0CDF">
                                        <v:shape id="_x0000_i1424" type="#_x0000_t75" style="width:15.45pt;height:20.55pt" o:ole="">
                                          <v:imagedata r:id="rId318" o:title=""/>
                                        </v:shape>
                                        <o:OLEObject Type="Embed" ProgID="Equation.DSMT4" ShapeID="_x0000_i1424" DrawAspect="Content" ObjectID="_1805669681" r:id="rId656"/>
                                      </w:object>
                                    </w:r>
                                  </w:p>
                                  <w:p w14:paraId="37F03214" w14:textId="77777777" w:rsidR="00907D2E" w:rsidRDefault="00907D2E" w:rsidP="008A1EB2"/>
                                </w:txbxContent>
                              </v:textbox>
                            </v:shape>
                            <v:group id="Group 785956946" o:spid="_x0000_s1089" style="position:absolute;width:14751;height:17209" coordsize="14751,1720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FP8ywAAAOIAAAAPAAAAZHJzL2Rvd25yZXYueG1sRI9Ba8JA FITvhf6H5RV6q5u0JtXUVURq8SCFakG8PbLPJJh9G7LbJP57tyB4HGbmG2a2GEwtOmpdZVlBPIpA EOdWV1wo+N2vXyYgnEfWWFsmBRdysJg/Psww07bnH+p2vhABwi5DBaX3TSaly0sy6Ea2IQ7eybYG fZBtIXWLfYCbWr5GUSoNVhwWSmxoVVJ+3v0ZBV899su3+LPbnk+ry3GffB+2MSn1/DQsP0B4Gvw9 fGtvtIL3STJN0uk4hf9L4Q7I+RUAAP//AwBQSwECLQAUAAYACAAAACEA2+H2y+4AAACFAQAAEwAA AAAAAAAAAAAAAAAAAAAAW0NvbnRlbnRfVHlwZXNdLnhtbFBLAQItABQABgAIAAAAIQBa9CxbvwAA ABUBAAALAAAAAAAAAAAAAAAAAB8BAABfcmVscy8ucmVsc1BLAQItABQABgAIAAAAIQDx/FP8ywAA AOIAAAAPAAAAAAAAAAAAAAAAAAcCAABkcnMvZG93bnJldi54bWxQSwUGAAAAAAMAAwC3AAAA/wIA AAAA ">
                              <v:group id="Group 785956947" o:spid="_x0000_s1090" style="position:absolute;top:646;width:14751;height:16563" coordsize="14751,16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sPZnzAAAAOIAAAAPAAAAZHJzL2Rvd25yZXYueG1sRI9Ba8JA FITvhf6H5RW81U1qYzR1FZG2eJBCtSDeHtlnEsy+DdltEv+9WxB6HGbmG2axGkwtOmpdZVlBPI5A EOdWV1wo+Dl8PM9AOI+ssbZMCq7kYLV8fFhgpm3P39TtfSEChF2GCkrvm0xKl5dk0I1tQxy8s20N +iDbQuoW+wA3tXyJoqk0WHFYKLGhTUn5Zf9rFHz22K8n8Xu3u5w319Mh+TruYlJq9DSs30B4Gvx/ +N7eagXpLJkn0/lrCn+Xwh2QyxsAAAD//wMAUEsBAi0AFAAGAAgAAAAhANvh9svuAAAAhQEAABMA AAAAAAAAAAAAAAAAAAAAAFtDb250ZW50X1R5cGVzXS54bWxQSwECLQAUAAYACAAAACEAWvQsW78A AAAVAQAACwAAAAAAAAAAAAAAAAAfAQAAX3JlbHMvLnJlbHNQSwECLQAUAAYACAAAACEAnrD2Z8wA AADiAAAADwAAAAAAAAAAAAAAAAAHAgAAZHJzL2Rvd25yZXYueG1sUEsFBgAAAAADAAMAtwAAAAAD AAAAAA== ">
                                <v:line id="Straight Connector 785956948" o:spid="_x0000_s1091" style="position:absolute;visibility:visible;mso-wrap-style:square" from="8108,86" to="13069,144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7Fe9xgAAAOIAAAAPAAAAZHJzL2Rvd25yZXYueG1sRE/PT8Iw FL6b+D80z4SbdBjAbVCIMZp44eAQzi/rYxuur01bt/nf2wOJxy/f7+1+Mr0YyIfOsoLFPANBXFvd caPg6/j+mIMIEVljb5kU/FKA/e7+boultiN/0lDFRqQQDiUqaGN0pZShbslgmFtHnLiL9QZjgr6R 2uOYwk0vn7JsLQ12nBpadPTaUv1d/RgFFctDsXBNfvY0jGFyx9P57arU7GF62YCINMV/8c39oRU8 56titS6WaXO6lO6A3P0BAAD//wMAUEsBAi0AFAAGAAgAAAAhANvh9svuAAAAhQEAABMAAAAAAAAA AAAAAAAAAAAAAFtDb250ZW50X1R5cGVzXS54bWxQSwECLQAUAAYACAAAACEAWvQsW78AAAAVAQAA CwAAAAAAAAAAAAAAAAAfAQAAX3JlbHMvLnJlbHNQSwECLQAUAAYACAAAACEAgOxXvcYAAADiAAAA DwAAAAAAAAAAAAAAAAAHAgAAZHJzL2Rvd25yZXYueG1sUEsFBgAAAAADAAMAtwAAAPoCAAAAAA== " strokecolor="windowText" strokeweight="1pt">
                                  <v:stroke joinstyle="miter"/>
                                </v:line>
                                <v:group id="Group 785956949" o:spid="_x0000_s1092" style="position:absolute;width:14751;height:16562" coordsize="14751,16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Y8eOywAAAOIAAAAPAAAAZHJzL2Rvd25yZXYueG1sRI9Ba8JA FITvhf6H5RV6q5u0jTWpq4i04kEK1YJ4e2SfSTD7NmS3Sfz3riB4HGbmG2Y6H0wtOmpdZVlBPIpA EOdWV1wo+Nt9v0xAOI+ssbZMCs7kYD57fJhipm3Pv9RtfSEChF2GCkrvm0xKl5dk0I1sQxy8o20N +iDbQuoW+wA3tXyNorE0WHFYKLGhZUn5aftvFKx67Bdv8Ve3OR2X58Mu+dlvYlLq+WlYfILwNPh7 +NZeawUfkyRNxul7CtdL4Q7I2QUAAP//AwBQSwECLQAUAAYACAAAACEA2+H2y+4AAACFAQAAEwAA AAAAAAAAAAAAAAAAAAAAW0NvbnRlbnRfVHlwZXNdLnhtbFBLAQItABQABgAIAAAAIQBa9CxbvwAA ABUBAAALAAAAAAAAAAAAAAAAAB8BAABfcmVscy8ucmVsc1BLAQItABQABgAIAAAAIQCAY8eOywAA AOIAAAAPAAAAAAAAAAAAAAAAAAcCAABkcnMvZG93bnJldi54bWxQSwUGAAAAAAMAAwC3AAAA/wIA AAAA ">
                                  <v:line id="Straight Connector 785956950" o:spid="_x0000_s1093" style="position:absolute;visibility:visible;mso-wrap-style:square" from="8108,43" to="14751,720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Q81mxwAAAOIAAAAPAAAAZHJzL2Rvd25yZXYueG1sRI/LasMw EEX3hf6DmEB3jZyCU9uJEkppoZsu6jzWgzWxnVgjIam2+/fVotDl5b442/1sBjGSD71lBatlBoK4 sbrnVsHx8P5YgAgRWeNgmRT8UID97v5ui5W2E3/RWMdWpBEOFSroYnSVlKHpyGBYWkecvIv1BmOS vpXa45TGzSCfsmwtDfacHjp09NpRc6u/jYKa5We5cm1x9jROYXaH0/ntqtTDYn7ZgIg0x//wX/tD K3gu8jJfl3mCSEgJB+TuFwAA//8DAFBLAQItABQABgAIAAAAIQDb4fbL7gAAAIUBAAATAAAAAAAA AAAAAAAAAAAAAABbQ29udGVudF9UeXBlc10ueG1sUEsBAi0AFAAGAAgAAAAhAFr0LFu/AAAAFQEA AAsAAAAAAAAAAAAAAAAAHwEAAF9yZWxzLy5yZWxzUEsBAi0AFAAGAAgAAAAhAPtDzWbHAAAA4gAA AA8AAAAAAAAAAAAAAAAABwIAAGRycy9kb3ducmV2LnhtbFBLBQYAAAAAAwADALcAAAD7AgAAAAA= " strokecolor="windowText" strokeweight="1pt">
                                    <v:stroke joinstyle="miter"/>
                                  </v:line>
                                  <v:group id="Group 785956951" o:spid="_x0000_s1094" style="position:absolute;width:14750;height:16562" coordsize="14750,165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zF1VygAAAOIAAAAPAAAAZHJzL2Rvd25yZXYueG1sRI9Ba8JA FITvBf/D8oTe6iYtsRpdRaQVDyJUBfH2yD6TYPZtyG6T+O9dodDjMDPfMPNlbyrRUuNKywriUQSC OLO65FzB6fj9NgHhPLLGyjIpuJOD5WLwMsdU245/qD34XAQIuxQVFN7XqZQuK8igG9maOHhX2xj0 QTa51A12AW4q+R5FY2mw5LBQYE3rgrLb4dco2HTYrT7ir3Z3u67vl2OyP+9iUup12K9mIDz1/j/8 195qBZ+TZJqMp0kMz0vhDsjFAwAA//8DAFBLAQItABQABgAIAAAAIQDb4fbL7gAAAIUBAAATAAAA AAAAAAAAAAAAAAAAAABbQ29udGVudF9UeXBlc10ueG1sUEsBAi0AFAAGAAgAAAAhAFr0LFu/AAAA FQEAAAsAAAAAAAAAAAAAAAAAHwEAAF9yZWxzLy5yZWxzUEsBAi0AFAAGAAgAAAAhAPvMXVXKAAAA 4gAAAA8AAAAAAAAAAAAAAAAABwIAAGRycy9kb3ducmV2LnhtbFBLBQYAAAAAAwADALcAAAD+AgAA AAA= ">
                                    <v:line id="Straight Connector 785956952" o:spid="_x0000_s1095" style="position:absolute;flip:x;visibility:visible;mso-wrap-style:square" from="1595,0" to="8065,944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ZBYyQAAAOIAAAAPAAAAZHJzL2Rvd25yZXYueG1sRI9BS8NA FITvgv9heYI3u2khtYndFikIxZu1Qo+P7DMbm30bd59N/PeuIHgcZuYbZr2dfK8uFFMX2MB8VoAi boLtuDVwfH26W4FKgmyxD0wGvinBdnN9tcbahpFf6HKQVmUIpxoNOJGh1jo1jjymWRiIs/ceokfJ MrbaRhwz3Pd6URRL7bHjvOBwoJ2j5nz48gZ6/fkm7nkcdh+nKPPz8WSrZm/M7c30+ABKaJL/8F97 bw3cr8qqXFblAn4v5TugNz8AAAD//wMAUEsBAi0AFAAGAAgAAAAhANvh9svuAAAAhQEAABMAAAAA AAAAAAAAAAAAAAAAAFtDb250ZW50X1R5cGVzXS54bWxQSwECLQAUAAYACAAAACEAWvQsW78AAAAV AQAACwAAAAAAAAAAAAAAAAAfAQAAX3JlbHMvLnJlbHNQSwECLQAUAAYACAAAACEAvumQWMkAAADi AAAADwAAAAAAAAAAAAAAAAAHAgAAZHJzL2Rvd25yZXYueG1sUEsFBgAAAAADAAMAtwAAAP0CAAAA AA== " strokecolor="windowText" strokeweight="1pt">
                                      <v:stroke joinstyle="miter"/>
                                    </v:line>
                                    <v:group id="Group 785956953" o:spid="_x0000_s1096" style="position:absolute;top:43;width:14750;height:16519" coordsize="14750,1651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Uma5ywAAAOIAAAAPAAAAZHJzL2Rvd25yZXYueG1sRI9Pa8JA FMTvQr/D8gq96SaVWJO6ikhbepBCtSDeHtmXP5h9G7LbJH77bkHwOMzMb5jVZjSN6KlztWUF8SwC QZxbXXOp4Of4Pl2CcB5ZY2OZFFzJwWb9MFlhpu3A39QffCkChF2GCirv20xKl1dk0M1sSxy8wnYG fZBdKXWHQ4CbRj5H0UIarDksVNjSrqL8cvg1Cj4GHLbz+K3fX4rd9XxMvk77mJR6ehy3ryA8jf4e vrU/tYKXZZImizSZw/+lcAfk+g8AAP//AwBQSwECLQAUAAYACAAAACEA2+H2y+4AAACFAQAAEwAA AAAAAAAAAAAAAAAAAAAAW0NvbnRlbnRfVHlwZXNdLnhtbFBLAQItABQABgAIAAAAIQBa9CxbvwAA ABUBAAALAAAAAAAAAAAAAAAAAB8BAABfcmVscy8ucmVsc1BLAQItABQABgAIAAAAIQBkUma5ywAA AOIAAAAPAAAAAAAAAAAAAAAAAAcCAABkcnMvZG93bnJldi54bWxQSwUGAAAAAAMAAwC3AAAA/wIA AAAA ">
                                      <v:line id="Straight Connector 785956956" o:spid="_x0000_s1097" style="position:absolute;flip:x;visibility:visible;mso-wrap-style:square" from="0,0" to="8108,165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0pZbxwAAAOIAAAAPAAAAZHJzL2Rvd25yZXYueG1sRE9NawIx EL0X/A9hCt5q1oJWt0YRoSDeahU8DpvpZutmsk2m7vbfN4VC4V0e74u32gy+VTeKqQlsYDopQBFX wTZcGzi9vTwsQCVBttgGJgPflGCzHt2tsLSh51e6HaVWuYRTiQacSFdqnSpHHtMkdMRZew/Ro2Qa a20j9rnct/qxKObaY8N5wWFHO0fV9fjlDbT68yzu0He7j0uU6fV0sctqb8z4ftg+gxIa5N/8l95b A0+L2XI2z4DfS/kO6PUPAAAA//8DAFBLAQItABQABgAIAAAAIQDb4fbL7gAAAIUBAAATAAAAAAAA AAAAAAAAAAAAAABbQ29udGVudF9UeXBlc10ueG1sUEsBAi0AFAAGAAgAAAAhAFr0LFu/AAAAFQEA AAsAAAAAAAAAAAAAAAAAHwEAAF9yZWxzLy5yZWxzUEsBAi0AFAAGAAgAAAAhAMHSllvHAAAA4gAA AA8AAAAAAAAAAAAAAAAABwIAAGRycy9kb3ducmV2LnhtbFBLBQYAAAAAAwADALcAAAD7AgAAAAA= " strokecolor="windowText" strokeweight="1pt">
                                        <v:stroke joinstyle="miter"/>
                                      </v:line>
                                      <v:line id="Straight Connector 785956978" o:spid="_x0000_s1098" style="position:absolute;flip:y;visibility:visible;mso-wrap-style:square" from="1595,7159" to="14750,94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tPvSxgAAAOIAAAAPAAAAZHJzL2Rvd25yZXYueG1sRE9LSwMx EL4L/ocwBW82W6GPXZsWKQjFm7WFHofNuNl2M1mTsbv+e3MQPH587/V29J26UUxtYAOzaQGKuA62 5cbA8eP1cQUqCbLFLjAZ+KEE28393RorGwZ+p9tBGpVDOFVowIn0ldapduQxTUNPnLnPED1KhrHR NuKQw32nn4pioT22nBsc9rRzVF8P395Ap79O4t6Gfnc5R5ldj2db1ntjHibjyzMooVH+xX/uvTWw XM3L+aJc5s35Ur4DevMLAAD//wMAUEsBAi0AFAAGAAgAAAAhANvh9svuAAAAhQEAABMAAAAAAAAA AAAAAAAAAAAAAFtDb250ZW50X1R5cGVzXS54bWxQSwECLQAUAAYACAAAACEAWvQsW78AAAAVAQAA CwAAAAAAAAAAAAAAAAAfAQAAX3JlbHMvLnJlbHNQSwECLQAUAAYACAAAACEAlLT70sYAAADiAAAA DwAAAAAAAAAAAAAAAAAHAgAAZHJzL2Rvd25yZXYueG1sUEsFBgAAAAADAAMAtwAAAPoCAAAAAA== " strokecolor="windowText" strokeweight="1pt">
                                        <v:stroke joinstyle="miter"/>
                                      </v:line>
                                      <v:line id="Straight Connector 785956990" o:spid="_x0000_s1099" style="position:absolute;flip:y;visibility:visible;mso-wrap-style:square" from="0,14362" to="13068,1651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zhEuyAAAAOIAAAAPAAAAZHJzL2Rvd25yZXYueG1sRI9NawIx EIbvhf6HMIXealZB626NIoIgvdVa8Dhspputm8maTN3tv28OhR5f3i+e1Wb0nbpRTG1gA9NJAYq4 DrblxsDpff+0BJUE2WIXmAz8UILN+v5uhZUNA7/R7SiNyiOcKjTgRPpK61Q78pgmoSfO3meIHiXL 2GgbccjjvtOzolhojy3nB4c97RzVl+O3N9Dp64e416HffZ2jTC+nsy3rgzGPD+P2BZTQKP/hv/bB Gnhezsv5oiwzREbKOKDXvwAAAP//AwBQSwECLQAUAAYACAAAACEA2+H2y+4AAACFAQAAEwAAAAAA AAAAAAAAAAAAAAAAW0NvbnRlbnRfVHlwZXNdLnhtbFBLAQItABQABgAIAAAAIQBa9CxbvwAAABUB AAALAAAAAAAAAAAAAAAAAB8BAABfcmVscy8ucmVsc1BLAQItABQABgAIAAAAIQDazhEuyAAAAOIA AAAPAAAAAAAAAAAAAAAAAAcCAABkcnMvZG93bnJldi54bWxQSwUGAAAAAAMAAwC3AAAA/AIAAAAA " strokecolor="windowText" strokeweight="1pt">
                                        <v:stroke joinstyle="miter"/>
                                      </v:line>
                                      <v:line id="Straight Connector 785956991" o:spid="_x0000_s1100" style="position:absolute;flip:x;visibility:visible;mso-wrap-style:square" from="13069,7159" to="14747,1436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grS1yQAAAOIAAAAPAAAAZHJzL2Rvd25yZXYueG1sRI9BS8NA FITvgv9heYI3u4nQ2sRuixSE4s3aQo+P7DMbm30bd59N/PeuIHgcZuYbZrWZfK8uFFMX2EA5K0AR N8F23Bo4vD3fLUElQbbYByYD35Rgs76+WmFtw8ivdNlLqzKEU40GnMhQa50aRx7TLAzE2XsP0aNk GVttI44Z7nt9XxQL7bHjvOBwoK2j5rz/8gZ6/XkU9zIO249TlPJ8ONmq2RlzezM9PYISmuQ//Nfe WQMPy3k1X1RVCb+X8h3Q6x8AAAD//wMAUEsBAi0AFAAGAAgAAAAhANvh9svuAAAAhQEAABMAAAAA AAAAAAAAAAAAAAAAAFtDb250ZW50X1R5cGVzXS54bWxQSwECLQAUAAYACAAAACEAWvQsW78AAAAV AQAACwAAAAAAAAAAAAAAAAAfAQAAX3JlbHMvLnJlbHNQSwECLQAUAAYACAAAACEAtYK0tckAAADi AAAADwAAAAAAAAAAAAAAAAAHAgAAZHJzL2Rvd25yZXYueG1sUEsFBgAAAAADAAMAtwAAAP0CAAAA AA== " strokecolor="windowText" strokeweight="1pt">
                                        <v:stroke joinstyle="miter"/>
                                      </v:line>
                                      <v:line id="Straight Connector 2028183104" o:spid="_x0000_s1101" style="position:absolute;flip:x;visibility:visible;mso-wrap-style:square" from="0,9402" to="1595,165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V11VyQAAAOMAAAAPAAAAZHJzL2Rvd25yZXYueG1sRI9BSwMx FITvgv8hPMGbTXYV2a5NSykIxZu1hR7D5nWzdvOyTZ7d9d8bQfA4zMw3zGI1+V5cMaYukIZipkAg NcF21GrYf7w+VCASG7KmD4QavjHBanl7szC1DSO943XHrcgQSrXR4JiHWsrUOPQmzcKAlL1TiN5w lrGVNpoxw30vS6WepTcd5QVnBtw4bM67L6+hl5cDu7dx2HweIxfn/dHOm63W93fT+gUE48T/4b/2 1mooVVkV1WOhnuD3U/4DcvkDAAD//wMAUEsBAi0AFAAGAAgAAAAhANvh9svuAAAAhQEAABMAAAAA AAAAAAAAAAAAAAAAAFtDb250ZW50X1R5cGVzXS54bWxQSwECLQAUAAYACAAAACEAWvQsW78AAAAV AQAACwAAAAAAAAAAAAAAAAAfAQAAX3JlbHMvLnJlbHNQSwECLQAUAAYACAAAACEAsVddVckAAADj AAAADwAAAAAAAAAAAAAAAAAHAgAAZHJzL2Rvd25yZXYueG1sUEsFBgAAAAADAAMAtwAAAP0CAAAA AA== " strokecolor="windowText" strokeweight="1pt">
                                        <v:stroke joinstyle="miter"/>
                                      </v:line>
                                      <v:line id="Straight Connector 2028183105" o:spid="_x0000_s1102" style="position:absolute;visibility:visible;mso-wrap-style:square" from="8065,43" to="8108,1203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ii3CyQAAAOMAAAAPAAAAZHJzL2Rvd25yZXYueG1sRI/RagIx FETfC/5DuIJvNdktrctqFCkWCn0oVT/gsrnuLm5uliTV6Nc3hUIfh5k5w6w2yQ7iQj70jjUUcwWC uHGm51bD8fD2WIEIEdng4Jg03CjAZj15WGFt3JW/6LKPrcgQDjVq6GIcaylD05HFMHcjcfZOzluM WfpWGo/XDLeDLJV6kRZ7zgsdjvTaUXPef1sN0Z8Xn7vU7tLpXh5uW+MVLT60nk3TdgkiUor/4b/2 u9FQqrIqqqdCPcPvp/wH5PoHAAD//wMAUEsBAi0AFAAGAAgAAAAhANvh9svuAAAAhQEAABMAAAAA AAAAAAAAAAAAAAAAAFtDb250ZW50X1R5cGVzXS54bWxQSwECLQAUAAYACAAAACEAWvQsW78AAAAV AQAACwAAAAAAAAAAAAAAAAAfAQAAX3JlbHMvLnJlbHNQSwECLQAUAAYACAAAACEA+4otwskAAADj AAAADwAAAAAAAAAAAAAAAAAHAgAAZHJzL2Rvd25yZXYueG1sUEsFBgAAAAADAAMAtwAAAP0CAAAA AA== " strokecolor="windowText" strokeweight="1pt">
                                        <v:stroke dashstyle="dash" joinstyle="miter"/>
                                      </v:line>
                                    </v:group>
                                  </v:group>
                                </v:group>
                              </v:group>
                              <v:shape id="Text Box 2028183106" o:spid="_x0000_s1103" type="#_x0000_t202" style="position:absolute;left:8885;width:3791;height:349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xdMUzAAAAOMAAAAPAAAAZHJzL2Rvd25yZXYueG1sRI9Ba8JA FITvQv/D8gredDeRSkhdRQJSkfag9dLba/aZhGbfptmtpv31XUHwOMzMN8xiNdhWnKn3jWMNyVSB IC6dabjScHzfTDIQPiAbbB2Thl/ysFo+jBaYG3fhPZ0PoRIRwj5HDXUIXS6lL2uy6KeuI47eyfUW Q5R9JU2Plwi3rUyVmkuLDceFGjsqaiq/Dj9Ww67YvOH+M7XZX1u8vJ7W3ffx40nr8eOwfgYRaAj3 8K29NRpSlWZJNkvUHK6f4h+Qy38AAAD//wMAUEsBAi0AFAAGAAgAAAAhANvh9svuAAAAhQEAABMA AAAAAAAAAAAAAAAAAAAAAFtDb250ZW50X1R5cGVzXS54bWxQSwECLQAUAAYACAAAACEAWvQsW78A AAAVAQAACwAAAAAAAAAAAAAAAAAfAQAAX3JlbHMvLnJlbHNQSwECLQAUAAYACAAAACEAfMXTFMwA AADjAAAADwAAAAAAAAAAAAAAAAAHAgAAZHJzL2Rvd25yZXYueG1sUEsFBgAAAAADAAMAtwAAAAAD AAAAAA== " filled="f" stroked="f" strokeweight=".5pt">
                                <v:textbox>
                                  <w:txbxContent>
                                    <w:p w14:paraId="187231F1" w14:textId="77777777" w:rsidR="00907D2E" w:rsidRDefault="00907D2E" w:rsidP="008A1EB2">
                                      <w:r w:rsidRPr="00FC285B">
                                        <w:rPr>
                                          <w:position w:val="-12"/>
                                        </w:rPr>
                                        <w:object w:dxaOrig="300" w:dyaOrig="420" w14:anchorId="564B0E58">
                                          <v:shape id="_x0000_i1426" type="#_x0000_t75" style="width:15.45pt;height:20.55pt" o:ole="">
                                            <v:imagedata r:id="rId320" o:title=""/>
                                          </v:shape>
                                          <o:OLEObject Type="Embed" ProgID="Equation.DSMT4" ShapeID="_x0000_i1426" DrawAspect="Content" ObjectID="_1805669682" r:id="rId657"/>
                                        </w:object>
                                      </w:r>
                                    </w:p>
                                    <w:p w14:paraId="6FF2BA92" w14:textId="77777777" w:rsidR="00907D2E" w:rsidRDefault="00907D2E" w:rsidP="008A1EB2"/>
                                  </w:txbxContent>
                                </v:textbox>
                              </v:shape>
                            </v:group>
                          </v:group>
                        </v:group>
                      </v:group>
                    </v:group>
                  </v:group>
                </v:group>
                <w10:anchorlock/>
              </v:group>
            </w:pict>
          </mc:Fallback>
        </mc:AlternateContent>
      </w:r>
    </w:p>
    <w:p w14:paraId="697B31F9" w14:textId="6D3F90ED" w:rsidR="008A1EB2" w:rsidRPr="00907D2E" w:rsidRDefault="008A1EB2" w:rsidP="00EE4DD2">
      <w:pPr>
        <w:spacing w:after="0"/>
        <w:ind w:left="992"/>
        <w:contextualSpacing/>
        <w:jc w:val="both"/>
      </w:pPr>
      <w:r w:rsidRPr="00907D2E">
        <w:t xml:space="preserve">Biết </w:t>
      </w:r>
      <w:r w:rsidRPr="00907D2E">
        <w:rPr>
          <w:position w:val="-18"/>
        </w:rPr>
        <w:object w:dxaOrig="1020" w:dyaOrig="480" w14:anchorId="407279EA">
          <v:shape id="_x0000_i1419" type="#_x0000_t75" style="width:51.75pt;height:25.5pt" o:ole="">
            <v:imagedata r:id="rId322" o:title=""/>
          </v:shape>
          <o:OLEObject Type="Embed" ProgID="Equation.DSMT4" ShapeID="_x0000_i1419" DrawAspect="Content" ObjectID="_1810541093" r:id="rId658"/>
        </w:object>
      </w:r>
      <w:r w:rsidRPr="00907D2E">
        <w:t xml:space="preserve"> và </w:t>
      </w:r>
      <w:r w:rsidRPr="00907D2E">
        <w:rPr>
          <w:position w:val="-18"/>
        </w:rPr>
        <w:object w:dxaOrig="1100" w:dyaOrig="480" w14:anchorId="02BBDEBA">
          <v:shape id="_x0000_i1420" type="#_x0000_t75" style="width:56.25pt;height:25.5pt" o:ole="">
            <v:imagedata r:id="rId324" o:title=""/>
          </v:shape>
          <o:OLEObject Type="Embed" ProgID="Equation.DSMT4" ShapeID="_x0000_i1420" DrawAspect="Content" ObjectID="_1810541094" r:id="rId659"/>
        </w:object>
      </w:r>
      <w:r w:rsidRPr="00907D2E">
        <w:t xml:space="preserve"> Tính khối lượng </w:t>
      </w:r>
      <w:r w:rsidRPr="00907D2E">
        <w:rPr>
          <w:position w:val="-6"/>
        </w:rPr>
        <w:object w:dxaOrig="260" w:dyaOrig="220" w14:anchorId="7C5C3B71">
          <v:shape id="_x0000_i1421" type="#_x0000_t75" style="width:15.75pt;height:10.5pt" o:ole="">
            <v:imagedata r:id="rId326" o:title=""/>
          </v:shape>
          <o:OLEObject Type="Embed" ProgID="Equation.DSMT4" ShapeID="_x0000_i1421" DrawAspect="Content" ObjectID="_1810541095" r:id="rId660"/>
        </w:object>
      </w:r>
      <w:r w:rsidRPr="00907D2E">
        <w:t xml:space="preserve">(kg) của tấm bảng (kết quả làm tròn đến hàng đơn vị) (Cho gia tốc trọng trường </w:t>
      </w:r>
      <w:r w:rsidRPr="00907D2E">
        <w:rPr>
          <w:position w:val="-10"/>
        </w:rPr>
        <w:object w:dxaOrig="1460" w:dyaOrig="360" w14:anchorId="79614EE4">
          <v:shape id="_x0000_i1422" type="#_x0000_t75" style="width:1in;height:20.25pt" o:ole="">
            <v:imagedata r:id="rId328" o:title=""/>
          </v:shape>
          <o:OLEObject Type="Embed" ProgID="Equation.DSMT4" ShapeID="_x0000_i1422" DrawAspect="Content" ObjectID="_1810541096" r:id="rId661"/>
        </w:object>
      </w:r>
      <w:r w:rsidRPr="00907D2E">
        <w:t xml:space="preserve"> và trọng lượng của tấm bảng được tính bằng công thức </w:t>
      </w:r>
      <w:r w:rsidRPr="00907D2E">
        <w:rPr>
          <w:position w:val="-10"/>
        </w:rPr>
        <w:object w:dxaOrig="840" w:dyaOrig="320" w14:anchorId="251C86E0">
          <v:shape id="_x0000_i1423" type="#_x0000_t75" style="width:40.5pt;height:15.75pt" o:ole="">
            <v:imagedata r:id="rId330" o:title=""/>
          </v:shape>
          <o:OLEObject Type="Embed" ProgID="Equation.DSMT4" ShapeID="_x0000_i1423" DrawAspect="Content" ObjectID="_1810541097" r:id="rId662"/>
        </w:object>
      </w:r>
      <w:r w:rsidRPr="00907D2E">
        <w:t>).</w:t>
      </w:r>
    </w:p>
    <w:p w14:paraId="3638FEB7" w14:textId="77777777" w:rsidR="008A1EB2" w:rsidRPr="00907D2E" w:rsidRDefault="008A1EB2" w:rsidP="00EE4DD2">
      <w:pPr>
        <w:spacing w:before="60" w:after="0"/>
        <w:ind w:left="992"/>
        <w:jc w:val="center"/>
        <w:rPr>
          <w:rFonts w:eastAsia="Times New Roman"/>
          <w:b/>
          <w:noProof/>
          <w:color w:val="0000CC"/>
        </w:rPr>
      </w:pPr>
      <w:r w:rsidRPr="00907D2E">
        <w:rPr>
          <w:rFonts w:eastAsia="Times New Roman"/>
          <w:b/>
          <w:noProof/>
          <w:color w:val="0000CC"/>
        </w:rPr>
        <w:t>Lời giải</w:t>
      </w:r>
    </w:p>
    <w:p w14:paraId="4390837A" w14:textId="77777777" w:rsidR="008A1EB2" w:rsidRPr="00907D2E" w:rsidRDefault="008A1EB2" w:rsidP="00EE4DD2">
      <w:pPr>
        <w:ind w:left="992"/>
        <w:rPr>
          <w:b/>
          <w:bCs/>
        </w:rPr>
      </w:pPr>
      <w:r w:rsidRPr="00907D2E">
        <w:rPr>
          <w:b/>
          <w:bCs/>
        </w:rPr>
        <w:t xml:space="preserve">Đáp án: </w:t>
      </w:r>
      <w:r w:rsidRPr="00907D2E">
        <w:rPr>
          <w:b/>
          <w:bCs/>
          <w:position w:val="-6"/>
        </w:rPr>
        <w:object w:dxaOrig="300" w:dyaOrig="279" w14:anchorId="526F1791">
          <v:shape id="_x0000_i1424" type="#_x0000_t75" style="width:15.75pt;height:15.75pt" o:ole="">
            <v:imagedata r:id="rId663" o:title=""/>
          </v:shape>
          <o:OLEObject Type="Embed" ProgID="Equation.DSMT4" ShapeID="_x0000_i1424" DrawAspect="Content" ObjectID="_1810541098" r:id="rId664"/>
        </w:object>
      </w:r>
    </w:p>
    <w:p w14:paraId="1A10C6B9" w14:textId="77777777" w:rsidR="008A1EB2" w:rsidRPr="00907D2E" w:rsidRDefault="008A1EB2" w:rsidP="00EE4DD2">
      <w:pPr>
        <w:spacing w:after="0"/>
        <w:ind w:left="992"/>
        <w:contextualSpacing/>
        <w:jc w:val="both"/>
      </w:pPr>
      <w:r w:rsidRPr="00907D2E">
        <w:t xml:space="preserve">Do </w:t>
      </w:r>
      <w:r w:rsidRPr="00907D2E">
        <w:rPr>
          <w:position w:val="-6"/>
        </w:rPr>
        <w:object w:dxaOrig="320" w:dyaOrig="279" w14:anchorId="0AE7E780">
          <v:shape id="_x0000_i1425" type="#_x0000_t75" style="width:15.75pt;height:15.75pt" o:ole="">
            <v:imagedata r:id="rId665" o:title=""/>
          </v:shape>
          <o:OLEObject Type="Embed" ProgID="Equation.DSMT4" ShapeID="_x0000_i1425" DrawAspect="Content" ObjectID="_1810541099" r:id="rId666"/>
        </w:object>
      </w:r>
      <w:r w:rsidRPr="00907D2E">
        <w:t xml:space="preserve"> là trung điểm đoạn </w:t>
      </w:r>
      <w:r w:rsidRPr="00907D2E">
        <w:rPr>
          <w:position w:val="-6"/>
        </w:rPr>
        <w:object w:dxaOrig="420" w:dyaOrig="279" w14:anchorId="7DA8DA76">
          <v:shape id="_x0000_i1426" type="#_x0000_t75" style="width:20.25pt;height:15.75pt" o:ole="">
            <v:imagedata r:id="rId667" o:title=""/>
          </v:shape>
          <o:OLEObject Type="Embed" ProgID="Equation.DSMT4" ShapeID="_x0000_i1426" DrawAspect="Content" ObjectID="_1810541100" r:id="rId668"/>
        </w:object>
      </w:r>
      <w:r w:rsidRPr="00907D2E">
        <w:t xml:space="preserve"> nên </w:t>
      </w:r>
      <w:r w:rsidRPr="00907D2E">
        <w:rPr>
          <w:position w:val="-18"/>
        </w:rPr>
        <w:object w:dxaOrig="1500" w:dyaOrig="480" w14:anchorId="51D1CD36">
          <v:shape id="_x0000_i1427" type="#_x0000_t75" style="width:76.5pt;height:25.5pt" o:ole="">
            <v:imagedata r:id="rId669" o:title=""/>
          </v:shape>
          <o:OLEObject Type="Embed" ProgID="Equation.DSMT4" ShapeID="_x0000_i1427" DrawAspect="Content" ObjectID="_1810541101" r:id="rId670"/>
        </w:object>
      </w:r>
      <w:r w:rsidRPr="00907D2E">
        <w:t xml:space="preserve"> và gọi </w:t>
      </w:r>
      <w:r w:rsidRPr="00907D2E">
        <w:rPr>
          <w:position w:val="-14"/>
        </w:rPr>
        <w:object w:dxaOrig="980" w:dyaOrig="400" w14:anchorId="78BA83A1">
          <v:shape id="_x0000_i1428" type="#_x0000_t75" style="width:46.5pt;height:20.25pt" o:ole="">
            <v:imagedata r:id="rId671" o:title=""/>
          </v:shape>
          <o:OLEObject Type="Embed" ProgID="Equation.DSMT4" ShapeID="_x0000_i1428" DrawAspect="Content" ObjectID="_1810541102" r:id="rId672"/>
        </w:object>
      </w:r>
    </w:p>
    <w:p w14:paraId="7A9A32B3" w14:textId="77777777" w:rsidR="00EE4DD2" w:rsidRPr="00907D2E" w:rsidRDefault="008A1EB2" w:rsidP="00EE4DD2">
      <w:pPr>
        <w:spacing w:after="0"/>
        <w:ind w:left="992"/>
        <w:contextualSpacing/>
        <w:jc w:val="both"/>
      </w:pPr>
      <w:r w:rsidRPr="00907D2E">
        <w:t xml:space="preserve">Khi đó </w:t>
      </w:r>
      <w:r w:rsidRPr="00907D2E">
        <w:rPr>
          <w:position w:val="-14"/>
        </w:rPr>
        <w:object w:dxaOrig="1800" w:dyaOrig="420" w14:anchorId="2658B0B9">
          <v:shape id="_x0000_i1429" type="#_x0000_t75" style="width:92.25pt;height:20.25pt" o:ole="">
            <v:imagedata r:id="rId673" o:title=""/>
          </v:shape>
          <o:OLEObject Type="Embed" ProgID="Equation.DSMT4" ShapeID="_x0000_i1429" DrawAspect="Content" ObjectID="_1810541103" r:id="rId674"/>
        </w:object>
      </w:r>
      <w:r w:rsidRPr="00907D2E">
        <w:t xml:space="preserve">; </w:t>
      </w:r>
      <w:r w:rsidRPr="00907D2E">
        <w:rPr>
          <w:position w:val="-18"/>
        </w:rPr>
        <w:object w:dxaOrig="2160" w:dyaOrig="480" w14:anchorId="33807F27">
          <v:shape id="_x0000_i1430" type="#_x0000_t75" style="width:108pt;height:25.5pt" o:ole="">
            <v:imagedata r:id="rId675" o:title=""/>
          </v:shape>
          <o:OLEObject Type="Embed" ProgID="Equation.DSMT4" ShapeID="_x0000_i1430" DrawAspect="Content" ObjectID="_1810541104" r:id="rId676"/>
        </w:object>
      </w:r>
      <w:r w:rsidRPr="00907D2E">
        <w:t xml:space="preserve"> mà hai vectơ này vuông góc với nhau nên có</w:t>
      </w:r>
    </w:p>
    <w:p w14:paraId="10091147" w14:textId="53E45B95" w:rsidR="008A1EB2" w:rsidRPr="00907D2E" w:rsidRDefault="008A1EB2" w:rsidP="00EE4DD2">
      <w:pPr>
        <w:spacing w:after="0"/>
        <w:ind w:left="992"/>
        <w:contextualSpacing/>
        <w:jc w:val="both"/>
      </w:pPr>
      <w:r w:rsidRPr="00907D2E">
        <w:object w:dxaOrig="7960" w:dyaOrig="480" w14:anchorId="639ABBC1">
          <v:shape id="_x0000_i1431" type="#_x0000_t75" style="width:396pt;height:25.5pt" o:ole="">
            <v:imagedata r:id="rId677" o:title=""/>
          </v:shape>
          <o:OLEObject Type="Embed" ProgID="Equation.DSMT4" ShapeID="_x0000_i1431" DrawAspect="Content" ObjectID="_1810541105" r:id="rId678"/>
        </w:object>
      </w:r>
    </w:p>
    <w:p w14:paraId="46E8961A" w14:textId="77777777" w:rsidR="008A1EB2" w:rsidRPr="00907D2E" w:rsidRDefault="008A1EB2" w:rsidP="00EE4DD2">
      <w:pPr>
        <w:spacing w:after="0"/>
        <w:ind w:left="992"/>
        <w:contextualSpacing/>
        <w:jc w:val="both"/>
      </w:pPr>
      <w:r w:rsidRPr="00907D2E">
        <w:t>mà hai vectơ này cũng vuông góc với nhau nên</w:t>
      </w:r>
    </w:p>
    <w:p w14:paraId="63D33DF5" w14:textId="77777777" w:rsidR="008A1EB2" w:rsidRPr="00907D2E" w:rsidRDefault="008A1EB2" w:rsidP="00EE4DD2">
      <w:pPr>
        <w:spacing w:after="0"/>
        <w:ind w:left="992"/>
        <w:contextualSpacing/>
        <w:jc w:val="both"/>
      </w:pPr>
      <w:r w:rsidRPr="00907D2E">
        <w:rPr>
          <w:position w:val="-10"/>
        </w:rPr>
        <w:object w:dxaOrig="6520" w:dyaOrig="420" w14:anchorId="4221CAFB">
          <v:shape id="_x0000_i1432" type="#_x0000_t75" style="width:324pt;height:20.25pt" o:ole="">
            <v:imagedata r:id="rId679" o:title=""/>
          </v:shape>
          <o:OLEObject Type="Embed" ProgID="Equation.DSMT4" ShapeID="_x0000_i1432" DrawAspect="Content" ObjectID="_1810541106" r:id="rId680"/>
        </w:object>
      </w:r>
      <w:r w:rsidRPr="00907D2E">
        <w:t xml:space="preserve"> (với </w:t>
      </w:r>
      <w:r w:rsidRPr="00907D2E">
        <w:rPr>
          <w:position w:val="-6"/>
        </w:rPr>
        <w:object w:dxaOrig="1120" w:dyaOrig="320" w14:anchorId="2574E04B">
          <v:shape id="_x0000_i1433" type="#_x0000_t75" style="width:56.25pt;height:15.75pt" o:ole="">
            <v:imagedata r:id="rId681" o:title=""/>
          </v:shape>
          <o:OLEObject Type="Embed" ProgID="Equation.DSMT4" ShapeID="_x0000_i1433" DrawAspect="Content" ObjectID="_1810541107" r:id="rId682"/>
        </w:object>
      </w:r>
      <w:r w:rsidRPr="00907D2E">
        <w:t xml:space="preserve">) có </w:t>
      </w:r>
      <w:r w:rsidRPr="00907D2E">
        <w:rPr>
          <w:position w:val="-6"/>
        </w:rPr>
        <w:object w:dxaOrig="859" w:dyaOrig="279" w14:anchorId="0FCD604F">
          <v:shape id="_x0000_i1434" type="#_x0000_t75" style="width:40.5pt;height:15.75pt" o:ole="">
            <v:imagedata r:id="rId683" o:title=""/>
          </v:shape>
          <o:OLEObject Type="Embed" ProgID="Equation.DSMT4" ShapeID="_x0000_i1434" DrawAspect="Content" ObjectID="_1810541108" r:id="rId684"/>
        </w:object>
      </w:r>
    </w:p>
    <w:p w14:paraId="39FCCA07" w14:textId="77777777" w:rsidR="008A1EB2" w:rsidRPr="00907D2E" w:rsidRDefault="008A1EB2" w:rsidP="00EE4DD2">
      <w:pPr>
        <w:spacing w:after="0"/>
        <w:ind w:left="992"/>
        <w:contextualSpacing/>
        <w:jc w:val="both"/>
      </w:pPr>
      <w:r w:rsidRPr="00907D2E">
        <w:t xml:space="preserve">Ta có: </w:t>
      </w:r>
      <w:r w:rsidRPr="00907D2E">
        <w:rPr>
          <w:position w:val="-58"/>
        </w:rPr>
        <w:object w:dxaOrig="8120" w:dyaOrig="1040" w14:anchorId="54F47FFA">
          <v:shape id="_x0000_i1435" type="#_x0000_t75" style="width:405.75pt;height:51.75pt" o:ole="">
            <v:imagedata r:id="rId685" o:title=""/>
          </v:shape>
          <o:OLEObject Type="Embed" ProgID="Equation.DSMT4" ShapeID="_x0000_i1435" DrawAspect="Content" ObjectID="_1810541109" r:id="rId686"/>
        </w:object>
      </w:r>
    </w:p>
    <w:p w14:paraId="31DF4935" w14:textId="77777777" w:rsidR="008A1EB2" w:rsidRPr="00907D2E" w:rsidRDefault="008A1EB2" w:rsidP="00EE4DD2">
      <w:pPr>
        <w:spacing w:after="0"/>
        <w:ind w:left="992"/>
        <w:contextualSpacing/>
        <w:jc w:val="both"/>
      </w:pPr>
      <w:r w:rsidRPr="00907D2E">
        <w:t xml:space="preserve">Khảo sát hàm số </w:t>
      </w:r>
      <w:r w:rsidRPr="00907D2E">
        <w:rPr>
          <w:position w:val="-58"/>
        </w:rPr>
        <w:object w:dxaOrig="3400" w:dyaOrig="1040" w14:anchorId="42DE8C63">
          <v:shape id="_x0000_i1436" type="#_x0000_t75" style="width:169.5pt;height:51.75pt" o:ole="">
            <v:imagedata r:id="rId687" o:title=""/>
          </v:shape>
          <o:OLEObject Type="Embed" ProgID="Equation.DSMT4" ShapeID="_x0000_i1436" DrawAspect="Content" ObjectID="_1810541110" r:id="rId688"/>
        </w:object>
      </w:r>
      <w:r w:rsidRPr="00907D2E">
        <w:t xml:space="preserve"> trên đoạn </w:t>
      </w:r>
      <w:r w:rsidRPr="00907D2E">
        <w:rPr>
          <w:position w:val="-18"/>
        </w:rPr>
        <w:object w:dxaOrig="1120" w:dyaOrig="480" w14:anchorId="6EBC8163">
          <v:shape id="_x0000_i1437" type="#_x0000_t75" style="width:56.25pt;height:25.5pt" o:ole="">
            <v:imagedata r:id="rId689" o:title=""/>
          </v:shape>
          <o:OLEObject Type="Embed" ProgID="Equation.DSMT4" ShapeID="_x0000_i1437" DrawAspect="Content" ObjectID="_1810541111" r:id="rId690"/>
        </w:object>
      </w:r>
      <w:r w:rsidRPr="00907D2E">
        <w:t xml:space="preserve"> tìm được </w:t>
      </w:r>
      <w:r w:rsidRPr="00907D2E">
        <w:rPr>
          <w:position w:val="-14"/>
        </w:rPr>
        <w:object w:dxaOrig="580" w:dyaOrig="400" w14:anchorId="50BCA17C">
          <v:shape id="_x0000_i1438" type="#_x0000_t75" style="width:31.5pt;height:20.25pt" o:ole="">
            <v:imagedata r:id="rId691" o:title=""/>
          </v:shape>
          <o:OLEObject Type="Embed" ProgID="Equation.DSMT4" ShapeID="_x0000_i1438" DrawAspect="Content" ObjectID="_1810541112" r:id="rId692"/>
        </w:object>
      </w:r>
      <w:r w:rsidRPr="00907D2E">
        <w:t xml:space="preserve"> đạt GTNN tại </w:t>
      </w:r>
      <w:r w:rsidRPr="00907D2E">
        <w:rPr>
          <w:position w:val="-24"/>
        </w:rPr>
        <w:object w:dxaOrig="940" w:dyaOrig="680" w14:anchorId="6F8BE8E3">
          <v:shape id="_x0000_i1439" type="#_x0000_t75" style="width:46.5pt;height:36pt" o:ole="">
            <v:imagedata r:id="rId693" o:title=""/>
          </v:shape>
          <o:OLEObject Type="Embed" ProgID="Equation.DSMT4" ShapeID="_x0000_i1439" DrawAspect="Content" ObjectID="_1810541113" r:id="rId694"/>
        </w:object>
      </w:r>
    </w:p>
    <w:p w14:paraId="5E0847D9" w14:textId="77777777" w:rsidR="008A1EB2" w:rsidRPr="00907D2E" w:rsidRDefault="008A1EB2" w:rsidP="00EE4DD2">
      <w:pPr>
        <w:spacing w:after="0"/>
        <w:ind w:left="992"/>
        <w:contextualSpacing/>
        <w:jc w:val="both"/>
      </w:pPr>
      <w:r w:rsidRPr="00907D2E">
        <w:t xml:space="preserve">Vậy tọa độ các điểm: </w:t>
      </w:r>
      <w:r w:rsidRPr="00907D2E">
        <w:rPr>
          <w:position w:val="-18"/>
        </w:rPr>
        <w:object w:dxaOrig="1460" w:dyaOrig="480" w14:anchorId="65723A4F">
          <v:shape id="_x0000_i1440" type="#_x0000_t75" style="width:1in;height:25.5pt" o:ole="">
            <v:imagedata r:id="rId695" o:title=""/>
          </v:shape>
          <o:OLEObject Type="Embed" ProgID="Equation.DSMT4" ShapeID="_x0000_i1440" DrawAspect="Content" ObjectID="_1810541114" r:id="rId696"/>
        </w:object>
      </w:r>
      <w:r w:rsidRPr="00907D2E">
        <w:t xml:space="preserve">; </w:t>
      </w:r>
      <w:r w:rsidRPr="00907D2E">
        <w:rPr>
          <w:position w:val="-34"/>
        </w:rPr>
        <w:object w:dxaOrig="1860" w:dyaOrig="800" w14:anchorId="6A33CDA0">
          <v:shape id="_x0000_i1441" type="#_x0000_t75" style="width:92.25pt;height:40.5pt" o:ole="">
            <v:imagedata r:id="rId697" o:title=""/>
          </v:shape>
          <o:OLEObject Type="Embed" ProgID="Equation.DSMT4" ShapeID="_x0000_i1441" DrawAspect="Content" ObjectID="_1810541115" r:id="rId698"/>
        </w:object>
      </w:r>
      <w:r w:rsidRPr="00907D2E">
        <w:t xml:space="preserve">; </w:t>
      </w:r>
      <w:r w:rsidRPr="00907D2E">
        <w:rPr>
          <w:position w:val="-18"/>
        </w:rPr>
        <w:object w:dxaOrig="1500" w:dyaOrig="480" w14:anchorId="606466AA">
          <v:shape id="_x0000_i1442" type="#_x0000_t75" style="width:76.5pt;height:25.5pt" o:ole="">
            <v:imagedata r:id="rId669" o:title=""/>
          </v:shape>
          <o:OLEObject Type="Embed" ProgID="Equation.DSMT4" ShapeID="_x0000_i1442" DrawAspect="Content" ObjectID="_1810541116" r:id="rId699"/>
        </w:object>
      </w:r>
      <w:r w:rsidRPr="00907D2E">
        <w:t xml:space="preserve">; </w:t>
      </w:r>
      <w:r w:rsidRPr="00907D2E">
        <w:rPr>
          <w:position w:val="-34"/>
        </w:rPr>
        <w:object w:dxaOrig="1520" w:dyaOrig="800" w14:anchorId="06C3650C">
          <v:shape id="_x0000_i1443" type="#_x0000_t75" style="width:76.5pt;height:40.5pt" o:ole="">
            <v:imagedata r:id="rId700" o:title=""/>
          </v:shape>
          <o:OLEObject Type="Embed" ProgID="Equation.DSMT4" ShapeID="_x0000_i1443" DrawAspect="Content" ObjectID="_1810541117" r:id="rId701"/>
        </w:object>
      </w:r>
    </w:p>
    <w:p w14:paraId="7EB9489D" w14:textId="77777777" w:rsidR="008A1EB2" w:rsidRPr="00907D2E" w:rsidRDefault="008A1EB2" w:rsidP="00EE4DD2">
      <w:pPr>
        <w:spacing w:after="0"/>
        <w:ind w:left="992"/>
        <w:contextualSpacing/>
        <w:jc w:val="both"/>
      </w:pPr>
      <w:r w:rsidRPr="00907D2E">
        <w:t xml:space="preserve">Ta có: </w:t>
      </w:r>
      <w:r w:rsidRPr="00907D2E">
        <w:rPr>
          <w:position w:val="-18"/>
        </w:rPr>
        <w:object w:dxaOrig="3260" w:dyaOrig="480" w14:anchorId="1108364F">
          <v:shape id="_x0000_i1444" type="#_x0000_t75" style="width:165pt;height:25.5pt" o:ole="">
            <v:imagedata r:id="rId702" o:title=""/>
          </v:shape>
          <o:OLEObject Type="Embed" ProgID="Equation.DSMT4" ShapeID="_x0000_i1444" DrawAspect="Content" ObjectID="_1810541118" r:id="rId703"/>
        </w:object>
      </w:r>
      <w:r w:rsidRPr="00907D2E">
        <w:t xml:space="preserve">; </w:t>
      </w:r>
      <w:r w:rsidRPr="00907D2E">
        <w:rPr>
          <w:position w:val="-18"/>
        </w:rPr>
        <w:object w:dxaOrig="3360" w:dyaOrig="480" w14:anchorId="031829FA">
          <v:shape id="_x0000_i1445" type="#_x0000_t75" style="width:169.5pt;height:25.5pt" o:ole="">
            <v:imagedata r:id="rId704" o:title=""/>
          </v:shape>
          <o:OLEObject Type="Embed" ProgID="Equation.DSMT4" ShapeID="_x0000_i1445" DrawAspect="Content" ObjectID="_1810541119" r:id="rId705"/>
        </w:object>
      </w:r>
    </w:p>
    <w:p w14:paraId="494AD8A5" w14:textId="77777777" w:rsidR="00EE4DD2" w:rsidRPr="00907D2E" w:rsidRDefault="008A1EB2" w:rsidP="00EE4DD2">
      <w:pPr>
        <w:spacing w:after="0"/>
        <w:ind w:left="992"/>
        <w:contextualSpacing/>
        <w:jc w:val="both"/>
      </w:pPr>
      <w:r w:rsidRPr="00907D2E">
        <w:t xml:space="preserve">Vậy </w:t>
      </w:r>
      <w:r w:rsidRPr="00907D2E">
        <w:rPr>
          <w:position w:val="-18"/>
        </w:rPr>
        <w:object w:dxaOrig="3400" w:dyaOrig="480" w14:anchorId="510F14EA">
          <v:shape id="_x0000_i1446" type="#_x0000_t75" style="width:169.5pt;height:25.5pt" o:ole="">
            <v:imagedata r:id="rId706" o:title=""/>
          </v:shape>
          <o:OLEObject Type="Embed" ProgID="Equation.DSMT4" ShapeID="_x0000_i1446" DrawAspect="Content" ObjectID="_1810541120" r:id="rId707"/>
        </w:object>
      </w:r>
    </w:p>
    <w:p w14:paraId="63E715D6" w14:textId="0897F97D" w:rsidR="008A1EB2" w:rsidRPr="00907D2E" w:rsidRDefault="008A1EB2" w:rsidP="00EE4DD2">
      <w:pPr>
        <w:spacing w:after="0"/>
        <w:ind w:left="992"/>
        <w:contextualSpacing/>
        <w:jc w:val="both"/>
      </w:pPr>
      <w:r w:rsidRPr="00907D2E">
        <w:t xml:space="preserve">Suy ra </w:t>
      </w:r>
      <w:r w:rsidRPr="00907D2E">
        <w:rPr>
          <w:position w:val="-18"/>
        </w:rPr>
        <w:object w:dxaOrig="2740" w:dyaOrig="480" w14:anchorId="4AA23E95">
          <v:shape id="_x0000_i1447" type="#_x0000_t75" style="width:139.5pt;height:25.5pt" o:ole="">
            <v:imagedata r:id="rId708" o:title=""/>
          </v:shape>
          <o:OLEObject Type="Embed" ProgID="Equation.DSMT4" ShapeID="_x0000_i1447" DrawAspect="Content" ObjectID="_1810541121" r:id="rId709"/>
        </w:object>
      </w:r>
      <w:r w:rsidRPr="00907D2E">
        <w:t xml:space="preserve">; </w:t>
      </w:r>
      <w:r w:rsidRPr="00907D2E">
        <w:rPr>
          <w:position w:val="-18"/>
        </w:rPr>
        <w:object w:dxaOrig="2799" w:dyaOrig="480" w14:anchorId="4D47C859">
          <v:shape id="_x0000_i1448" type="#_x0000_t75" style="width:139.5pt;height:25.5pt" o:ole="">
            <v:imagedata r:id="rId710" o:title=""/>
          </v:shape>
          <o:OLEObject Type="Embed" ProgID="Equation.DSMT4" ShapeID="_x0000_i1448" DrawAspect="Content" ObjectID="_1810541122" r:id="rId711"/>
        </w:object>
      </w:r>
    </w:p>
    <w:p w14:paraId="333DAF93" w14:textId="77777777" w:rsidR="008A1EB2" w:rsidRPr="00907D2E" w:rsidRDefault="008A1EB2" w:rsidP="00EE4DD2">
      <w:pPr>
        <w:spacing w:after="0"/>
        <w:ind w:left="992"/>
        <w:contextualSpacing/>
        <w:jc w:val="both"/>
      </w:pPr>
      <w:r w:rsidRPr="00907D2E">
        <w:t xml:space="preserve">Tương tự </w:t>
      </w:r>
      <w:r w:rsidRPr="00907D2E">
        <w:rPr>
          <w:position w:val="-34"/>
        </w:rPr>
        <w:object w:dxaOrig="3640" w:dyaOrig="800" w14:anchorId="55DDDF97">
          <v:shape id="_x0000_i1449" type="#_x0000_t75" style="width:180pt;height:40.5pt" o:ole="">
            <v:imagedata r:id="rId712" o:title=""/>
          </v:shape>
          <o:OLEObject Type="Embed" ProgID="Equation.DSMT4" ShapeID="_x0000_i1449" DrawAspect="Content" ObjectID="_1810541123" r:id="rId713"/>
        </w:object>
      </w:r>
      <w:r w:rsidRPr="00907D2E">
        <w:t xml:space="preserve">; </w:t>
      </w:r>
      <w:r w:rsidRPr="00907D2E">
        <w:rPr>
          <w:position w:val="-34"/>
        </w:rPr>
        <w:object w:dxaOrig="3340" w:dyaOrig="800" w14:anchorId="3BD774DB">
          <v:shape id="_x0000_i1450" type="#_x0000_t75" style="width:164.25pt;height:40.5pt" o:ole="">
            <v:imagedata r:id="rId714" o:title=""/>
          </v:shape>
          <o:OLEObject Type="Embed" ProgID="Equation.DSMT4" ShapeID="_x0000_i1450" DrawAspect="Content" ObjectID="_1810541124" r:id="rId715"/>
        </w:object>
      </w:r>
    </w:p>
    <w:p w14:paraId="60856567" w14:textId="77777777" w:rsidR="008A1EB2" w:rsidRPr="00907D2E" w:rsidRDefault="008A1EB2" w:rsidP="00EE4DD2">
      <w:pPr>
        <w:spacing w:after="0"/>
        <w:ind w:left="992"/>
        <w:contextualSpacing/>
        <w:jc w:val="both"/>
      </w:pPr>
      <w:r w:rsidRPr="00907D2E">
        <w:lastRenderedPageBreak/>
        <w:t xml:space="preserve">Sử dụng tỉ lệ giữa độ dài dây và độ lớn lực: </w:t>
      </w:r>
      <w:r w:rsidRPr="00907D2E">
        <w:rPr>
          <w:position w:val="-40"/>
        </w:rPr>
        <w:object w:dxaOrig="2700" w:dyaOrig="920" w14:anchorId="53AAB698">
          <v:shape id="_x0000_i1451" type="#_x0000_t75" style="width:133.5pt;height:46.5pt" o:ole="">
            <v:imagedata r:id="rId716" o:title=""/>
          </v:shape>
          <o:OLEObject Type="Embed" ProgID="Equation.DSMT4" ShapeID="_x0000_i1451" DrawAspect="Content" ObjectID="_1810541125" r:id="rId717"/>
        </w:object>
      </w:r>
    </w:p>
    <w:p w14:paraId="789019CC" w14:textId="77777777" w:rsidR="008A1EB2" w:rsidRPr="00907D2E" w:rsidRDefault="008A1EB2" w:rsidP="00EE4DD2">
      <w:pPr>
        <w:spacing w:after="0"/>
        <w:ind w:left="992"/>
        <w:contextualSpacing/>
        <w:jc w:val="both"/>
      </w:pPr>
      <w:r w:rsidRPr="00907D2E">
        <w:t xml:space="preserve">Suy ra </w:t>
      </w:r>
      <w:r w:rsidRPr="00907D2E">
        <w:rPr>
          <w:position w:val="-34"/>
        </w:rPr>
        <w:object w:dxaOrig="3140" w:dyaOrig="800" w14:anchorId="572BD888">
          <v:shape id="_x0000_i1452" type="#_x0000_t75" style="width:159.75pt;height:40.5pt" o:ole="">
            <v:imagedata r:id="rId718" o:title=""/>
          </v:shape>
          <o:OLEObject Type="Embed" ProgID="Equation.DSMT4" ShapeID="_x0000_i1452" DrawAspect="Content" ObjectID="_1810541126" r:id="rId719"/>
        </w:object>
      </w:r>
      <w:r w:rsidRPr="00907D2E">
        <w:t xml:space="preserve">; </w:t>
      </w:r>
      <w:r w:rsidRPr="00907D2E">
        <w:rPr>
          <w:position w:val="-34"/>
        </w:rPr>
        <w:object w:dxaOrig="3560" w:dyaOrig="800" w14:anchorId="481EC826">
          <v:shape id="_x0000_i1453" type="#_x0000_t75" style="width:180pt;height:40.5pt" o:ole="">
            <v:imagedata r:id="rId720" o:title=""/>
          </v:shape>
          <o:OLEObject Type="Embed" ProgID="Equation.DSMT4" ShapeID="_x0000_i1453" DrawAspect="Content" ObjectID="_1810541127" r:id="rId721"/>
        </w:object>
      </w:r>
    </w:p>
    <w:p w14:paraId="4B3AB134" w14:textId="77777777" w:rsidR="008A1EB2" w:rsidRPr="00907D2E" w:rsidRDefault="008A1EB2" w:rsidP="00EE4DD2">
      <w:pPr>
        <w:spacing w:after="0"/>
        <w:ind w:left="992"/>
        <w:contextualSpacing/>
        <w:jc w:val="both"/>
      </w:pPr>
      <w:r w:rsidRPr="00907D2E">
        <w:t xml:space="preserve">Để hệ cân bằng thì </w:t>
      </w:r>
      <w:r w:rsidRPr="00907D2E">
        <w:rPr>
          <w:position w:val="-34"/>
        </w:rPr>
        <w:object w:dxaOrig="6759" w:dyaOrig="800" w14:anchorId="5FF1457A">
          <v:shape id="_x0000_i1454" type="#_x0000_t75" style="width:339pt;height:40.5pt" o:ole="">
            <v:imagedata r:id="rId722" o:title=""/>
          </v:shape>
          <o:OLEObject Type="Embed" ProgID="Equation.DSMT4" ShapeID="_x0000_i1454" DrawAspect="Content" ObjectID="_1810541128" r:id="rId723"/>
        </w:object>
      </w:r>
    </w:p>
    <w:p w14:paraId="381A7AE7" w14:textId="77777777" w:rsidR="00EE4DD2" w:rsidRPr="00907D2E" w:rsidRDefault="008A1EB2" w:rsidP="00EE4DD2">
      <w:pPr>
        <w:spacing w:after="0"/>
        <w:ind w:left="992"/>
        <w:contextualSpacing/>
        <w:jc w:val="both"/>
      </w:pPr>
      <w:r w:rsidRPr="00907D2E">
        <w:t xml:space="preserve">Vậy khối lượng của thanh kim loại là: </w:t>
      </w:r>
      <w:r w:rsidRPr="00907D2E">
        <w:rPr>
          <w:position w:val="-28"/>
        </w:rPr>
        <w:object w:dxaOrig="2860" w:dyaOrig="999" w14:anchorId="460333D5">
          <v:shape id="_x0000_i1455" type="#_x0000_t75" style="width:2in;height:51.75pt" o:ole="">
            <v:imagedata r:id="rId724" o:title=""/>
          </v:shape>
          <o:OLEObject Type="Embed" ProgID="Equation.DSMT4" ShapeID="_x0000_i1455" DrawAspect="Content" ObjectID="_1810541129" r:id="rId725"/>
        </w:object>
      </w:r>
      <w:r w:rsidRPr="00907D2E">
        <w:t>(kg).</w:t>
      </w:r>
    </w:p>
    <w:p w14:paraId="14B51AAC" w14:textId="73936A50" w:rsidR="0059746B" w:rsidRPr="00907D2E" w:rsidRDefault="00907D2E" w:rsidP="00907D2E">
      <w:pPr>
        <w:tabs>
          <w:tab w:val="left" w:pos="992"/>
        </w:tabs>
        <w:spacing w:before="120"/>
        <w:ind w:left="992" w:hanging="992"/>
        <w:jc w:val="both"/>
        <w:rPr>
          <w:lang w:val="fr-FR"/>
        </w:rPr>
      </w:pPr>
      <w:r w:rsidRPr="00907D2E">
        <w:rPr>
          <w:b/>
          <w:color w:val="0000FF"/>
          <w:lang w:val="fr-FR"/>
        </w:rPr>
        <w:t>Câu 6:</w:t>
      </w:r>
      <w:r w:rsidRPr="00907D2E">
        <w:rPr>
          <w:b/>
          <w:color w:val="0000FF"/>
          <w:lang w:val="fr-FR"/>
        </w:rPr>
        <w:tab/>
      </w:r>
      <w:r w:rsidR="0059746B" w:rsidRPr="00907D2E">
        <w:rPr>
          <w:lang w:val="fr-FR"/>
        </w:rPr>
        <w:t xml:space="preserve">Một vật chuyển động theo quy luật </w:t>
      </w:r>
      <w:r w:rsidR="0059746B" w:rsidRPr="00907D2E">
        <w:rPr>
          <w:position w:val="-24"/>
          <w:lang w:val="fr-FR"/>
        </w:rPr>
        <w:object w:dxaOrig="2760" w:dyaOrig="620" w14:anchorId="1A617411">
          <v:shape id="_x0000_i1456" type="#_x0000_t75" style="width:138pt;height:30.75pt" o:ole="">
            <v:imagedata r:id="rId332" o:title=""/>
          </v:shape>
          <o:OLEObject Type="Embed" ProgID="Equation.DSMT4" ShapeID="_x0000_i1456" DrawAspect="Content" ObjectID="_1810541130" r:id="rId726"/>
        </w:object>
      </w:r>
      <w:r w:rsidR="0059746B" w:rsidRPr="00907D2E">
        <w:rPr>
          <w:lang w:val="fr-FR"/>
        </w:rPr>
        <w:t xml:space="preserve"> với </w:t>
      </w:r>
      <w:r w:rsidR="0059746B" w:rsidRPr="00907D2E">
        <w:rPr>
          <w:position w:val="-6"/>
          <w:lang w:val="fr-FR"/>
        </w:rPr>
        <w:object w:dxaOrig="139" w:dyaOrig="240" w14:anchorId="27AE6201">
          <v:shape id="_x0000_i1457" type="#_x0000_t75" style="width:6.75pt;height:12pt" o:ole="">
            <v:imagedata r:id="rId334" o:title=""/>
          </v:shape>
          <o:OLEObject Type="Embed" ProgID="Equation.DSMT4" ShapeID="_x0000_i1457" DrawAspect="Content" ObjectID="_1810541131" r:id="rId727"/>
        </w:object>
      </w:r>
      <w:r w:rsidR="0059746B" w:rsidRPr="00907D2E">
        <w:rPr>
          <w:lang w:val="fr-FR"/>
        </w:rPr>
        <w:t xml:space="preserve"> (giây) là khoảng thời gian tính từ lúc vật bắt đầu chuyển động và </w:t>
      </w:r>
      <w:r w:rsidR="0059746B" w:rsidRPr="00907D2E">
        <w:rPr>
          <w:position w:val="-6"/>
          <w:lang w:val="fr-FR"/>
        </w:rPr>
        <w:object w:dxaOrig="180" w:dyaOrig="220" w14:anchorId="67F2922F">
          <v:shape id="_x0000_i1458" type="#_x0000_t75" style="width:9pt;height:11.25pt" o:ole="">
            <v:imagedata r:id="rId336" o:title=""/>
          </v:shape>
          <o:OLEObject Type="Embed" ProgID="Equation.DSMT4" ShapeID="_x0000_i1458" DrawAspect="Content" ObjectID="_1810541132" r:id="rId728"/>
        </w:object>
      </w:r>
      <w:r w:rsidR="0059746B" w:rsidRPr="00907D2E">
        <w:rPr>
          <w:lang w:val="fr-FR"/>
        </w:rPr>
        <w:t xml:space="preserve"> (mét) là quãng đường vật đi được trong thời gian đó. Tính quãng đường mà vật đi được khi vận tốc đạt 20 m/s (làm tròn kết quả đến hàng phần chục).</w:t>
      </w:r>
    </w:p>
    <w:p w14:paraId="2C6078F8" w14:textId="77777777" w:rsidR="00F75C8B" w:rsidRPr="00907D2E" w:rsidRDefault="00F75C8B" w:rsidP="00F75C8B">
      <w:pPr>
        <w:spacing w:after="0"/>
        <w:ind w:left="992"/>
        <w:jc w:val="center"/>
        <w:rPr>
          <w:b/>
          <w:bCs/>
          <w:color w:val="0000FF"/>
        </w:rPr>
      </w:pPr>
      <w:r w:rsidRPr="00907D2E">
        <w:rPr>
          <w:b/>
          <w:bCs/>
          <w:color w:val="0000FF"/>
        </w:rPr>
        <w:t>Lời giải</w:t>
      </w:r>
    </w:p>
    <w:p w14:paraId="0B2606CD" w14:textId="77777777" w:rsidR="0059746B" w:rsidRPr="00907D2E" w:rsidRDefault="0059746B" w:rsidP="00EE4DD2">
      <w:pPr>
        <w:spacing w:before="120" w:after="0"/>
        <w:ind w:left="992" w:firstLine="1"/>
        <w:jc w:val="both"/>
        <w:rPr>
          <w:lang w:val="fr-FR"/>
        </w:rPr>
      </w:pPr>
      <w:r w:rsidRPr="00907D2E">
        <w:rPr>
          <w:b/>
          <w:bCs/>
          <w:lang w:val="fr-FR"/>
        </w:rPr>
        <w:t>Đáp án:</w:t>
      </w:r>
      <w:r w:rsidRPr="00907D2E">
        <w:rPr>
          <w:lang w:val="fr-FR"/>
        </w:rPr>
        <w:t xml:space="preserve"> 56,2</w:t>
      </w:r>
    </w:p>
    <w:p w14:paraId="4CDF98E7" w14:textId="77777777" w:rsidR="0059746B" w:rsidRPr="00907D2E" w:rsidRDefault="0059746B" w:rsidP="00EE4DD2">
      <w:pPr>
        <w:spacing w:before="120" w:after="0"/>
        <w:ind w:left="992" w:firstLine="1"/>
        <w:jc w:val="both"/>
        <w:rPr>
          <w:lang w:val="fr-FR"/>
        </w:rPr>
      </w:pPr>
      <w:r w:rsidRPr="00907D2E">
        <w:rPr>
          <w:lang w:val="fr-FR"/>
        </w:rPr>
        <w:t xml:space="preserve">Vận tốc của vật là: </w:t>
      </w:r>
      <w:r w:rsidRPr="00907D2E">
        <w:rPr>
          <w:position w:val="-10"/>
        </w:rPr>
        <w:object w:dxaOrig="2659" w:dyaOrig="360" w14:anchorId="5FDEFC66">
          <v:shape id="_x0000_i1459" type="#_x0000_t75" style="width:132.75pt;height:18pt" o:ole="">
            <v:imagedata r:id="rId729" o:title=""/>
          </v:shape>
          <o:OLEObject Type="Embed" ProgID="Equation.DSMT4" ShapeID="_x0000_i1459" DrawAspect="Content" ObjectID="_1810541133" r:id="rId730"/>
        </w:object>
      </w:r>
      <w:r w:rsidRPr="00907D2E">
        <w:rPr>
          <w:lang w:val="fr-FR"/>
        </w:rPr>
        <w:t xml:space="preserve"> (m/s)</w:t>
      </w:r>
    </w:p>
    <w:p w14:paraId="46EE4227" w14:textId="77777777" w:rsidR="00EE4DD2" w:rsidRPr="00907D2E" w:rsidRDefault="0059746B" w:rsidP="00EE4DD2">
      <w:pPr>
        <w:spacing w:before="120" w:after="0"/>
        <w:ind w:left="992" w:firstLine="1"/>
        <w:jc w:val="both"/>
        <w:rPr>
          <w:lang w:val="fr-FR"/>
        </w:rPr>
      </w:pPr>
      <w:r w:rsidRPr="00907D2E">
        <w:rPr>
          <w:lang w:val="fr-FR"/>
        </w:rPr>
        <w:t>Khi vận tốc đạt 20 m/s thì ta có phương trình :</w:t>
      </w:r>
    </w:p>
    <w:p w14:paraId="5CF2257B" w14:textId="2BC530CF" w:rsidR="0059746B" w:rsidRPr="00907D2E" w:rsidRDefault="0059746B" w:rsidP="00EE4DD2">
      <w:pPr>
        <w:spacing w:before="120" w:after="0"/>
        <w:ind w:left="992" w:firstLine="1"/>
        <w:jc w:val="both"/>
      </w:pPr>
      <w:r w:rsidRPr="00907D2E">
        <w:rPr>
          <w:position w:val="-30"/>
        </w:rPr>
        <w:object w:dxaOrig="3379" w:dyaOrig="720" w14:anchorId="0885C168">
          <v:shape id="_x0000_i1460" type="#_x0000_t75" style="width:168.75pt;height:36pt" o:ole="">
            <v:imagedata r:id="rId731" o:title=""/>
          </v:shape>
          <o:OLEObject Type="Embed" ProgID="Equation.DSMT4" ShapeID="_x0000_i1460" DrawAspect="Content" ObjectID="_1810541134" r:id="rId732"/>
        </w:object>
      </w:r>
    </w:p>
    <w:p w14:paraId="0A71D889" w14:textId="77777777" w:rsidR="00EE4DD2" w:rsidRPr="00907D2E" w:rsidRDefault="0059746B" w:rsidP="00EE4DD2">
      <w:pPr>
        <w:spacing w:before="120" w:after="0"/>
        <w:ind w:left="992" w:firstLine="1"/>
        <w:jc w:val="both"/>
        <w:rPr>
          <w:lang w:val="fr-FR"/>
        </w:rPr>
      </w:pPr>
      <w:r w:rsidRPr="00907D2E">
        <w:t xml:space="preserve">Vậy </w:t>
      </w:r>
      <w:r w:rsidRPr="00907D2E">
        <w:rPr>
          <w:lang w:val="fr-FR"/>
        </w:rPr>
        <w:t>quãng đường mà vật đi được khi vận tốc đạt 20 m/s là :</w:t>
      </w:r>
    </w:p>
    <w:p w14:paraId="6FD24C26" w14:textId="77777777" w:rsidR="00EE4DD2" w:rsidRPr="00907D2E" w:rsidRDefault="0059746B" w:rsidP="00EE4DD2">
      <w:pPr>
        <w:spacing w:before="120" w:after="0"/>
        <w:ind w:left="992" w:firstLine="1"/>
        <w:jc w:val="both"/>
        <w:rPr>
          <w:lang w:val="fr-FR"/>
        </w:rPr>
      </w:pPr>
      <w:r w:rsidRPr="00907D2E">
        <w:rPr>
          <w:position w:val="-24"/>
          <w:lang w:val="fr-FR"/>
        </w:rPr>
        <w:object w:dxaOrig="4040" w:dyaOrig="620" w14:anchorId="0E5958EC">
          <v:shape id="_x0000_i1461" type="#_x0000_t75" style="width:201.75pt;height:30.75pt" o:ole="">
            <v:imagedata r:id="rId733" o:title=""/>
          </v:shape>
          <o:OLEObject Type="Embed" ProgID="Equation.DSMT4" ShapeID="_x0000_i1461" DrawAspect="Content" ObjectID="_1810541135" r:id="rId734"/>
        </w:object>
      </w:r>
      <w:r w:rsidRPr="00907D2E">
        <w:rPr>
          <w:lang w:val="fr-FR"/>
        </w:rPr>
        <w:t xml:space="preserve"> (m)</w:t>
      </w:r>
    </w:p>
    <w:p w14:paraId="1F100B4B" w14:textId="77777777" w:rsidR="00EE4DD2" w:rsidRPr="00907D2E" w:rsidRDefault="00ED47AE" w:rsidP="00EE4DD2">
      <w:pPr>
        <w:spacing w:after="0"/>
        <w:ind w:left="992" w:firstLine="283"/>
        <w:jc w:val="center"/>
      </w:pPr>
      <w:r w:rsidRPr="00907D2E">
        <w:sym w:font="Wingdings" w:char="F096"/>
      </w:r>
      <w:r w:rsidRPr="00907D2E">
        <w:t xml:space="preserve"> </w:t>
      </w:r>
      <w:r w:rsidRPr="00907D2E">
        <w:rPr>
          <w:b/>
        </w:rPr>
        <w:t>HẾT</w:t>
      </w:r>
      <w:r w:rsidRPr="00907D2E">
        <w:t xml:space="preserve"> </w:t>
      </w:r>
      <w:r w:rsidRPr="00907D2E">
        <w:sym w:font="Wingdings" w:char="F097"/>
      </w:r>
    </w:p>
    <w:p w14:paraId="2D81A5C6" w14:textId="765E69DC" w:rsidR="0058375D" w:rsidRPr="00907D2E" w:rsidRDefault="0058375D" w:rsidP="00EE4DD2">
      <w:pPr>
        <w:spacing w:after="0"/>
        <w:ind w:left="992" w:firstLine="283"/>
        <w:jc w:val="center"/>
        <w:rPr>
          <w:lang w:val="en-US"/>
        </w:rPr>
      </w:pPr>
    </w:p>
    <w:sectPr w:rsidR="0058375D" w:rsidRPr="00907D2E" w:rsidSect="00EE4DD2">
      <w:headerReference w:type="default" r:id="rId735"/>
      <w:footerReference w:type="default" r:id="rId736"/>
      <w:pgSz w:w="11906" w:h="16838"/>
      <w:pgMar w:top="850" w:right="850" w:bottom="850" w:left="850"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91D247" w14:textId="77777777" w:rsidR="000963B7" w:rsidRDefault="000963B7">
      <w:r>
        <w:separator/>
      </w:r>
    </w:p>
  </w:endnote>
  <w:endnote w:type="continuationSeparator" w:id="0">
    <w:p w14:paraId="6A3F807D" w14:textId="77777777" w:rsidR="000963B7" w:rsidRDefault="000963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Light">
    <w:altName w:val="Arial"/>
    <w:charset w:val="00"/>
    <w:family w:val="swiss"/>
    <w:pitch w:val="variable"/>
    <w:sig w:usb0="00000000"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3" w:usb1="00000000" w:usb2="00000000" w:usb3="00000000" w:csb0="00000001" w:csb1="00000000"/>
  </w:font>
  <w:font w:name="Times-Italic">
    <w:altName w:val="Times New Roman"/>
    <w:panose1 w:val="00000000000000000000"/>
    <w:charset w:val="00"/>
    <w:family w:val="roman"/>
    <w:notTrueType/>
    <w:pitch w:val="default"/>
  </w:font>
  <w:font w:name="CMR12">
    <w:altName w:val="Cambria"/>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DC6259" w14:textId="115026A5" w:rsidR="002E05FA" w:rsidRPr="002E05FA" w:rsidRDefault="002E05FA" w:rsidP="002E05FA">
    <w:pPr>
      <w:widowControl w:val="0"/>
      <w:tabs>
        <w:tab w:val="center" w:pos="4680"/>
        <w:tab w:val="right" w:pos="9360"/>
        <w:tab w:val="right" w:pos="10348"/>
      </w:tabs>
      <w:spacing w:before="120" w:after="120" w:line="240" w:lineRule="auto"/>
      <w:rPr>
        <w:rFonts w:eastAsia="SimSun"/>
        <w:color w:val="000000"/>
        <w:kern w:val="2"/>
        <w:lang w:val="en-US" w:eastAsia="zh-CN"/>
      </w:rPr>
    </w:pPr>
    <w:r w:rsidRPr="002E05FA">
      <w:rPr>
        <w:rFonts w:eastAsia="SimSun"/>
        <w:b/>
        <w:color w:val="000000"/>
        <w:kern w:val="2"/>
        <w:lang w:val="nl-NL" w:eastAsia="zh-CN"/>
      </w:rPr>
      <w:t xml:space="preserve">                                                           </w:t>
    </w:r>
    <w:r>
      <w:rPr>
        <w:rFonts w:eastAsia="SimSun"/>
        <w:b/>
        <w:color w:val="000000"/>
        <w:kern w:val="2"/>
        <w:lang w:val="nl-NL" w:eastAsia="zh-CN"/>
      </w:rPr>
      <w:t xml:space="preserve"> </w:t>
    </w:r>
    <w:r w:rsidRPr="002E05FA">
      <w:rPr>
        <w:rFonts w:eastAsia="SimSun"/>
        <w:b/>
        <w:color w:val="000000"/>
        <w:kern w:val="2"/>
        <w:lang w:val="nl-NL" w:eastAsia="zh-CN"/>
      </w:rPr>
      <w:t xml:space="preserve">         </w:t>
    </w:r>
    <w:r w:rsidRPr="002E05FA">
      <w:rPr>
        <w:rFonts w:eastAsia="SimSun"/>
        <w:b/>
        <w:color w:val="00B0F0"/>
        <w:kern w:val="2"/>
        <w:lang w:val="nl-NL" w:eastAsia="zh-CN"/>
      </w:rPr>
      <w:t/>
    </w:r>
    <w:r w:rsidRPr="002E05FA">
      <w:rPr>
        <w:rFonts w:eastAsia="SimSun"/>
        <w:b/>
        <w:color w:val="FF0000"/>
        <w:kern w:val="2"/>
        <w:lang w:val="nl-NL" w:eastAsia="zh-CN"/>
      </w:rPr>
      <w:t xml:space="preserve"/>
    </w:r>
    <w:r w:rsidRPr="002E05FA">
      <w:rPr>
        <w:rFonts w:eastAsia="SimSun"/>
        <w:b/>
        <w:color w:val="000000"/>
        <w:kern w:val="2"/>
        <w:lang w:val="en-US" w:eastAsia="zh-CN"/>
      </w:rPr>
      <w:t xml:space="preserve">                                </w:t>
    </w:r>
    <w:r w:rsidRPr="002E05FA">
      <w:rPr>
        <w:rFonts w:eastAsia="SimSun"/>
        <w:b/>
        <w:color w:val="FF0000"/>
        <w:kern w:val="2"/>
        <w:lang w:val="en-US" w:eastAsia="zh-CN"/>
      </w:rPr>
      <w:t>Trang</w:t>
    </w:r>
    <w:r w:rsidRPr="002E05FA">
      <w:rPr>
        <w:rFonts w:eastAsia="SimSun"/>
        <w:b/>
        <w:color w:val="0070C0"/>
        <w:kern w:val="2"/>
        <w:lang w:val="en-US" w:eastAsia="zh-CN"/>
      </w:rPr>
      <w:t xml:space="preserve"> </w:t>
    </w:r>
    <w:r w:rsidRPr="002E05FA">
      <w:rPr>
        <w:rFonts w:eastAsia="SimSun"/>
        <w:b/>
        <w:color w:val="0070C0"/>
        <w:kern w:val="2"/>
        <w:lang w:val="en-US" w:eastAsia="zh-CN"/>
      </w:rPr>
      <w:fldChar w:fldCharType="begin"/>
    </w:r>
    <w:r w:rsidRPr="002E05FA">
      <w:rPr>
        <w:rFonts w:eastAsia="SimSun"/>
        <w:b/>
        <w:color w:val="0070C0"/>
        <w:kern w:val="2"/>
        <w:lang w:val="en-US" w:eastAsia="zh-CN"/>
      </w:rPr>
      <w:instrText xml:space="preserve"> PAGE   \* MERGEFORMAT </w:instrText>
    </w:r>
    <w:r w:rsidRPr="002E05FA">
      <w:rPr>
        <w:rFonts w:eastAsia="SimSun"/>
        <w:b/>
        <w:color w:val="0070C0"/>
        <w:kern w:val="2"/>
        <w:lang w:val="en-US" w:eastAsia="zh-CN"/>
      </w:rPr>
      <w:fldChar w:fldCharType="separate"/>
    </w:r>
    <w:r w:rsidR="007A4842">
      <w:rPr>
        <w:rFonts w:eastAsia="SimSun"/>
        <w:b/>
        <w:noProof/>
        <w:color w:val="0070C0"/>
        <w:kern w:val="2"/>
        <w:lang w:val="en-US" w:eastAsia="zh-CN"/>
      </w:rPr>
      <w:t>5</w:t>
    </w:r>
    <w:r w:rsidRPr="002E05F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8F3F54" w14:textId="77777777" w:rsidR="000963B7" w:rsidRDefault="000963B7">
      <w:r>
        <w:separator/>
      </w:r>
    </w:p>
  </w:footnote>
  <w:footnote w:type="continuationSeparator" w:id="0">
    <w:p w14:paraId="2E4A85E4" w14:textId="77777777" w:rsidR="000963B7" w:rsidRDefault="000963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0EA71B" w14:textId="77777777" w:rsidR="002E05FA" w:rsidRPr="002E05FA" w:rsidRDefault="002E05FA" w:rsidP="002E05FA">
    <w:pPr>
      <w:widowControl w:val="0"/>
      <w:tabs>
        <w:tab w:val="center" w:pos="4513"/>
        <w:tab w:val="right" w:pos="9026"/>
      </w:tabs>
      <w:autoSpaceDE w:val="0"/>
      <w:autoSpaceDN w:val="0"/>
      <w:spacing w:after="0" w:line="240" w:lineRule="auto"/>
      <w:jc w:val="center"/>
      <w:rPr>
        <w:rFonts w:eastAsia="Times New Roman"/>
        <w:sz w:val="22"/>
        <w:szCs w:val="22"/>
        <w:lang w:val="vi" w:eastAsia="en-US"/>
      </w:rPr>
    </w:pPr>
    <w:r w:rsidRPr="002E05FA">
      <w:rPr>
        <w:b/>
        <w:color w:val="00B0F0"/>
        <w:lang w:val="nl-NL" w:eastAsia="en-US"/>
      </w:rPr>
      <w:t/>
    </w:r>
    <w:r w:rsidRPr="002E05FA">
      <w:rPr>
        <w:b/>
        <w:color w:val="FF0000"/>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5CF822C0"/>
    <w:lvl w:ilvl="0" w:tplc="EF1C89F4">
      <w:start w:val="1"/>
      <w:numFmt w:val="decimal"/>
      <w:pStyle w:val="Mu2"/>
      <w:lvlText w:val="Câu %1."/>
      <w:lvlJc w:val="right"/>
      <w:pPr>
        <w:ind w:left="720" w:hanging="360"/>
      </w:pPr>
      <w:rPr>
        <w:rFonts w:ascii="Cambria" w:hAnsi="Cambria"/>
        <w:b/>
        <w:i w:val="0"/>
        <w:color w:val="C00000"/>
        <w:sz w:val="22"/>
        <w:rtl w:val="0"/>
      </w:rPr>
    </w:lvl>
    <w:lvl w:ilvl="1" w:tplc="D08E5F7C">
      <w:start w:val="1"/>
      <w:numFmt w:val="lowerLetter"/>
      <w:lvlText w:val="%2."/>
      <w:lvlJc w:val="left"/>
      <w:pPr>
        <w:ind w:left="1440" w:hanging="360"/>
      </w:pPr>
    </w:lvl>
    <w:lvl w:ilvl="2" w:tplc="AAAABD78">
      <w:start w:val="1"/>
      <w:numFmt w:val="lowerRoman"/>
      <w:lvlText w:val="%3."/>
      <w:lvlJc w:val="right"/>
      <w:pPr>
        <w:ind w:left="2160" w:hanging="180"/>
      </w:pPr>
    </w:lvl>
    <w:lvl w:ilvl="3" w:tplc="480C44F2">
      <w:start w:val="1"/>
      <w:numFmt w:val="decimal"/>
      <w:lvlText w:val="%4."/>
      <w:lvlJc w:val="left"/>
      <w:pPr>
        <w:ind w:left="2880" w:hanging="360"/>
      </w:pPr>
    </w:lvl>
    <w:lvl w:ilvl="4" w:tplc="685C2B58">
      <w:start w:val="1"/>
      <w:numFmt w:val="lowerLetter"/>
      <w:lvlText w:val="%5."/>
      <w:lvlJc w:val="left"/>
      <w:pPr>
        <w:ind w:left="3600" w:hanging="360"/>
      </w:pPr>
    </w:lvl>
    <w:lvl w:ilvl="5" w:tplc="48E868EE">
      <w:start w:val="1"/>
      <w:numFmt w:val="lowerRoman"/>
      <w:lvlText w:val="%6."/>
      <w:lvlJc w:val="right"/>
      <w:pPr>
        <w:ind w:left="4320" w:hanging="180"/>
      </w:pPr>
    </w:lvl>
    <w:lvl w:ilvl="6" w:tplc="0546A454">
      <w:start w:val="1"/>
      <w:numFmt w:val="decimal"/>
      <w:lvlText w:val="%7."/>
      <w:lvlJc w:val="left"/>
      <w:pPr>
        <w:ind w:left="5040" w:hanging="360"/>
      </w:pPr>
    </w:lvl>
    <w:lvl w:ilvl="7" w:tplc="C15C6A0E">
      <w:start w:val="1"/>
      <w:numFmt w:val="lowerLetter"/>
      <w:lvlText w:val="%8."/>
      <w:lvlJc w:val="left"/>
      <w:pPr>
        <w:ind w:left="5760" w:hanging="360"/>
      </w:pPr>
    </w:lvl>
    <w:lvl w:ilvl="8" w:tplc="F45C2D28">
      <w:start w:val="1"/>
      <w:numFmt w:val="lowerRoman"/>
      <w:lvlText w:val="%9."/>
      <w:lvlJc w:val="right"/>
      <w:pPr>
        <w:ind w:left="6480" w:hanging="180"/>
      </w:pPr>
    </w:lvl>
  </w:abstractNum>
  <w:abstractNum w:abstractNumId="1">
    <w:nsid w:val="6AA8069E"/>
    <w:multiLevelType w:val="hybridMultilevel"/>
    <w:tmpl w:val="C614983C"/>
    <w:lvl w:ilvl="0" w:tplc="39108744">
      <w:start w:val="1"/>
      <w:numFmt w:val="decimal"/>
      <w:pStyle w:val="MTDisplayEquation"/>
      <w:lvlText w:val="Ví dụ %1."/>
      <w:lvlJc w:val="left"/>
      <w:pPr>
        <w:ind w:left="992" w:hanging="992"/>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lvlOverride w:ilvl="0">
      <w:lvl w:ilvl="0" w:tplc="EF1C89F4">
        <w:start w:val="1"/>
        <w:numFmt w:val="decimal"/>
        <w:pStyle w:val="Mu2"/>
        <w:suff w:val="space"/>
        <w:lvlText w:val="Câu %1."/>
        <w:lvlJc w:val="left"/>
        <w:pPr>
          <w:ind w:left="0" w:firstLine="0"/>
        </w:pPr>
        <w:rPr>
          <w:rFonts w:ascii="Times New Roman" w:hAnsi="Times New Roman" w:cs="Times New Roman" w:hint="cs"/>
          <w:b/>
          <w:i w:val="0"/>
          <w:color w:val="C00000"/>
          <w:sz w:val="24"/>
          <w:rtl w:val="0"/>
        </w:rPr>
      </w:lvl>
    </w:lvlOverride>
    <w:lvlOverride w:ilvl="1">
      <w:lvl w:ilvl="1" w:tplc="D08E5F7C">
        <w:start w:val="1"/>
        <w:numFmt w:val="lowerLetter"/>
        <w:lvlText w:val="%2."/>
        <w:lvlJc w:val="left"/>
        <w:pPr>
          <w:ind w:left="1440" w:hanging="360"/>
        </w:pPr>
      </w:lvl>
    </w:lvlOverride>
    <w:lvlOverride w:ilvl="2">
      <w:lvl w:ilvl="2" w:tplc="AAAABD78">
        <w:start w:val="1"/>
        <w:numFmt w:val="lowerRoman"/>
        <w:lvlText w:val="%3."/>
        <w:lvlJc w:val="right"/>
        <w:pPr>
          <w:ind w:left="2160" w:hanging="180"/>
        </w:pPr>
      </w:lvl>
    </w:lvlOverride>
    <w:lvlOverride w:ilvl="3">
      <w:lvl w:ilvl="3" w:tplc="480C44F2">
        <w:start w:val="1"/>
        <w:numFmt w:val="decimal"/>
        <w:lvlText w:val="%4."/>
        <w:lvlJc w:val="left"/>
        <w:pPr>
          <w:ind w:left="2880" w:hanging="360"/>
        </w:pPr>
      </w:lvl>
    </w:lvlOverride>
    <w:lvlOverride w:ilvl="4">
      <w:lvl w:ilvl="4" w:tplc="685C2B58">
        <w:start w:val="1"/>
        <w:numFmt w:val="lowerLetter"/>
        <w:lvlText w:val="%5."/>
        <w:lvlJc w:val="left"/>
        <w:pPr>
          <w:ind w:left="3600" w:hanging="360"/>
        </w:pPr>
      </w:lvl>
    </w:lvlOverride>
    <w:lvlOverride w:ilvl="5">
      <w:lvl w:ilvl="5" w:tplc="48E868EE">
        <w:start w:val="1"/>
        <w:numFmt w:val="lowerRoman"/>
        <w:lvlText w:val="%6."/>
        <w:lvlJc w:val="right"/>
        <w:pPr>
          <w:ind w:left="4320" w:hanging="180"/>
        </w:pPr>
      </w:lvl>
    </w:lvlOverride>
    <w:lvlOverride w:ilvl="6">
      <w:lvl w:ilvl="6" w:tplc="0546A454">
        <w:start w:val="1"/>
        <w:numFmt w:val="decimal"/>
        <w:lvlText w:val="%7."/>
        <w:lvlJc w:val="left"/>
        <w:pPr>
          <w:ind w:left="5040" w:hanging="360"/>
        </w:pPr>
      </w:lvl>
    </w:lvlOverride>
    <w:lvlOverride w:ilvl="7">
      <w:lvl w:ilvl="7" w:tplc="C15C6A0E">
        <w:start w:val="1"/>
        <w:numFmt w:val="lowerLetter"/>
        <w:lvlText w:val="%8."/>
        <w:lvlJc w:val="left"/>
        <w:pPr>
          <w:ind w:left="5760" w:hanging="360"/>
        </w:pPr>
      </w:lvl>
    </w:lvlOverride>
    <w:lvlOverride w:ilvl="8">
      <w:lvl w:ilvl="8" w:tplc="F45C2D28">
        <w:start w:val="1"/>
        <w:numFmt w:val="lowerRoman"/>
        <w:lvlText w:val="%9."/>
        <w:lvlJc w:val="right"/>
        <w:pPr>
          <w:ind w:left="6480" w:hanging="180"/>
        </w:pPr>
      </w:lvl>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7B10"/>
    <w:rsid w:val="0000006D"/>
    <w:rsid w:val="000014DD"/>
    <w:rsid w:val="000026A4"/>
    <w:rsid w:val="000036DF"/>
    <w:rsid w:val="0000374A"/>
    <w:rsid w:val="000046FB"/>
    <w:rsid w:val="000048C3"/>
    <w:rsid w:val="00004F1B"/>
    <w:rsid w:val="000054FE"/>
    <w:rsid w:val="00007853"/>
    <w:rsid w:val="00012B81"/>
    <w:rsid w:val="00012F23"/>
    <w:rsid w:val="0001361D"/>
    <w:rsid w:val="00013C70"/>
    <w:rsid w:val="00016E4C"/>
    <w:rsid w:val="00017453"/>
    <w:rsid w:val="00017485"/>
    <w:rsid w:val="000177BB"/>
    <w:rsid w:val="000177F0"/>
    <w:rsid w:val="00017D0F"/>
    <w:rsid w:val="00020ACE"/>
    <w:rsid w:val="00020D28"/>
    <w:rsid w:val="000233F4"/>
    <w:rsid w:val="00023E7E"/>
    <w:rsid w:val="000244B5"/>
    <w:rsid w:val="00025600"/>
    <w:rsid w:val="00025DB0"/>
    <w:rsid w:val="00025ED5"/>
    <w:rsid w:val="00026563"/>
    <w:rsid w:val="00027B56"/>
    <w:rsid w:val="00030549"/>
    <w:rsid w:val="000315EE"/>
    <w:rsid w:val="00031892"/>
    <w:rsid w:val="0003278B"/>
    <w:rsid w:val="000345AC"/>
    <w:rsid w:val="00034FCE"/>
    <w:rsid w:val="0003532B"/>
    <w:rsid w:val="00036322"/>
    <w:rsid w:val="000370F1"/>
    <w:rsid w:val="00037DC2"/>
    <w:rsid w:val="00040B72"/>
    <w:rsid w:val="0004189C"/>
    <w:rsid w:val="00041F1A"/>
    <w:rsid w:val="000426F7"/>
    <w:rsid w:val="00042AED"/>
    <w:rsid w:val="00042E18"/>
    <w:rsid w:val="0004344E"/>
    <w:rsid w:val="00043FEF"/>
    <w:rsid w:val="0004627D"/>
    <w:rsid w:val="000469EE"/>
    <w:rsid w:val="00047868"/>
    <w:rsid w:val="00047EF3"/>
    <w:rsid w:val="000515C2"/>
    <w:rsid w:val="000519AA"/>
    <w:rsid w:val="000538EB"/>
    <w:rsid w:val="00055F42"/>
    <w:rsid w:val="00056238"/>
    <w:rsid w:val="000566FD"/>
    <w:rsid w:val="00057505"/>
    <w:rsid w:val="00060FC6"/>
    <w:rsid w:val="00061133"/>
    <w:rsid w:val="000618F3"/>
    <w:rsid w:val="00061F5D"/>
    <w:rsid w:val="00064363"/>
    <w:rsid w:val="00064EB4"/>
    <w:rsid w:val="000653B5"/>
    <w:rsid w:val="00067C8A"/>
    <w:rsid w:val="00071E12"/>
    <w:rsid w:val="00072EEC"/>
    <w:rsid w:val="00073252"/>
    <w:rsid w:val="00073425"/>
    <w:rsid w:val="000749D0"/>
    <w:rsid w:val="000779CC"/>
    <w:rsid w:val="0008205A"/>
    <w:rsid w:val="000827E1"/>
    <w:rsid w:val="00082C95"/>
    <w:rsid w:val="00083345"/>
    <w:rsid w:val="0008425C"/>
    <w:rsid w:val="0008599F"/>
    <w:rsid w:val="000872D5"/>
    <w:rsid w:val="00090BED"/>
    <w:rsid w:val="000918BF"/>
    <w:rsid w:val="00092E39"/>
    <w:rsid w:val="00093342"/>
    <w:rsid w:val="00093F79"/>
    <w:rsid w:val="00094034"/>
    <w:rsid w:val="0009440A"/>
    <w:rsid w:val="00094572"/>
    <w:rsid w:val="00094597"/>
    <w:rsid w:val="00095ECD"/>
    <w:rsid w:val="000963B7"/>
    <w:rsid w:val="00097BF0"/>
    <w:rsid w:val="000A0229"/>
    <w:rsid w:val="000A05B2"/>
    <w:rsid w:val="000A0AA9"/>
    <w:rsid w:val="000A176B"/>
    <w:rsid w:val="000A17C7"/>
    <w:rsid w:val="000A2065"/>
    <w:rsid w:val="000A28F6"/>
    <w:rsid w:val="000A4C0F"/>
    <w:rsid w:val="000A5EDE"/>
    <w:rsid w:val="000A70D8"/>
    <w:rsid w:val="000B0F6A"/>
    <w:rsid w:val="000B1D89"/>
    <w:rsid w:val="000B312B"/>
    <w:rsid w:val="000B5269"/>
    <w:rsid w:val="000B692D"/>
    <w:rsid w:val="000B6F1E"/>
    <w:rsid w:val="000C19A9"/>
    <w:rsid w:val="000C2C74"/>
    <w:rsid w:val="000C677D"/>
    <w:rsid w:val="000D0350"/>
    <w:rsid w:val="000D10BB"/>
    <w:rsid w:val="000D181A"/>
    <w:rsid w:val="000D3A69"/>
    <w:rsid w:val="000D5D92"/>
    <w:rsid w:val="000D6729"/>
    <w:rsid w:val="000D6E32"/>
    <w:rsid w:val="000D7774"/>
    <w:rsid w:val="000D7CA9"/>
    <w:rsid w:val="000E094A"/>
    <w:rsid w:val="000E1184"/>
    <w:rsid w:val="000E1AFA"/>
    <w:rsid w:val="000E1D9F"/>
    <w:rsid w:val="000E7FF1"/>
    <w:rsid w:val="000F0473"/>
    <w:rsid w:val="000F1037"/>
    <w:rsid w:val="000F2D1E"/>
    <w:rsid w:val="000F37CC"/>
    <w:rsid w:val="000F4D23"/>
    <w:rsid w:val="000F6E50"/>
    <w:rsid w:val="000F7771"/>
    <w:rsid w:val="000F7B07"/>
    <w:rsid w:val="000F7D60"/>
    <w:rsid w:val="001005B0"/>
    <w:rsid w:val="00102A45"/>
    <w:rsid w:val="00103997"/>
    <w:rsid w:val="00103A04"/>
    <w:rsid w:val="0010548A"/>
    <w:rsid w:val="00107366"/>
    <w:rsid w:val="00107C18"/>
    <w:rsid w:val="001109D0"/>
    <w:rsid w:val="00110B3F"/>
    <w:rsid w:val="001118D3"/>
    <w:rsid w:val="00112834"/>
    <w:rsid w:val="00112B2B"/>
    <w:rsid w:val="00113357"/>
    <w:rsid w:val="00116893"/>
    <w:rsid w:val="00117464"/>
    <w:rsid w:val="001179A1"/>
    <w:rsid w:val="00117ACE"/>
    <w:rsid w:val="00120C83"/>
    <w:rsid w:val="001215B8"/>
    <w:rsid w:val="0012167F"/>
    <w:rsid w:val="00122CFA"/>
    <w:rsid w:val="0012394F"/>
    <w:rsid w:val="00123F7E"/>
    <w:rsid w:val="001268C1"/>
    <w:rsid w:val="0013025C"/>
    <w:rsid w:val="0013037B"/>
    <w:rsid w:val="001311AC"/>
    <w:rsid w:val="0013135C"/>
    <w:rsid w:val="00131B3E"/>
    <w:rsid w:val="00132BA7"/>
    <w:rsid w:val="00133B6F"/>
    <w:rsid w:val="00136290"/>
    <w:rsid w:val="00137614"/>
    <w:rsid w:val="001406E6"/>
    <w:rsid w:val="00141DB2"/>
    <w:rsid w:val="0014230B"/>
    <w:rsid w:val="001424FC"/>
    <w:rsid w:val="0014271E"/>
    <w:rsid w:val="00142C86"/>
    <w:rsid w:val="001440CA"/>
    <w:rsid w:val="00144E86"/>
    <w:rsid w:val="00144EF7"/>
    <w:rsid w:val="00145252"/>
    <w:rsid w:val="001515D3"/>
    <w:rsid w:val="001516F6"/>
    <w:rsid w:val="00151C80"/>
    <w:rsid w:val="001529E6"/>
    <w:rsid w:val="00153F04"/>
    <w:rsid w:val="00154601"/>
    <w:rsid w:val="00155239"/>
    <w:rsid w:val="0015550F"/>
    <w:rsid w:val="00156590"/>
    <w:rsid w:val="00156DDA"/>
    <w:rsid w:val="00160FF2"/>
    <w:rsid w:val="001618BD"/>
    <w:rsid w:val="00162D38"/>
    <w:rsid w:val="001640E0"/>
    <w:rsid w:val="00164241"/>
    <w:rsid w:val="001642C5"/>
    <w:rsid w:val="00164473"/>
    <w:rsid w:val="001663A7"/>
    <w:rsid w:val="0016643C"/>
    <w:rsid w:val="0016687E"/>
    <w:rsid w:val="00172017"/>
    <w:rsid w:val="0017477C"/>
    <w:rsid w:val="00175960"/>
    <w:rsid w:val="00175B23"/>
    <w:rsid w:val="00176116"/>
    <w:rsid w:val="00177D35"/>
    <w:rsid w:val="001809AB"/>
    <w:rsid w:val="0018141E"/>
    <w:rsid w:val="00181440"/>
    <w:rsid w:val="00182BAF"/>
    <w:rsid w:val="001848F9"/>
    <w:rsid w:val="001854EB"/>
    <w:rsid w:val="001878D3"/>
    <w:rsid w:val="00191785"/>
    <w:rsid w:val="00191DB1"/>
    <w:rsid w:val="00192BC9"/>
    <w:rsid w:val="00193646"/>
    <w:rsid w:val="001937F7"/>
    <w:rsid w:val="00193ABD"/>
    <w:rsid w:val="001949CA"/>
    <w:rsid w:val="00195D83"/>
    <w:rsid w:val="001974CE"/>
    <w:rsid w:val="001A3048"/>
    <w:rsid w:val="001A3D53"/>
    <w:rsid w:val="001A52F4"/>
    <w:rsid w:val="001A548F"/>
    <w:rsid w:val="001A5EEE"/>
    <w:rsid w:val="001A6048"/>
    <w:rsid w:val="001A64A3"/>
    <w:rsid w:val="001A7B42"/>
    <w:rsid w:val="001A7CC0"/>
    <w:rsid w:val="001A7D3A"/>
    <w:rsid w:val="001B031A"/>
    <w:rsid w:val="001B0982"/>
    <w:rsid w:val="001B18F2"/>
    <w:rsid w:val="001B26FF"/>
    <w:rsid w:val="001B35F1"/>
    <w:rsid w:val="001B39B6"/>
    <w:rsid w:val="001B52FA"/>
    <w:rsid w:val="001B643B"/>
    <w:rsid w:val="001B6648"/>
    <w:rsid w:val="001B69DF"/>
    <w:rsid w:val="001B7543"/>
    <w:rsid w:val="001B7AE1"/>
    <w:rsid w:val="001C00F7"/>
    <w:rsid w:val="001C062B"/>
    <w:rsid w:val="001C0C36"/>
    <w:rsid w:val="001C195D"/>
    <w:rsid w:val="001C37DE"/>
    <w:rsid w:val="001C41D0"/>
    <w:rsid w:val="001C507B"/>
    <w:rsid w:val="001C5762"/>
    <w:rsid w:val="001C5DDC"/>
    <w:rsid w:val="001C64E3"/>
    <w:rsid w:val="001D1024"/>
    <w:rsid w:val="001D1EF1"/>
    <w:rsid w:val="001D48FE"/>
    <w:rsid w:val="001D4A3A"/>
    <w:rsid w:val="001D4B3C"/>
    <w:rsid w:val="001D6D55"/>
    <w:rsid w:val="001D7041"/>
    <w:rsid w:val="001D7093"/>
    <w:rsid w:val="001D7B88"/>
    <w:rsid w:val="001E0541"/>
    <w:rsid w:val="001E0AD6"/>
    <w:rsid w:val="001E168F"/>
    <w:rsid w:val="001E1755"/>
    <w:rsid w:val="001E1867"/>
    <w:rsid w:val="001E4AE2"/>
    <w:rsid w:val="001E5206"/>
    <w:rsid w:val="001E5393"/>
    <w:rsid w:val="001E56E4"/>
    <w:rsid w:val="001E5BDD"/>
    <w:rsid w:val="001E6345"/>
    <w:rsid w:val="001E6747"/>
    <w:rsid w:val="001E6C14"/>
    <w:rsid w:val="001E771A"/>
    <w:rsid w:val="001E7899"/>
    <w:rsid w:val="001F065F"/>
    <w:rsid w:val="001F08FF"/>
    <w:rsid w:val="001F1709"/>
    <w:rsid w:val="001F296B"/>
    <w:rsid w:val="001F2E4A"/>
    <w:rsid w:val="001F3684"/>
    <w:rsid w:val="001F3E67"/>
    <w:rsid w:val="001F43B5"/>
    <w:rsid w:val="001F4ABC"/>
    <w:rsid w:val="001F50CE"/>
    <w:rsid w:val="001F6479"/>
    <w:rsid w:val="001F6B13"/>
    <w:rsid w:val="001F7351"/>
    <w:rsid w:val="00200002"/>
    <w:rsid w:val="00200F8E"/>
    <w:rsid w:val="002011DF"/>
    <w:rsid w:val="00202880"/>
    <w:rsid w:val="002035CD"/>
    <w:rsid w:val="0020390D"/>
    <w:rsid w:val="00204301"/>
    <w:rsid w:val="00204403"/>
    <w:rsid w:val="00207085"/>
    <w:rsid w:val="002075F2"/>
    <w:rsid w:val="00207E81"/>
    <w:rsid w:val="00211272"/>
    <w:rsid w:val="002125BE"/>
    <w:rsid w:val="0021267D"/>
    <w:rsid w:val="00213173"/>
    <w:rsid w:val="00213FE7"/>
    <w:rsid w:val="00215836"/>
    <w:rsid w:val="002174E9"/>
    <w:rsid w:val="0021763F"/>
    <w:rsid w:val="00220B78"/>
    <w:rsid w:val="00222C45"/>
    <w:rsid w:val="00222F93"/>
    <w:rsid w:val="0022472F"/>
    <w:rsid w:val="00224DF2"/>
    <w:rsid w:val="002254E1"/>
    <w:rsid w:val="00225958"/>
    <w:rsid w:val="0022655D"/>
    <w:rsid w:val="00226FE1"/>
    <w:rsid w:val="0022703C"/>
    <w:rsid w:val="00227BA8"/>
    <w:rsid w:val="00227E4C"/>
    <w:rsid w:val="0023045F"/>
    <w:rsid w:val="002310CF"/>
    <w:rsid w:val="0023113A"/>
    <w:rsid w:val="002318BE"/>
    <w:rsid w:val="00231CEB"/>
    <w:rsid w:val="002339C0"/>
    <w:rsid w:val="00233ABD"/>
    <w:rsid w:val="00234CA5"/>
    <w:rsid w:val="00235FCE"/>
    <w:rsid w:val="0023680B"/>
    <w:rsid w:val="002408A6"/>
    <w:rsid w:val="00240D9F"/>
    <w:rsid w:val="00241644"/>
    <w:rsid w:val="0024191A"/>
    <w:rsid w:val="002427F4"/>
    <w:rsid w:val="00243652"/>
    <w:rsid w:val="002436DB"/>
    <w:rsid w:val="002439F6"/>
    <w:rsid w:val="0024511E"/>
    <w:rsid w:val="00245413"/>
    <w:rsid w:val="00250325"/>
    <w:rsid w:val="0025178E"/>
    <w:rsid w:val="00251C3B"/>
    <w:rsid w:val="002527B8"/>
    <w:rsid w:val="00253819"/>
    <w:rsid w:val="00253A05"/>
    <w:rsid w:val="00254527"/>
    <w:rsid w:val="0025475E"/>
    <w:rsid w:val="00255708"/>
    <w:rsid w:val="0025698D"/>
    <w:rsid w:val="00257795"/>
    <w:rsid w:val="00260720"/>
    <w:rsid w:val="00260CBD"/>
    <w:rsid w:val="00260FC5"/>
    <w:rsid w:val="00261569"/>
    <w:rsid w:val="00262567"/>
    <w:rsid w:val="00262634"/>
    <w:rsid w:val="00262C69"/>
    <w:rsid w:val="00264782"/>
    <w:rsid w:val="002656C7"/>
    <w:rsid w:val="00265DD3"/>
    <w:rsid w:val="002668B5"/>
    <w:rsid w:val="0026755E"/>
    <w:rsid w:val="002701B2"/>
    <w:rsid w:val="002703F5"/>
    <w:rsid w:val="002719A9"/>
    <w:rsid w:val="00271AB6"/>
    <w:rsid w:val="00272213"/>
    <w:rsid w:val="00272253"/>
    <w:rsid w:val="002729B5"/>
    <w:rsid w:val="00272CD1"/>
    <w:rsid w:val="00274683"/>
    <w:rsid w:val="00274F0D"/>
    <w:rsid w:val="002753F5"/>
    <w:rsid w:val="0027586E"/>
    <w:rsid w:val="00276152"/>
    <w:rsid w:val="002771A5"/>
    <w:rsid w:val="00281E40"/>
    <w:rsid w:val="00283F5F"/>
    <w:rsid w:val="0028483F"/>
    <w:rsid w:val="0028517A"/>
    <w:rsid w:val="0029069C"/>
    <w:rsid w:val="00290F59"/>
    <w:rsid w:val="00292DC8"/>
    <w:rsid w:val="00294B9F"/>
    <w:rsid w:val="00295427"/>
    <w:rsid w:val="00296A79"/>
    <w:rsid w:val="002977A5"/>
    <w:rsid w:val="00297C19"/>
    <w:rsid w:val="002A0317"/>
    <w:rsid w:val="002A0A33"/>
    <w:rsid w:val="002A0EB2"/>
    <w:rsid w:val="002A17AB"/>
    <w:rsid w:val="002A1D2D"/>
    <w:rsid w:val="002A3070"/>
    <w:rsid w:val="002A462D"/>
    <w:rsid w:val="002A4963"/>
    <w:rsid w:val="002A558C"/>
    <w:rsid w:val="002A5BFA"/>
    <w:rsid w:val="002A6083"/>
    <w:rsid w:val="002A61D5"/>
    <w:rsid w:val="002A69DA"/>
    <w:rsid w:val="002A6D8E"/>
    <w:rsid w:val="002A74B9"/>
    <w:rsid w:val="002A796B"/>
    <w:rsid w:val="002B0A9C"/>
    <w:rsid w:val="002B25DE"/>
    <w:rsid w:val="002B392D"/>
    <w:rsid w:val="002B475D"/>
    <w:rsid w:val="002B5FBB"/>
    <w:rsid w:val="002B5FC4"/>
    <w:rsid w:val="002B733E"/>
    <w:rsid w:val="002C0EFF"/>
    <w:rsid w:val="002C2ACB"/>
    <w:rsid w:val="002C3ECE"/>
    <w:rsid w:val="002C3FD9"/>
    <w:rsid w:val="002C421A"/>
    <w:rsid w:val="002C4302"/>
    <w:rsid w:val="002C45C6"/>
    <w:rsid w:val="002C4954"/>
    <w:rsid w:val="002C4A6E"/>
    <w:rsid w:val="002C55F0"/>
    <w:rsid w:val="002C58D7"/>
    <w:rsid w:val="002D07F7"/>
    <w:rsid w:val="002D1A93"/>
    <w:rsid w:val="002D1CA4"/>
    <w:rsid w:val="002D24F0"/>
    <w:rsid w:val="002D259D"/>
    <w:rsid w:val="002D29CA"/>
    <w:rsid w:val="002D2E93"/>
    <w:rsid w:val="002D30D3"/>
    <w:rsid w:val="002D3724"/>
    <w:rsid w:val="002D396F"/>
    <w:rsid w:val="002D39E4"/>
    <w:rsid w:val="002D3F6C"/>
    <w:rsid w:val="002D4033"/>
    <w:rsid w:val="002D4F4D"/>
    <w:rsid w:val="002D51D0"/>
    <w:rsid w:val="002D5EE2"/>
    <w:rsid w:val="002D66AA"/>
    <w:rsid w:val="002D69BF"/>
    <w:rsid w:val="002D7EFC"/>
    <w:rsid w:val="002E005E"/>
    <w:rsid w:val="002E05FA"/>
    <w:rsid w:val="002E0BEC"/>
    <w:rsid w:val="002E23EA"/>
    <w:rsid w:val="002E4843"/>
    <w:rsid w:val="002E52CF"/>
    <w:rsid w:val="002E65EF"/>
    <w:rsid w:val="002E7133"/>
    <w:rsid w:val="002E792A"/>
    <w:rsid w:val="002F0232"/>
    <w:rsid w:val="002F2FA5"/>
    <w:rsid w:val="002F3108"/>
    <w:rsid w:val="002F31B2"/>
    <w:rsid w:val="002F38E0"/>
    <w:rsid w:val="002F3A10"/>
    <w:rsid w:val="002F3C88"/>
    <w:rsid w:val="002F4C62"/>
    <w:rsid w:val="002F7B5C"/>
    <w:rsid w:val="002F7DF6"/>
    <w:rsid w:val="00301DDF"/>
    <w:rsid w:val="003021E6"/>
    <w:rsid w:val="00303626"/>
    <w:rsid w:val="00304E31"/>
    <w:rsid w:val="00306038"/>
    <w:rsid w:val="00306BB5"/>
    <w:rsid w:val="00307993"/>
    <w:rsid w:val="003106F0"/>
    <w:rsid w:val="003120AE"/>
    <w:rsid w:val="003142A9"/>
    <w:rsid w:val="003144CB"/>
    <w:rsid w:val="003159B3"/>
    <w:rsid w:val="003164B0"/>
    <w:rsid w:val="00317B8C"/>
    <w:rsid w:val="00317EED"/>
    <w:rsid w:val="003233EF"/>
    <w:rsid w:val="00323FF4"/>
    <w:rsid w:val="00324356"/>
    <w:rsid w:val="00325FE1"/>
    <w:rsid w:val="003270D0"/>
    <w:rsid w:val="00327318"/>
    <w:rsid w:val="003307E4"/>
    <w:rsid w:val="003315AF"/>
    <w:rsid w:val="00332537"/>
    <w:rsid w:val="00332957"/>
    <w:rsid w:val="00332983"/>
    <w:rsid w:val="00332A66"/>
    <w:rsid w:val="00334D2B"/>
    <w:rsid w:val="00334E16"/>
    <w:rsid w:val="0033522E"/>
    <w:rsid w:val="00336C5A"/>
    <w:rsid w:val="00336EE8"/>
    <w:rsid w:val="0033748C"/>
    <w:rsid w:val="003379B1"/>
    <w:rsid w:val="00337FCC"/>
    <w:rsid w:val="003405F9"/>
    <w:rsid w:val="0034201A"/>
    <w:rsid w:val="00342444"/>
    <w:rsid w:val="00343C10"/>
    <w:rsid w:val="003442C7"/>
    <w:rsid w:val="0034578F"/>
    <w:rsid w:val="003477C7"/>
    <w:rsid w:val="003477E6"/>
    <w:rsid w:val="00347C62"/>
    <w:rsid w:val="00347D54"/>
    <w:rsid w:val="0035133F"/>
    <w:rsid w:val="00351C04"/>
    <w:rsid w:val="00352490"/>
    <w:rsid w:val="0035283C"/>
    <w:rsid w:val="00353726"/>
    <w:rsid w:val="00353736"/>
    <w:rsid w:val="00353C2F"/>
    <w:rsid w:val="00354C72"/>
    <w:rsid w:val="00355FF1"/>
    <w:rsid w:val="0035675D"/>
    <w:rsid w:val="00357A4A"/>
    <w:rsid w:val="003619FD"/>
    <w:rsid w:val="00363100"/>
    <w:rsid w:val="00363116"/>
    <w:rsid w:val="00363180"/>
    <w:rsid w:val="0036409C"/>
    <w:rsid w:val="00364457"/>
    <w:rsid w:val="003647C0"/>
    <w:rsid w:val="00364DBB"/>
    <w:rsid w:val="00364FD7"/>
    <w:rsid w:val="0036523F"/>
    <w:rsid w:val="003658A9"/>
    <w:rsid w:val="00365D19"/>
    <w:rsid w:val="003661CF"/>
    <w:rsid w:val="003678CD"/>
    <w:rsid w:val="00367E4B"/>
    <w:rsid w:val="003704AE"/>
    <w:rsid w:val="00371012"/>
    <w:rsid w:val="00371A20"/>
    <w:rsid w:val="003726E2"/>
    <w:rsid w:val="0037305B"/>
    <w:rsid w:val="003731DD"/>
    <w:rsid w:val="00373C23"/>
    <w:rsid w:val="00373CB6"/>
    <w:rsid w:val="00376078"/>
    <w:rsid w:val="0037690B"/>
    <w:rsid w:val="00377EBE"/>
    <w:rsid w:val="00380C32"/>
    <w:rsid w:val="00381372"/>
    <w:rsid w:val="00381B74"/>
    <w:rsid w:val="00382A39"/>
    <w:rsid w:val="00383445"/>
    <w:rsid w:val="00384042"/>
    <w:rsid w:val="00385B10"/>
    <w:rsid w:val="00386180"/>
    <w:rsid w:val="003864A9"/>
    <w:rsid w:val="00386C95"/>
    <w:rsid w:val="00386D1E"/>
    <w:rsid w:val="0038728D"/>
    <w:rsid w:val="00387C66"/>
    <w:rsid w:val="00387DEE"/>
    <w:rsid w:val="0039146F"/>
    <w:rsid w:val="00391C46"/>
    <w:rsid w:val="00392B85"/>
    <w:rsid w:val="00393A6D"/>
    <w:rsid w:val="00394DAB"/>
    <w:rsid w:val="00394ED4"/>
    <w:rsid w:val="003966CC"/>
    <w:rsid w:val="0039694F"/>
    <w:rsid w:val="00396960"/>
    <w:rsid w:val="00397166"/>
    <w:rsid w:val="00397822"/>
    <w:rsid w:val="003A0D3C"/>
    <w:rsid w:val="003A0E29"/>
    <w:rsid w:val="003A0E80"/>
    <w:rsid w:val="003A1539"/>
    <w:rsid w:val="003A189F"/>
    <w:rsid w:val="003A37BB"/>
    <w:rsid w:val="003A4017"/>
    <w:rsid w:val="003A484F"/>
    <w:rsid w:val="003A48DF"/>
    <w:rsid w:val="003A4B72"/>
    <w:rsid w:val="003A4F59"/>
    <w:rsid w:val="003A53C1"/>
    <w:rsid w:val="003A62E7"/>
    <w:rsid w:val="003A6F74"/>
    <w:rsid w:val="003A7478"/>
    <w:rsid w:val="003B0E0F"/>
    <w:rsid w:val="003B1201"/>
    <w:rsid w:val="003B1E3C"/>
    <w:rsid w:val="003B240D"/>
    <w:rsid w:val="003B2880"/>
    <w:rsid w:val="003B29DB"/>
    <w:rsid w:val="003B2BA2"/>
    <w:rsid w:val="003B36FE"/>
    <w:rsid w:val="003B52A6"/>
    <w:rsid w:val="003B58C5"/>
    <w:rsid w:val="003B58EE"/>
    <w:rsid w:val="003B64C1"/>
    <w:rsid w:val="003B7143"/>
    <w:rsid w:val="003B71FE"/>
    <w:rsid w:val="003C3076"/>
    <w:rsid w:val="003C330F"/>
    <w:rsid w:val="003C3740"/>
    <w:rsid w:val="003C3E64"/>
    <w:rsid w:val="003C4AB4"/>
    <w:rsid w:val="003C54A3"/>
    <w:rsid w:val="003C555C"/>
    <w:rsid w:val="003C56CD"/>
    <w:rsid w:val="003C57FE"/>
    <w:rsid w:val="003C678B"/>
    <w:rsid w:val="003C7B77"/>
    <w:rsid w:val="003D02F2"/>
    <w:rsid w:val="003D0CB2"/>
    <w:rsid w:val="003D35DF"/>
    <w:rsid w:val="003D4967"/>
    <w:rsid w:val="003D5760"/>
    <w:rsid w:val="003D5F15"/>
    <w:rsid w:val="003D6921"/>
    <w:rsid w:val="003E1814"/>
    <w:rsid w:val="003E1F0E"/>
    <w:rsid w:val="003E3269"/>
    <w:rsid w:val="003E4352"/>
    <w:rsid w:val="003E56A7"/>
    <w:rsid w:val="003E581C"/>
    <w:rsid w:val="003E66CA"/>
    <w:rsid w:val="003F0026"/>
    <w:rsid w:val="003F0417"/>
    <w:rsid w:val="003F0624"/>
    <w:rsid w:val="003F0791"/>
    <w:rsid w:val="003F15DE"/>
    <w:rsid w:val="003F1800"/>
    <w:rsid w:val="003F2AB8"/>
    <w:rsid w:val="003F2D3A"/>
    <w:rsid w:val="003F45E0"/>
    <w:rsid w:val="003F4B5C"/>
    <w:rsid w:val="003F4D34"/>
    <w:rsid w:val="003F57AE"/>
    <w:rsid w:val="003F668B"/>
    <w:rsid w:val="003F6A44"/>
    <w:rsid w:val="003F6D8D"/>
    <w:rsid w:val="003F76B5"/>
    <w:rsid w:val="00400F09"/>
    <w:rsid w:val="00401639"/>
    <w:rsid w:val="00401C82"/>
    <w:rsid w:val="00402EEA"/>
    <w:rsid w:val="0040348A"/>
    <w:rsid w:val="00403566"/>
    <w:rsid w:val="00403746"/>
    <w:rsid w:val="00403E0D"/>
    <w:rsid w:val="00403EE6"/>
    <w:rsid w:val="00404A67"/>
    <w:rsid w:val="004055F4"/>
    <w:rsid w:val="00407842"/>
    <w:rsid w:val="00407EB7"/>
    <w:rsid w:val="00410274"/>
    <w:rsid w:val="00410CA5"/>
    <w:rsid w:val="00411AC6"/>
    <w:rsid w:val="00412158"/>
    <w:rsid w:val="00413A77"/>
    <w:rsid w:val="00413F21"/>
    <w:rsid w:val="0041413A"/>
    <w:rsid w:val="004153DB"/>
    <w:rsid w:val="004162F7"/>
    <w:rsid w:val="004169B8"/>
    <w:rsid w:val="00416FA4"/>
    <w:rsid w:val="00417007"/>
    <w:rsid w:val="0041725A"/>
    <w:rsid w:val="004179C1"/>
    <w:rsid w:val="00421CE1"/>
    <w:rsid w:val="00422DFE"/>
    <w:rsid w:val="00423047"/>
    <w:rsid w:val="004233BE"/>
    <w:rsid w:val="00425CB6"/>
    <w:rsid w:val="00425F70"/>
    <w:rsid w:val="004269D9"/>
    <w:rsid w:val="00430AD8"/>
    <w:rsid w:val="00430B53"/>
    <w:rsid w:val="00432231"/>
    <w:rsid w:val="0043411E"/>
    <w:rsid w:val="004350C6"/>
    <w:rsid w:val="00435407"/>
    <w:rsid w:val="00435437"/>
    <w:rsid w:val="004357CA"/>
    <w:rsid w:val="00435B05"/>
    <w:rsid w:val="0043730D"/>
    <w:rsid w:val="004379C4"/>
    <w:rsid w:val="0044036D"/>
    <w:rsid w:val="00440601"/>
    <w:rsid w:val="004414A6"/>
    <w:rsid w:val="004421C9"/>
    <w:rsid w:val="004421E1"/>
    <w:rsid w:val="00442EA5"/>
    <w:rsid w:val="00443255"/>
    <w:rsid w:val="00443BBB"/>
    <w:rsid w:val="004463F2"/>
    <w:rsid w:val="00446F07"/>
    <w:rsid w:val="0044716B"/>
    <w:rsid w:val="00447705"/>
    <w:rsid w:val="004512BE"/>
    <w:rsid w:val="00451325"/>
    <w:rsid w:val="00451484"/>
    <w:rsid w:val="00453BE4"/>
    <w:rsid w:val="004559C5"/>
    <w:rsid w:val="00456053"/>
    <w:rsid w:val="00456B08"/>
    <w:rsid w:val="00460F75"/>
    <w:rsid w:val="0046100D"/>
    <w:rsid w:val="004619B1"/>
    <w:rsid w:val="00461BDD"/>
    <w:rsid w:val="0046565A"/>
    <w:rsid w:val="00465AEE"/>
    <w:rsid w:val="00465F28"/>
    <w:rsid w:val="004673DC"/>
    <w:rsid w:val="00467B2C"/>
    <w:rsid w:val="0047097A"/>
    <w:rsid w:val="00470A7E"/>
    <w:rsid w:val="00471EE4"/>
    <w:rsid w:val="00472EF4"/>
    <w:rsid w:val="00472F6F"/>
    <w:rsid w:val="004745EC"/>
    <w:rsid w:val="0047477C"/>
    <w:rsid w:val="0047479D"/>
    <w:rsid w:val="00474D43"/>
    <w:rsid w:val="00474DB7"/>
    <w:rsid w:val="004759D9"/>
    <w:rsid w:val="00475E3D"/>
    <w:rsid w:val="0047600C"/>
    <w:rsid w:val="00476A3B"/>
    <w:rsid w:val="00476B9E"/>
    <w:rsid w:val="004809FD"/>
    <w:rsid w:val="00480ABD"/>
    <w:rsid w:val="0048144B"/>
    <w:rsid w:val="0048236D"/>
    <w:rsid w:val="00482D92"/>
    <w:rsid w:val="004832DF"/>
    <w:rsid w:val="00483B44"/>
    <w:rsid w:val="004857C2"/>
    <w:rsid w:val="00485A62"/>
    <w:rsid w:val="00486BA8"/>
    <w:rsid w:val="00486C63"/>
    <w:rsid w:val="00486DDA"/>
    <w:rsid w:val="00487655"/>
    <w:rsid w:val="004917EB"/>
    <w:rsid w:val="00491895"/>
    <w:rsid w:val="004918D4"/>
    <w:rsid w:val="00491AA9"/>
    <w:rsid w:val="00491ECC"/>
    <w:rsid w:val="00492675"/>
    <w:rsid w:val="00494F6D"/>
    <w:rsid w:val="004977A3"/>
    <w:rsid w:val="00497945"/>
    <w:rsid w:val="00497FDC"/>
    <w:rsid w:val="004A0809"/>
    <w:rsid w:val="004A4C75"/>
    <w:rsid w:val="004A5764"/>
    <w:rsid w:val="004A5F2C"/>
    <w:rsid w:val="004A68DE"/>
    <w:rsid w:val="004B108B"/>
    <w:rsid w:val="004B2190"/>
    <w:rsid w:val="004B32D7"/>
    <w:rsid w:val="004B37CB"/>
    <w:rsid w:val="004B3986"/>
    <w:rsid w:val="004B4ADD"/>
    <w:rsid w:val="004B5EB3"/>
    <w:rsid w:val="004C18EA"/>
    <w:rsid w:val="004C4B86"/>
    <w:rsid w:val="004C64DA"/>
    <w:rsid w:val="004C6765"/>
    <w:rsid w:val="004C67D4"/>
    <w:rsid w:val="004C6CD8"/>
    <w:rsid w:val="004C6D47"/>
    <w:rsid w:val="004C6F80"/>
    <w:rsid w:val="004C7687"/>
    <w:rsid w:val="004C7F6C"/>
    <w:rsid w:val="004D25C3"/>
    <w:rsid w:val="004D32CC"/>
    <w:rsid w:val="004D349C"/>
    <w:rsid w:val="004D3ADA"/>
    <w:rsid w:val="004D3C32"/>
    <w:rsid w:val="004D4FDE"/>
    <w:rsid w:val="004D50E1"/>
    <w:rsid w:val="004D7277"/>
    <w:rsid w:val="004D7915"/>
    <w:rsid w:val="004E00AB"/>
    <w:rsid w:val="004E0802"/>
    <w:rsid w:val="004E0EBB"/>
    <w:rsid w:val="004E1145"/>
    <w:rsid w:val="004E2841"/>
    <w:rsid w:val="004E534E"/>
    <w:rsid w:val="004E568F"/>
    <w:rsid w:val="004E5C47"/>
    <w:rsid w:val="004E609D"/>
    <w:rsid w:val="004F03D0"/>
    <w:rsid w:val="004F18B4"/>
    <w:rsid w:val="004F274C"/>
    <w:rsid w:val="004F2C54"/>
    <w:rsid w:val="004F3827"/>
    <w:rsid w:val="004F4837"/>
    <w:rsid w:val="004F4D08"/>
    <w:rsid w:val="004F5EDA"/>
    <w:rsid w:val="004F5F28"/>
    <w:rsid w:val="004F766E"/>
    <w:rsid w:val="004F7CE2"/>
    <w:rsid w:val="00500F83"/>
    <w:rsid w:val="005013F3"/>
    <w:rsid w:val="00502A01"/>
    <w:rsid w:val="00502D67"/>
    <w:rsid w:val="00502DC1"/>
    <w:rsid w:val="00502F3F"/>
    <w:rsid w:val="00503A01"/>
    <w:rsid w:val="00505E78"/>
    <w:rsid w:val="00505FCE"/>
    <w:rsid w:val="00506534"/>
    <w:rsid w:val="00507532"/>
    <w:rsid w:val="00511A1B"/>
    <w:rsid w:val="005120D4"/>
    <w:rsid w:val="00512418"/>
    <w:rsid w:val="00512549"/>
    <w:rsid w:val="00512A48"/>
    <w:rsid w:val="00514DDE"/>
    <w:rsid w:val="00515117"/>
    <w:rsid w:val="005160E9"/>
    <w:rsid w:val="00516F2C"/>
    <w:rsid w:val="00517056"/>
    <w:rsid w:val="00517278"/>
    <w:rsid w:val="0051727E"/>
    <w:rsid w:val="0051752D"/>
    <w:rsid w:val="005178FC"/>
    <w:rsid w:val="00517E41"/>
    <w:rsid w:val="00520A79"/>
    <w:rsid w:val="00521388"/>
    <w:rsid w:val="00523A71"/>
    <w:rsid w:val="00523AF0"/>
    <w:rsid w:val="005275CB"/>
    <w:rsid w:val="00527D84"/>
    <w:rsid w:val="0053097D"/>
    <w:rsid w:val="00530C05"/>
    <w:rsid w:val="00531D67"/>
    <w:rsid w:val="0053327E"/>
    <w:rsid w:val="00533E41"/>
    <w:rsid w:val="00534775"/>
    <w:rsid w:val="005349C9"/>
    <w:rsid w:val="005349CD"/>
    <w:rsid w:val="00536713"/>
    <w:rsid w:val="00537B46"/>
    <w:rsid w:val="00540A22"/>
    <w:rsid w:val="00540CFC"/>
    <w:rsid w:val="00541BB3"/>
    <w:rsid w:val="0054210C"/>
    <w:rsid w:val="005432A9"/>
    <w:rsid w:val="005443C7"/>
    <w:rsid w:val="00544BA6"/>
    <w:rsid w:val="005457DC"/>
    <w:rsid w:val="00546354"/>
    <w:rsid w:val="005463C4"/>
    <w:rsid w:val="005472C9"/>
    <w:rsid w:val="00550ABC"/>
    <w:rsid w:val="00550DB0"/>
    <w:rsid w:val="0055168C"/>
    <w:rsid w:val="0055203D"/>
    <w:rsid w:val="00554AC7"/>
    <w:rsid w:val="00554C01"/>
    <w:rsid w:val="00554D70"/>
    <w:rsid w:val="0055576B"/>
    <w:rsid w:val="005558DA"/>
    <w:rsid w:val="00556039"/>
    <w:rsid w:val="0055611A"/>
    <w:rsid w:val="00557755"/>
    <w:rsid w:val="005602C8"/>
    <w:rsid w:val="00560982"/>
    <w:rsid w:val="00560B80"/>
    <w:rsid w:val="005612BC"/>
    <w:rsid w:val="00561F93"/>
    <w:rsid w:val="00562065"/>
    <w:rsid w:val="005625CE"/>
    <w:rsid w:val="005629B7"/>
    <w:rsid w:val="00562DCD"/>
    <w:rsid w:val="005639BA"/>
    <w:rsid w:val="00563E49"/>
    <w:rsid w:val="00564D1E"/>
    <w:rsid w:val="00567D12"/>
    <w:rsid w:val="00567D1A"/>
    <w:rsid w:val="0057065A"/>
    <w:rsid w:val="00570975"/>
    <w:rsid w:val="00572D36"/>
    <w:rsid w:val="00573214"/>
    <w:rsid w:val="005737C7"/>
    <w:rsid w:val="00573A86"/>
    <w:rsid w:val="00575273"/>
    <w:rsid w:val="00575ECC"/>
    <w:rsid w:val="0057735E"/>
    <w:rsid w:val="005801EF"/>
    <w:rsid w:val="00581864"/>
    <w:rsid w:val="00582B3F"/>
    <w:rsid w:val="00582C06"/>
    <w:rsid w:val="0058306E"/>
    <w:rsid w:val="0058375D"/>
    <w:rsid w:val="00584D30"/>
    <w:rsid w:val="00584FEB"/>
    <w:rsid w:val="00585ABF"/>
    <w:rsid w:val="005870FD"/>
    <w:rsid w:val="0058778D"/>
    <w:rsid w:val="00587CBB"/>
    <w:rsid w:val="005909F0"/>
    <w:rsid w:val="00590B79"/>
    <w:rsid w:val="00591ECB"/>
    <w:rsid w:val="00591FFC"/>
    <w:rsid w:val="00594080"/>
    <w:rsid w:val="00594320"/>
    <w:rsid w:val="005964F9"/>
    <w:rsid w:val="00596D51"/>
    <w:rsid w:val="0059746B"/>
    <w:rsid w:val="0059795A"/>
    <w:rsid w:val="005A0444"/>
    <w:rsid w:val="005A0A9F"/>
    <w:rsid w:val="005A0DB1"/>
    <w:rsid w:val="005A1980"/>
    <w:rsid w:val="005A4251"/>
    <w:rsid w:val="005A5424"/>
    <w:rsid w:val="005A54D5"/>
    <w:rsid w:val="005A5C1C"/>
    <w:rsid w:val="005A62E0"/>
    <w:rsid w:val="005A6CFD"/>
    <w:rsid w:val="005A740D"/>
    <w:rsid w:val="005A7708"/>
    <w:rsid w:val="005B0786"/>
    <w:rsid w:val="005B0B69"/>
    <w:rsid w:val="005B0D6E"/>
    <w:rsid w:val="005B1B62"/>
    <w:rsid w:val="005B1F5E"/>
    <w:rsid w:val="005B2C95"/>
    <w:rsid w:val="005B3DA0"/>
    <w:rsid w:val="005B3EAF"/>
    <w:rsid w:val="005B4164"/>
    <w:rsid w:val="005B4FB3"/>
    <w:rsid w:val="005B526E"/>
    <w:rsid w:val="005B6BB8"/>
    <w:rsid w:val="005B796D"/>
    <w:rsid w:val="005C0658"/>
    <w:rsid w:val="005C1E70"/>
    <w:rsid w:val="005C2C27"/>
    <w:rsid w:val="005C2D0B"/>
    <w:rsid w:val="005C2D48"/>
    <w:rsid w:val="005C36A3"/>
    <w:rsid w:val="005C3C53"/>
    <w:rsid w:val="005C3F78"/>
    <w:rsid w:val="005C4DFB"/>
    <w:rsid w:val="005C5B80"/>
    <w:rsid w:val="005C617B"/>
    <w:rsid w:val="005C6ECE"/>
    <w:rsid w:val="005D0315"/>
    <w:rsid w:val="005D0A28"/>
    <w:rsid w:val="005D1C07"/>
    <w:rsid w:val="005D2565"/>
    <w:rsid w:val="005D5D38"/>
    <w:rsid w:val="005D5EB1"/>
    <w:rsid w:val="005D6D3D"/>
    <w:rsid w:val="005E15A3"/>
    <w:rsid w:val="005E1ADC"/>
    <w:rsid w:val="005E1AE8"/>
    <w:rsid w:val="005E1C99"/>
    <w:rsid w:val="005E2476"/>
    <w:rsid w:val="005E3641"/>
    <w:rsid w:val="005E3D4C"/>
    <w:rsid w:val="005E52EB"/>
    <w:rsid w:val="005E614F"/>
    <w:rsid w:val="005E6329"/>
    <w:rsid w:val="005E6734"/>
    <w:rsid w:val="005E719D"/>
    <w:rsid w:val="005E7AC2"/>
    <w:rsid w:val="005F0D44"/>
    <w:rsid w:val="005F0E8A"/>
    <w:rsid w:val="005F0F45"/>
    <w:rsid w:val="005F1336"/>
    <w:rsid w:val="005F1C9A"/>
    <w:rsid w:val="005F2419"/>
    <w:rsid w:val="005F6387"/>
    <w:rsid w:val="005F6DF4"/>
    <w:rsid w:val="005F72B6"/>
    <w:rsid w:val="00600A37"/>
    <w:rsid w:val="006026FF"/>
    <w:rsid w:val="0060294E"/>
    <w:rsid w:val="00602963"/>
    <w:rsid w:val="00602A82"/>
    <w:rsid w:val="00603915"/>
    <w:rsid w:val="00603FBF"/>
    <w:rsid w:val="00604327"/>
    <w:rsid w:val="0060586E"/>
    <w:rsid w:val="006058D2"/>
    <w:rsid w:val="00606022"/>
    <w:rsid w:val="0060728A"/>
    <w:rsid w:val="00607C11"/>
    <w:rsid w:val="00607D0D"/>
    <w:rsid w:val="00610156"/>
    <w:rsid w:val="00610310"/>
    <w:rsid w:val="00611C07"/>
    <w:rsid w:val="00612F82"/>
    <w:rsid w:val="00613F3A"/>
    <w:rsid w:val="00614E7F"/>
    <w:rsid w:val="0061520E"/>
    <w:rsid w:val="00615FB7"/>
    <w:rsid w:val="00616AF6"/>
    <w:rsid w:val="00620B6D"/>
    <w:rsid w:val="00620DE5"/>
    <w:rsid w:val="0062137B"/>
    <w:rsid w:val="0062158A"/>
    <w:rsid w:val="00621C12"/>
    <w:rsid w:val="00622522"/>
    <w:rsid w:val="00622A41"/>
    <w:rsid w:val="00623088"/>
    <w:rsid w:val="00624F52"/>
    <w:rsid w:val="00625AC6"/>
    <w:rsid w:val="00625B69"/>
    <w:rsid w:val="00626413"/>
    <w:rsid w:val="0062643C"/>
    <w:rsid w:val="006269DB"/>
    <w:rsid w:val="00626BBA"/>
    <w:rsid w:val="00627A9B"/>
    <w:rsid w:val="00627B0F"/>
    <w:rsid w:val="00630102"/>
    <w:rsid w:val="006322CF"/>
    <w:rsid w:val="006332A7"/>
    <w:rsid w:val="00633432"/>
    <w:rsid w:val="00633AEE"/>
    <w:rsid w:val="00634015"/>
    <w:rsid w:val="0063530D"/>
    <w:rsid w:val="0063571E"/>
    <w:rsid w:val="0063599E"/>
    <w:rsid w:val="006363BD"/>
    <w:rsid w:val="006369EE"/>
    <w:rsid w:val="00637352"/>
    <w:rsid w:val="006373E2"/>
    <w:rsid w:val="00637910"/>
    <w:rsid w:val="00640564"/>
    <w:rsid w:val="006407DF"/>
    <w:rsid w:val="0064141F"/>
    <w:rsid w:val="00641FCA"/>
    <w:rsid w:val="00643A6D"/>
    <w:rsid w:val="00644BD3"/>
    <w:rsid w:val="0064653E"/>
    <w:rsid w:val="006476A7"/>
    <w:rsid w:val="00650E8E"/>
    <w:rsid w:val="00650ED4"/>
    <w:rsid w:val="00655736"/>
    <w:rsid w:val="00656E1E"/>
    <w:rsid w:val="0065729F"/>
    <w:rsid w:val="00662DAE"/>
    <w:rsid w:val="00662F65"/>
    <w:rsid w:val="0066309B"/>
    <w:rsid w:val="006651E1"/>
    <w:rsid w:val="006655D8"/>
    <w:rsid w:val="00665D2B"/>
    <w:rsid w:val="00665FA2"/>
    <w:rsid w:val="0066601D"/>
    <w:rsid w:val="00670832"/>
    <w:rsid w:val="00671E79"/>
    <w:rsid w:val="0067297F"/>
    <w:rsid w:val="00672B22"/>
    <w:rsid w:val="00672EC6"/>
    <w:rsid w:val="00675EDB"/>
    <w:rsid w:val="00676A6B"/>
    <w:rsid w:val="0068179B"/>
    <w:rsid w:val="00682BE8"/>
    <w:rsid w:val="00683064"/>
    <w:rsid w:val="0068370B"/>
    <w:rsid w:val="00683E49"/>
    <w:rsid w:val="00684297"/>
    <w:rsid w:val="00684732"/>
    <w:rsid w:val="006855E5"/>
    <w:rsid w:val="00685C58"/>
    <w:rsid w:val="00686C7B"/>
    <w:rsid w:val="00690C09"/>
    <w:rsid w:val="00690ED4"/>
    <w:rsid w:val="00691C48"/>
    <w:rsid w:val="00692369"/>
    <w:rsid w:val="006931F3"/>
    <w:rsid w:val="00694E3B"/>
    <w:rsid w:val="0069543C"/>
    <w:rsid w:val="00695455"/>
    <w:rsid w:val="00695B17"/>
    <w:rsid w:val="00695C68"/>
    <w:rsid w:val="006967FC"/>
    <w:rsid w:val="00696E92"/>
    <w:rsid w:val="00697849"/>
    <w:rsid w:val="006A22D9"/>
    <w:rsid w:val="006A31B8"/>
    <w:rsid w:val="006A32F3"/>
    <w:rsid w:val="006A33AD"/>
    <w:rsid w:val="006A39ED"/>
    <w:rsid w:val="006A560E"/>
    <w:rsid w:val="006A6216"/>
    <w:rsid w:val="006A7278"/>
    <w:rsid w:val="006A7EE5"/>
    <w:rsid w:val="006B075C"/>
    <w:rsid w:val="006B089B"/>
    <w:rsid w:val="006B2534"/>
    <w:rsid w:val="006B28D3"/>
    <w:rsid w:val="006B2966"/>
    <w:rsid w:val="006B6A51"/>
    <w:rsid w:val="006C065C"/>
    <w:rsid w:val="006C0BD1"/>
    <w:rsid w:val="006C1D7E"/>
    <w:rsid w:val="006C20C2"/>
    <w:rsid w:val="006C2686"/>
    <w:rsid w:val="006C3636"/>
    <w:rsid w:val="006C3648"/>
    <w:rsid w:val="006C3B5F"/>
    <w:rsid w:val="006C6698"/>
    <w:rsid w:val="006C6CBD"/>
    <w:rsid w:val="006C6DD5"/>
    <w:rsid w:val="006C76D8"/>
    <w:rsid w:val="006D0009"/>
    <w:rsid w:val="006D0574"/>
    <w:rsid w:val="006D08D7"/>
    <w:rsid w:val="006D176B"/>
    <w:rsid w:val="006D2CEB"/>
    <w:rsid w:val="006D347F"/>
    <w:rsid w:val="006D3A51"/>
    <w:rsid w:val="006D5F91"/>
    <w:rsid w:val="006D65EA"/>
    <w:rsid w:val="006D68DE"/>
    <w:rsid w:val="006D7072"/>
    <w:rsid w:val="006D71DD"/>
    <w:rsid w:val="006D79B9"/>
    <w:rsid w:val="006D7E3F"/>
    <w:rsid w:val="006E20F8"/>
    <w:rsid w:val="006E2657"/>
    <w:rsid w:val="006E456B"/>
    <w:rsid w:val="006E6A16"/>
    <w:rsid w:val="006E6DF8"/>
    <w:rsid w:val="006E75DB"/>
    <w:rsid w:val="006E760B"/>
    <w:rsid w:val="006F1F5A"/>
    <w:rsid w:val="006F2143"/>
    <w:rsid w:val="006F24E0"/>
    <w:rsid w:val="006F3A4E"/>
    <w:rsid w:val="006F3EEE"/>
    <w:rsid w:val="006F47DC"/>
    <w:rsid w:val="006F707D"/>
    <w:rsid w:val="006F7DC5"/>
    <w:rsid w:val="007002D8"/>
    <w:rsid w:val="007024C3"/>
    <w:rsid w:val="00702782"/>
    <w:rsid w:val="00702F98"/>
    <w:rsid w:val="00704723"/>
    <w:rsid w:val="00704AD5"/>
    <w:rsid w:val="00704BC0"/>
    <w:rsid w:val="00704CE0"/>
    <w:rsid w:val="00705432"/>
    <w:rsid w:val="007062A8"/>
    <w:rsid w:val="00706999"/>
    <w:rsid w:val="007070A0"/>
    <w:rsid w:val="00707658"/>
    <w:rsid w:val="00707AB0"/>
    <w:rsid w:val="0071119D"/>
    <w:rsid w:val="00714856"/>
    <w:rsid w:val="0071608D"/>
    <w:rsid w:val="00717A5F"/>
    <w:rsid w:val="00720713"/>
    <w:rsid w:val="00721867"/>
    <w:rsid w:val="00721AE6"/>
    <w:rsid w:val="0072289A"/>
    <w:rsid w:val="00722C7C"/>
    <w:rsid w:val="007231CC"/>
    <w:rsid w:val="00724E11"/>
    <w:rsid w:val="007256C9"/>
    <w:rsid w:val="00725EF6"/>
    <w:rsid w:val="00726C75"/>
    <w:rsid w:val="007300FC"/>
    <w:rsid w:val="0073251F"/>
    <w:rsid w:val="00733B26"/>
    <w:rsid w:val="00734137"/>
    <w:rsid w:val="00735891"/>
    <w:rsid w:val="00736217"/>
    <w:rsid w:val="00737E94"/>
    <w:rsid w:val="00741065"/>
    <w:rsid w:val="00742E5A"/>
    <w:rsid w:val="007448A2"/>
    <w:rsid w:val="007453BA"/>
    <w:rsid w:val="007453E3"/>
    <w:rsid w:val="00745FA1"/>
    <w:rsid w:val="007469AA"/>
    <w:rsid w:val="00746D3D"/>
    <w:rsid w:val="007478EE"/>
    <w:rsid w:val="00750662"/>
    <w:rsid w:val="00751828"/>
    <w:rsid w:val="00751B8E"/>
    <w:rsid w:val="0075594A"/>
    <w:rsid w:val="00755C39"/>
    <w:rsid w:val="007564C4"/>
    <w:rsid w:val="00757D5B"/>
    <w:rsid w:val="0076056C"/>
    <w:rsid w:val="007619D1"/>
    <w:rsid w:val="00761E79"/>
    <w:rsid w:val="0076212C"/>
    <w:rsid w:val="00762468"/>
    <w:rsid w:val="00763A33"/>
    <w:rsid w:val="00764E91"/>
    <w:rsid w:val="007657A4"/>
    <w:rsid w:val="0076771D"/>
    <w:rsid w:val="00767C73"/>
    <w:rsid w:val="00767D67"/>
    <w:rsid w:val="00771904"/>
    <w:rsid w:val="00771B43"/>
    <w:rsid w:val="00774777"/>
    <w:rsid w:val="00775A98"/>
    <w:rsid w:val="00775F5A"/>
    <w:rsid w:val="00776784"/>
    <w:rsid w:val="007774BB"/>
    <w:rsid w:val="00782D5B"/>
    <w:rsid w:val="00785245"/>
    <w:rsid w:val="0078667E"/>
    <w:rsid w:val="0078672F"/>
    <w:rsid w:val="0078684F"/>
    <w:rsid w:val="00790BBF"/>
    <w:rsid w:val="00790DC9"/>
    <w:rsid w:val="00790DF4"/>
    <w:rsid w:val="007916D4"/>
    <w:rsid w:val="00791F32"/>
    <w:rsid w:val="00792645"/>
    <w:rsid w:val="007955ED"/>
    <w:rsid w:val="00795F09"/>
    <w:rsid w:val="0079652D"/>
    <w:rsid w:val="00796641"/>
    <w:rsid w:val="00797306"/>
    <w:rsid w:val="0079761E"/>
    <w:rsid w:val="007A0B49"/>
    <w:rsid w:val="007A1396"/>
    <w:rsid w:val="007A3436"/>
    <w:rsid w:val="007A3BF9"/>
    <w:rsid w:val="007A4842"/>
    <w:rsid w:val="007A4BD4"/>
    <w:rsid w:val="007A4CFC"/>
    <w:rsid w:val="007A5957"/>
    <w:rsid w:val="007B059A"/>
    <w:rsid w:val="007B0978"/>
    <w:rsid w:val="007B132D"/>
    <w:rsid w:val="007B1457"/>
    <w:rsid w:val="007B1C16"/>
    <w:rsid w:val="007B4125"/>
    <w:rsid w:val="007B41D7"/>
    <w:rsid w:val="007B4966"/>
    <w:rsid w:val="007B654D"/>
    <w:rsid w:val="007C04F5"/>
    <w:rsid w:val="007C0B5E"/>
    <w:rsid w:val="007C242E"/>
    <w:rsid w:val="007C2932"/>
    <w:rsid w:val="007C3300"/>
    <w:rsid w:val="007C4991"/>
    <w:rsid w:val="007C59F2"/>
    <w:rsid w:val="007C6B43"/>
    <w:rsid w:val="007D1914"/>
    <w:rsid w:val="007D2443"/>
    <w:rsid w:val="007D2ACF"/>
    <w:rsid w:val="007D39A9"/>
    <w:rsid w:val="007D3F7D"/>
    <w:rsid w:val="007D4199"/>
    <w:rsid w:val="007D58AA"/>
    <w:rsid w:val="007D6131"/>
    <w:rsid w:val="007D6160"/>
    <w:rsid w:val="007D70FF"/>
    <w:rsid w:val="007E50A3"/>
    <w:rsid w:val="007E7105"/>
    <w:rsid w:val="007E7894"/>
    <w:rsid w:val="007F119C"/>
    <w:rsid w:val="007F1599"/>
    <w:rsid w:val="007F2D01"/>
    <w:rsid w:val="007F2FF8"/>
    <w:rsid w:val="007F35C6"/>
    <w:rsid w:val="007F373F"/>
    <w:rsid w:val="007F3A96"/>
    <w:rsid w:val="007F3BCA"/>
    <w:rsid w:val="007F4C67"/>
    <w:rsid w:val="007F4F44"/>
    <w:rsid w:val="007F6564"/>
    <w:rsid w:val="007F7816"/>
    <w:rsid w:val="007F78E0"/>
    <w:rsid w:val="008003B6"/>
    <w:rsid w:val="008007C4"/>
    <w:rsid w:val="008007FA"/>
    <w:rsid w:val="00801B86"/>
    <w:rsid w:val="00801F06"/>
    <w:rsid w:val="00802368"/>
    <w:rsid w:val="008028A0"/>
    <w:rsid w:val="00802CC7"/>
    <w:rsid w:val="0080594A"/>
    <w:rsid w:val="008062D1"/>
    <w:rsid w:val="00806FE9"/>
    <w:rsid w:val="008078D4"/>
    <w:rsid w:val="00810B5F"/>
    <w:rsid w:val="00811372"/>
    <w:rsid w:val="008120E6"/>
    <w:rsid w:val="00812307"/>
    <w:rsid w:val="00812D73"/>
    <w:rsid w:val="0081624C"/>
    <w:rsid w:val="00816860"/>
    <w:rsid w:val="0081795A"/>
    <w:rsid w:val="00817DCA"/>
    <w:rsid w:val="008203C4"/>
    <w:rsid w:val="008205D0"/>
    <w:rsid w:val="00821DBE"/>
    <w:rsid w:val="008228E4"/>
    <w:rsid w:val="00822CF7"/>
    <w:rsid w:val="0082307B"/>
    <w:rsid w:val="00823765"/>
    <w:rsid w:val="00823890"/>
    <w:rsid w:val="008244DC"/>
    <w:rsid w:val="008244E1"/>
    <w:rsid w:val="00825DB4"/>
    <w:rsid w:val="00826187"/>
    <w:rsid w:val="00826741"/>
    <w:rsid w:val="00826BED"/>
    <w:rsid w:val="00827765"/>
    <w:rsid w:val="00827779"/>
    <w:rsid w:val="008309BC"/>
    <w:rsid w:val="0083266B"/>
    <w:rsid w:val="00832795"/>
    <w:rsid w:val="00832F20"/>
    <w:rsid w:val="008332CF"/>
    <w:rsid w:val="008334E3"/>
    <w:rsid w:val="008338E9"/>
    <w:rsid w:val="008356A3"/>
    <w:rsid w:val="00840437"/>
    <w:rsid w:val="00840CCC"/>
    <w:rsid w:val="00840D4C"/>
    <w:rsid w:val="00841AD4"/>
    <w:rsid w:val="00842292"/>
    <w:rsid w:val="00842321"/>
    <w:rsid w:val="00842D75"/>
    <w:rsid w:val="0084326C"/>
    <w:rsid w:val="008433C8"/>
    <w:rsid w:val="00843641"/>
    <w:rsid w:val="008445CB"/>
    <w:rsid w:val="008453F0"/>
    <w:rsid w:val="008458DB"/>
    <w:rsid w:val="00846B59"/>
    <w:rsid w:val="00850AFC"/>
    <w:rsid w:val="00850BC8"/>
    <w:rsid w:val="00852B44"/>
    <w:rsid w:val="00852C6D"/>
    <w:rsid w:val="0085372E"/>
    <w:rsid w:val="00853E93"/>
    <w:rsid w:val="00856B07"/>
    <w:rsid w:val="00856EEC"/>
    <w:rsid w:val="0085754B"/>
    <w:rsid w:val="008577A5"/>
    <w:rsid w:val="00860590"/>
    <w:rsid w:val="00860A11"/>
    <w:rsid w:val="00861725"/>
    <w:rsid w:val="00863102"/>
    <w:rsid w:val="00865741"/>
    <w:rsid w:val="00865E27"/>
    <w:rsid w:val="008706CE"/>
    <w:rsid w:val="00870A8B"/>
    <w:rsid w:val="00872337"/>
    <w:rsid w:val="0087249F"/>
    <w:rsid w:val="008728B3"/>
    <w:rsid w:val="00872A3E"/>
    <w:rsid w:val="008733B6"/>
    <w:rsid w:val="00873A71"/>
    <w:rsid w:val="00875314"/>
    <w:rsid w:val="008754D2"/>
    <w:rsid w:val="008769B3"/>
    <w:rsid w:val="008770E8"/>
    <w:rsid w:val="008771F6"/>
    <w:rsid w:val="008811DB"/>
    <w:rsid w:val="008815BD"/>
    <w:rsid w:val="008829D3"/>
    <w:rsid w:val="00882AD4"/>
    <w:rsid w:val="00883616"/>
    <w:rsid w:val="00883D7A"/>
    <w:rsid w:val="00883D84"/>
    <w:rsid w:val="008844CD"/>
    <w:rsid w:val="0088555F"/>
    <w:rsid w:val="00885B45"/>
    <w:rsid w:val="008861F4"/>
    <w:rsid w:val="00886769"/>
    <w:rsid w:val="00887BEC"/>
    <w:rsid w:val="00887CAA"/>
    <w:rsid w:val="00890E1A"/>
    <w:rsid w:val="008918A8"/>
    <w:rsid w:val="00892BE9"/>
    <w:rsid w:val="00894480"/>
    <w:rsid w:val="008962AA"/>
    <w:rsid w:val="00896A07"/>
    <w:rsid w:val="00897A9B"/>
    <w:rsid w:val="008A1043"/>
    <w:rsid w:val="008A142C"/>
    <w:rsid w:val="008A190A"/>
    <w:rsid w:val="008A1EB2"/>
    <w:rsid w:val="008A2917"/>
    <w:rsid w:val="008A50CB"/>
    <w:rsid w:val="008A57F9"/>
    <w:rsid w:val="008A5CBF"/>
    <w:rsid w:val="008A63AC"/>
    <w:rsid w:val="008A6656"/>
    <w:rsid w:val="008B0296"/>
    <w:rsid w:val="008B04BC"/>
    <w:rsid w:val="008B227C"/>
    <w:rsid w:val="008B2A35"/>
    <w:rsid w:val="008B2F4F"/>
    <w:rsid w:val="008B2F7B"/>
    <w:rsid w:val="008B37AC"/>
    <w:rsid w:val="008B3CCD"/>
    <w:rsid w:val="008B5148"/>
    <w:rsid w:val="008B5B47"/>
    <w:rsid w:val="008B5DC4"/>
    <w:rsid w:val="008B6B8D"/>
    <w:rsid w:val="008B7368"/>
    <w:rsid w:val="008B763D"/>
    <w:rsid w:val="008B7975"/>
    <w:rsid w:val="008C03F3"/>
    <w:rsid w:val="008C0495"/>
    <w:rsid w:val="008C13D1"/>
    <w:rsid w:val="008C14EA"/>
    <w:rsid w:val="008C2884"/>
    <w:rsid w:val="008C2CFD"/>
    <w:rsid w:val="008C33DB"/>
    <w:rsid w:val="008C38F7"/>
    <w:rsid w:val="008C5516"/>
    <w:rsid w:val="008C5B13"/>
    <w:rsid w:val="008C7B10"/>
    <w:rsid w:val="008D1994"/>
    <w:rsid w:val="008D1F6D"/>
    <w:rsid w:val="008D27F3"/>
    <w:rsid w:val="008D4159"/>
    <w:rsid w:val="008D48ED"/>
    <w:rsid w:val="008D5F52"/>
    <w:rsid w:val="008D6AAB"/>
    <w:rsid w:val="008D6F7D"/>
    <w:rsid w:val="008E0111"/>
    <w:rsid w:val="008E1D52"/>
    <w:rsid w:val="008E1D68"/>
    <w:rsid w:val="008E2B3F"/>
    <w:rsid w:val="008E2BEB"/>
    <w:rsid w:val="008E4CE5"/>
    <w:rsid w:val="008E510A"/>
    <w:rsid w:val="008E51B1"/>
    <w:rsid w:val="008E6781"/>
    <w:rsid w:val="008F0B61"/>
    <w:rsid w:val="008F14DB"/>
    <w:rsid w:val="008F16F7"/>
    <w:rsid w:val="008F2BA5"/>
    <w:rsid w:val="008F3469"/>
    <w:rsid w:val="008F3A58"/>
    <w:rsid w:val="008F50C9"/>
    <w:rsid w:val="008F61D1"/>
    <w:rsid w:val="008F64B0"/>
    <w:rsid w:val="008F6726"/>
    <w:rsid w:val="008F7513"/>
    <w:rsid w:val="008F763E"/>
    <w:rsid w:val="009010CF"/>
    <w:rsid w:val="0090122E"/>
    <w:rsid w:val="009016AF"/>
    <w:rsid w:val="00901B30"/>
    <w:rsid w:val="009035CF"/>
    <w:rsid w:val="00903959"/>
    <w:rsid w:val="009044EE"/>
    <w:rsid w:val="00904EBD"/>
    <w:rsid w:val="0090609C"/>
    <w:rsid w:val="00907D2E"/>
    <w:rsid w:val="00907D59"/>
    <w:rsid w:val="009127B6"/>
    <w:rsid w:val="00914CAA"/>
    <w:rsid w:val="00915E8D"/>
    <w:rsid w:val="00916B02"/>
    <w:rsid w:val="00916D12"/>
    <w:rsid w:val="00916EB3"/>
    <w:rsid w:val="00916FD3"/>
    <w:rsid w:val="00917C55"/>
    <w:rsid w:val="00920A32"/>
    <w:rsid w:val="00921975"/>
    <w:rsid w:val="00921E21"/>
    <w:rsid w:val="00923A1C"/>
    <w:rsid w:val="00924A98"/>
    <w:rsid w:val="00927C7E"/>
    <w:rsid w:val="00930B47"/>
    <w:rsid w:val="00930B95"/>
    <w:rsid w:val="00931139"/>
    <w:rsid w:val="00932573"/>
    <w:rsid w:val="00932D50"/>
    <w:rsid w:val="00933C6A"/>
    <w:rsid w:val="00933DB9"/>
    <w:rsid w:val="00934139"/>
    <w:rsid w:val="00934528"/>
    <w:rsid w:val="00934B2B"/>
    <w:rsid w:val="009377EA"/>
    <w:rsid w:val="00941A7B"/>
    <w:rsid w:val="0094246C"/>
    <w:rsid w:val="009434CC"/>
    <w:rsid w:val="009437E6"/>
    <w:rsid w:val="00943A67"/>
    <w:rsid w:val="00944629"/>
    <w:rsid w:val="00946180"/>
    <w:rsid w:val="00946524"/>
    <w:rsid w:val="009469B6"/>
    <w:rsid w:val="009472F5"/>
    <w:rsid w:val="00947F82"/>
    <w:rsid w:val="009501E7"/>
    <w:rsid w:val="00950390"/>
    <w:rsid w:val="009511B1"/>
    <w:rsid w:val="009512CA"/>
    <w:rsid w:val="00951E22"/>
    <w:rsid w:val="00952271"/>
    <w:rsid w:val="00952526"/>
    <w:rsid w:val="00952D11"/>
    <w:rsid w:val="0095371D"/>
    <w:rsid w:val="0095438F"/>
    <w:rsid w:val="0095479B"/>
    <w:rsid w:val="00955D3B"/>
    <w:rsid w:val="00955F45"/>
    <w:rsid w:val="0095608F"/>
    <w:rsid w:val="0096138E"/>
    <w:rsid w:val="009618C8"/>
    <w:rsid w:val="009619FF"/>
    <w:rsid w:val="00963CFF"/>
    <w:rsid w:val="00963F57"/>
    <w:rsid w:val="009655AB"/>
    <w:rsid w:val="0096564C"/>
    <w:rsid w:val="00967E8C"/>
    <w:rsid w:val="00967E9D"/>
    <w:rsid w:val="00972148"/>
    <w:rsid w:val="00972917"/>
    <w:rsid w:val="009738DF"/>
    <w:rsid w:val="00973FDF"/>
    <w:rsid w:val="00974283"/>
    <w:rsid w:val="00974A16"/>
    <w:rsid w:val="00974C79"/>
    <w:rsid w:val="009751B9"/>
    <w:rsid w:val="00975529"/>
    <w:rsid w:val="00975B3E"/>
    <w:rsid w:val="00975D31"/>
    <w:rsid w:val="00975DE4"/>
    <w:rsid w:val="00976199"/>
    <w:rsid w:val="00976347"/>
    <w:rsid w:val="00976C2D"/>
    <w:rsid w:val="00981061"/>
    <w:rsid w:val="0098108D"/>
    <w:rsid w:val="0098257B"/>
    <w:rsid w:val="009825C1"/>
    <w:rsid w:val="00982D93"/>
    <w:rsid w:val="00983415"/>
    <w:rsid w:val="00984204"/>
    <w:rsid w:val="0098557F"/>
    <w:rsid w:val="00986B6B"/>
    <w:rsid w:val="00986F22"/>
    <w:rsid w:val="00987711"/>
    <w:rsid w:val="00990151"/>
    <w:rsid w:val="009902C2"/>
    <w:rsid w:val="009903F9"/>
    <w:rsid w:val="00991DE5"/>
    <w:rsid w:val="00992161"/>
    <w:rsid w:val="009926A2"/>
    <w:rsid w:val="009935C5"/>
    <w:rsid w:val="009942D3"/>
    <w:rsid w:val="00994ED0"/>
    <w:rsid w:val="009953A9"/>
    <w:rsid w:val="009965E6"/>
    <w:rsid w:val="00996933"/>
    <w:rsid w:val="0099714F"/>
    <w:rsid w:val="00997AD6"/>
    <w:rsid w:val="009A067D"/>
    <w:rsid w:val="009A0980"/>
    <w:rsid w:val="009A0A87"/>
    <w:rsid w:val="009A11C9"/>
    <w:rsid w:val="009A167A"/>
    <w:rsid w:val="009A255D"/>
    <w:rsid w:val="009A2A41"/>
    <w:rsid w:val="009A2AEA"/>
    <w:rsid w:val="009A364E"/>
    <w:rsid w:val="009A3E15"/>
    <w:rsid w:val="009A48C5"/>
    <w:rsid w:val="009A5021"/>
    <w:rsid w:val="009A5138"/>
    <w:rsid w:val="009A6135"/>
    <w:rsid w:val="009A6A0E"/>
    <w:rsid w:val="009A6C18"/>
    <w:rsid w:val="009A74BA"/>
    <w:rsid w:val="009B0281"/>
    <w:rsid w:val="009B24E5"/>
    <w:rsid w:val="009B37E3"/>
    <w:rsid w:val="009B3B11"/>
    <w:rsid w:val="009B3FE5"/>
    <w:rsid w:val="009B4024"/>
    <w:rsid w:val="009B44BA"/>
    <w:rsid w:val="009B480A"/>
    <w:rsid w:val="009B54A7"/>
    <w:rsid w:val="009B559E"/>
    <w:rsid w:val="009B75DD"/>
    <w:rsid w:val="009C01B6"/>
    <w:rsid w:val="009C0827"/>
    <w:rsid w:val="009C0A37"/>
    <w:rsid w:val="009C1C91"/>
    <w:rsid w:val="009C34CC"/>
    <w:rsid w:val="009C4057"/>
    <w:rsid w:val="009C5CA7"/>
    <w:rsid w:val="009C6A87"/>
    <w:rsid w:val="009C6BE9"/>
    <w:rsid w:val="009C7223"/>
    <w:rsid w:val="009D3C36"/>
    <w:rsid w:val="009D4579"/>
    <w:rsid w:val="009D54EE"/>
    <w:rsid w:val="009D60A6"/>
    <w:rsid w:val="009D61BE"/>
    <w:rsid w:val="009D6C26"/>
    <w:rsid w:val="009D7652"/>
    <w:rsid w:val="009D77F0"/>
    <w:rsid w:val="009E0C41"/>
    <w:rsid w:val="009E12CD"/>
    <w:rsid w:val="009E1307"/>
    <w:rsid w:val="009E1ED5"/>
    <w:rsid w:val="009E275C"/>
    <w:rsid w:val="009E47BB"/>
    <w:rsid w:val="009E48DB"/>
    <w:rsid w:val="009E5653"/>
    <w:rsid w:val="009E58B8"/>
    <w:rsid w:val="009E5AB7"/>
    <w:rsid w:val="009E6385"/>
    <w:rsid w:val="009E703D"/>
    <w:rsid w:val="009F0700"/>
    <w:rsid w:val="009F0EC9"/>
    <w:rsid w:val="009F1118"/>
    <w:rsid w:val="009F1CFF"/>
    <w:rsid w:val="009F25F4"/>
    <w:rsid w:val="009F4363"/>
    <w:rsid w:val="009F60CF"/>
    <w:rsid w:val="009F6E6F"/>
    <w:rsid w:val="009F7402"/>
    <w:rsid w:val="009F7C36"/>
    <w:rsid w:val="00A003FA"/>
    <w:rsid w:val="00A012EC"/>
    <w:rsid w:val="00A01D69"/>
    <w:rsid w:val="00A02271"/>
    <w:rsid w:val="00A02814"/>
    <w:rsid w:val="00A029A2"/>
    <w:rsid w:val="00A0325D"/>
    <w:rsid w:val="00A036F8"/>
    <w:rsid w:val="00A0534A"/>
    <w:rsid w:val="00A076AC"/>
    <w:rsid w:val="00A07D02"/>
    <w:rsid w:val="00A07F30"/>
    <w:rsid w:val="00A11826"/>
    <w:rsid w:val="00A119FE"/>
    <w:rsid w:val="00A11D2C"/>
    <w:rsid w:val="00A12E12"/>
    <w:rsid w:val="00A13502"/>
    <w:rsid w:val="00A141AD"/>
    <w:rsid w:val="00A147C2"/>
    <w:rsid w:val="00A1491F"/>
    <w:rsid w:val="00A1526F"/>
    <w:rsid w:val="00A1593A"/>
    <w:rsid w:val="00A20D26"/>
    <w:rsid w:val="00A2146A"/>
    <w:rsid w:val="00A21AAC"/>
    <w:rsid w:val="00A22091"/>
    <w:rsid w:val="00A22D16"/>
    <w:rsid w:val="00A23154"/>
    <w:rsid w:val="00A23EE5"/>
    <w:rsid w:val="00A258D8"/>
    <w:rsid w:val="00A25ACE"/>
    <w:rsid w:val="00A303DE"/>
    <w:rsid w:val="00A30487"/>
    <w:rsid w:val="00A305B7"/>
    <w:rsid w:val="00A33CE4"/>
    <w:rsid w:val="00A33ECA"/>
    <w:rsid w:val="00A3435A"/>
    <w:rsid w:val="00A35C3F"/>
    <w:rsid w:val="00A36B9A"/>
    <w:rsid w:val="00A40BF7"/>
    <w:rsid w:val="00A410BC"/>
    <w:rsid w:val="00A41470"/>
    <w:rsid w:val="00A419BB"/>
    <w:rsid w:val="00A44781"/>
    <w:rsid w:val="00A4611C"/>
    <w:rsid w:val="00A4624D"/>
    <w:rsid w:val="00A46284"/>
    <w:rsid w:val="00A464D3"/>
    <w:rsid w:val="00A47AF4"/>
    <w:rsid w:val="00A503E1"/>
    <w:rsid w:val="00A506B6"/>
    <w:rsid w:val="00A53097"/>
    <w:rsid w:val="00A556B8"/>
    <w:rsid w:val="00A55761"/>
    <w:rsid w:val="00A57A27"/>
    <w:rsid w:val="00A60C83"/>
    <w:rsid w:val="00A61409"/>
    <w:rsid w:val="00A63101"/>
    <w:rsid w:val="00A6310E"/>
    <w:rsid w:val="00A64A7A"/>
    <w:rsid w:val="00A65804"/>
    <w:rsid w:val="00A6717C"/>
    <w:rsid w:val="00A67269"/>
    <w:rsid w:val="00A67CA7"/>
    <w:rsid w:val="00A708E5"/>
    <w:rsid w:val="00A71B70"/>
    <w:rsid w:val="00A72050"/>
    <w:rsid w:val="00A72112"/>
    <w:rsid w:val="00A72943"/>
    <w:rsid w:val="00A72B96"/>
    <w:rsid w:val="00A73EFE"/>
    <w:rsid w:val="00A74325"/>
    <w:rsid w:val="00A74F93"/>
    <w:rsid w:val="00A74FB4"/>
    <w:rsid w:val="00A7512B"/>
    <w:rsid w:val="00A75BB8"/>
    <w:rsid w:val="00A76625"/>
    <w:rsid w:val="00A7670C"/>
    <w:rsid w:val="00A7701B"/>
    <w:rsid w:val="00A77D38"/>
    <w:rsid w:val="00A80945"/>
    <w:rsid w:val="00A817F7"/>
    <w:rsid w:val="00A81A00"/>
    <w:rsid w:val="00A8348B"/>
    <w:rsid w:val="00A848A4"/>
    <w:rsid w:val="00A84F85"/>
    <w:rsid w:val="00A861C0"/>
    <w:rsid w:val="00A861E1"/>
    <w:rsid w:val="00A86DDA"/>
    <w:rsid w:val="00A87BC1"/>
    <w:rsid w:val="00A900C5"/>
    <w:rsid w:val="00A90414"/>
    <w:rsid w:val="00A90CF1"/>
    <w:rsid w:val="00A90F51"/>
    <w:rsid w:val="00A927C3"/>
    <w:rsid w:val="00A92AFA"/>
    <w:rsid w:val="00A93314"/>
    <w:rsid w:val="00A9352E"/>
    <w:rsid w:val="00A93F80"/>
    <w:rsid w:val="00A94607"/>
    <w:rsid w:val="00A9573D"/>
    <w:rsid w:val="00A958A3"/>
    <w:rsid w:val="00A9708C"/>
    <w:rsid w:val="00A97343"/>
    <w:rsid w:val="00A97C8E"/>
    <w:rsid w:val="00AA05BD"/>
    <w:rsid w:val="00AA0633"/>
    <w:rsid w:val="00AA0B5A"/>
    <w:rsid w:val="00AA1956"/>
    <w:rsid w:val="00AA1D92"/>
    <w:rsid w:val="00AA29E1"/>
    <w:rsid w:val="00AA4942"/>
    <w:rsid w:val="00AA5A93"/>
    <w:rsid w:val="00AA5AC1"/>
    <w:rsid w:val="00AA6123"/>
    <w:rsid w:val="00AA640F"/>
    <w:rsid w:val="00AA6C94"/>
    <w:rsid w:val="00AB09D7"/>
    <w:rsid w:val="00AB1DD2"/>
    <w:rsid w:val="00AB28CB"/>
    <w:rsid w:val="00AB2B5E"/>
    <w:rsid w:val="00AB5483"/>
    <w:rsid w:val="00AB5E63"/>
    <w:rsid w:val="00AB69D3"/>
    <w:rsid w:val="00AB6C43"/>
    <w:rsid w:val="00AB70A5"/>
    <w:rsid w:val="00AB73EE"/>
    <w:rsid w:val="00AC3574"/>
    <w:rsid w:val="00AC69BB"/>
    <w:rsid w:val="00AC716F"/>
    <w:rsid w:val="00AD0828"/>
    <w:rsid w:val="00AD0E16"/>
    <w:rsid w:val="00AD337D"/>
    <w:rsid w:val="00AD3645"/>
    <w:rsid w:val="00AD67D1"/>
    <w:rsid w:val="00AD6C13"/>
    <w:rsid w:val="00AD799D"/>
    <w:rsid w:val="00AE1612"/>
    <w:rsid w:val="00AE333C"/>
    <w:rsid w:val="00AE3A04"/>
    <w:rsid w:val="00AE4138"/>
    <w:rsid w:val="00AE465C"/>
    <w:rsid w:val="00AE52FF"/>
    <w:rsid w:val="00AE5DCB"/>
    <w:rsid w:val="00AE60AC"/>
    <w:rsid w:val="00AE701B"/>
    <w:rsid w:val="00AF00C4"/>
    <w:rsid w:val="00AF13A5"/>
    <w:rsid w:val="00AF23E7"/>
    <w:rsid w:val="00AF2FE0"/>
    <w:rsid w:val="00AF4C65"/>
    <w:rsid w:val="00AF4F07"/>
    <w:rsid w:val="00AF51C6"/>
    <w:rsid w:val="00AF565F"/>
    <w:rsid w:val="00AF6FC6"/>
    <w:rsid w:val="00AF796B"/>
    <w:rsid w:val="00B000EE"/>
    <w:rsid w:val="00B0032E"/>
    <w:rsid w:val="00B00729"/>
    <w:rsid w:val="00B00891"/>
    <w:rsid w:val="00B00A5B"/>
    <w:rsid w:val="00B010EB"/>
    <w:rsid w:val="00B01DB8"/>
    <w:rsid w:val="00B02DED"/>
    <w:rsid w:val="00B03E11"/>
    <w:rsid w:val="00B03F52"/>
    <w:rsid w:val="00B0477E"/>
    <w:rsid w:val="00B052AB"/>
    <w:rsid w:val="00B0563B"/>
    <w:rsid w:val="00B07585"/>
    <w:rsid w:val="00B1006B"/>
    <w:rsid w:val="00B10448"/>
    <w:rsid w:val="00B106E9"/>
    <w:rsid w:val="00B119B9"/>
    <w:rsid w:val="00B124BA"/>
    <w:rsid w:val="00B124EA"/>
    <w:rsid w:val="00B12FB6"/>
    <w:rsid w:val="00B13399"/>
    <w:rsid w:val="00B13475"/>
    <w:rsid w:val="00B143F9"/>
    <w:rsid w:val="00B16377"/>
    <w:rsid w:val="00B16C06"/>
    <w:rsid w:val="00B2164D"/>
    <w:rsid w:val="00B22389"/>
    <w:rsid w:val="00B225E1"/>
    <w:rsid w:val="00B234DE"/>
    <w:rsid w:val="00B24401"/>
    <w:rsid w:val="00B24543"/>
    <w:rsid w:val="00B24F7F"/>
    <w:rsid w:val="00B2687B"/>
    <w:rsid w:val="00B26C4C"/>
    <w:rsid w:val="00B30818"/>
    <w:rsid w:val="00B32657"/>
    <w:rsid w:val="00B33079"/>
    <w:rsid w:val="00B33DBC"/>
    <w:rsid w:val="00B351A5"/>
    <w:rsid w:val="00B35311"/>
    <w:rsid w:val="00B3766B"/>
    <w:rsid w:val="00B37B86"/>
    <w:rsid w:val="00B402E5"/>
    <w:rsid w:val="00B405EF"/>
    <w:rsid w:val="00B409D6"/>
    <w:rsid w:val="00B40D06"/>
    <w:rsid w:val="00B41843"/>
    <w:rsid w:val="00B42F7A"/>
    <w:rsid w:val="00B446CF"/>
    <w:rsid w:val="00B45298"/>
    <w:rsid w:val="00B4583E"/>
    <w:rsid w:val="00B45A80"/>
    <w:rsid w:val="00B51626"/>
    <w:rsid w:val="00B52122"/>
    <w:rsid w:val="00B53437"/>
    <w:rsid w:val="00B55187"/>
    <w:rsid w:val="00B5567E"/>
    <w:rsid w:val="00B55E1B"/>
    <w:rsid w:val="00B55E88"/>
    <w:rsid w:val="00B56D72"/>
    <w:rsid w:val="00B575DA"/>
    <w:rsid w:val="00B578DF"/>
    <w:rsid w:val="00B60A58"/>
    <w:rsid w:val="00B622A0"/>
    <w:rsid w:val="00B6336A"/>
    <w:rsid w:val="00B645A2"/>
    <w:rsid w:val="00B64A82"/>
    <w:rsid w:val="00B64F39"/>
    <w:rsid w:val="00B653D3"/>
    <w:rsid w:val="00B65DF5"/>
    <w:rsid w:val="00B67277"/>
    <w:rsid w:val="00B672B8"/>
    <w:rsid w:val="00B679A1"/>
    <w:rsid w:val="00B701E6"/>
    <w:rsid w:val="00B705E4"/>
    <w:rsid w:val="00B729F6"/>
    <w:rsid w:val="00B77CDA"/>
    <w:rsid w:val="00B8091F"/>
    <w:rsid w:val="00B81E0B"/>
    <w:rsid w:val="00B8249D"/>
    <w:rsid w:val="00B824A0"/>
    <w:rsid w:val="00B8280D"/>
    <w:rsid w:val="00B83748"/>
    <w:rsid w:val="00B83CB1"/>
    <w:rsid w:val="00B83D53"/>
    <w:rsid w:val="00B842DA"/>
    <w:rsid w:val="00B858D7"/>
    <w:rsid w:val="00B85C16"/>
    <w:rsid w:val="00B85C71"/>
    <w:rsid w:val="00B85DD2"/>
    <w:rsid w:val="00B86290"/>
    <w:rsid w:val="00B8652E"/>
    <w:rsid w:val="00B87A15"/>
    <w:rsid w:val="00B87BFD"/>
    <w:rsid w:val="00B87F04"/>
    <w:rsid w:val="00B90136"/>
    <w:rsid w:val="00B90AF8"/>
    <w:rsid w:val="00B90B3A"/>
    <w:rsid w:val="00B92596"/>
    <w:rsid w:val="00B92AE1"/>
    <w:rsid w:val="00B93112"/>
    <w:rsid w:val="00B95B43"/>
    <w:rsid w:val="00B96812"/>
    <w:rsid w:val="00B969B4"/>
    <w:rsid w:val="00BA19A3"/>
    <w:rsid w:val="00BA1BE9"/>
    <w:rsid w:val="00BA1CA7"/>
    <w:rsid w:val="00BA50F5"/>
    <w:rsid w:val="00BA5792"/>
    <w:rsid w:val="00BA73B0"/>
    <w:rsid w:val="00BA7567"/>
    <w:rsid w:val="00BA7AE9"/>
    <w:rsid w:val="00BA7CF9"/>
    <w:rsid w:val="00BB0A31"/>
    <w:rsid w:val="00BB2161"/>
    <w:rsid w:val="00BB2D6C"/>
    <w:rsid w:val="00BB2E7C"/>
    <w:rsid w:val="00BB3064"/>
    <w:rsid w:val="00BB3599"/>
    <w:rsid w:val="00BB36B2"/>
    <w:rsid w:val="00BB7291"/>
    <w:rsid w:val="00BB7D0F"/>
    <w:rsid w:val="00BB7DEF"/>
    <w:rsid w:val="00BC08A7"/>
    <w:rsid w:val="00BC0CBE"/>
    <w:rsid w:val="00BC0F5B"/>
    <w:rsid w:val="00BC2B6B"/>
    <w:rsid w:val="00BC30CE"/>
    <w:rsid w:val="00BC3115"/>
    <w:rsid w:val="00BC5461"/>
    <w:rsid w:val="00BC579C"/>
    <w:rsid w:val="00BC5D6A"/>
    <w:rsid w:val="00BC60A4"/>
    <w:rsid w:val="00BC62DE"/>
    <w:rsid w:val="00BC6B4D"/>
    <w:rsid w:val="00BC6C43"/>
    <w:rsid w:val="00BC76D8"/>
    <w:rsid w:val="00BC7AD3"/>
    <w:rsid w:val="00BC7EF3"/>
    <w:rsid w:val="00BD1627"/>
    <w:rsid w:val="00BD1E95"/>
    <w:rsid w:val="00BD2291"/>
    <w:rsid w:val="00BD24B0"/>
    <w:rsid w:val="00BD3AF5"/>
    <w:rsid w:val="00BD4543"/>
    <w:rsid w:val="00BD52AC"/>
    <w:rsid w:val="00BD7CAE"/>
    <w:rsid w:val="00BE14EE"/>
    <w:rsid w:val="00BE174A"/>
    <w:rsid w:val="00BE297A"/>
    <w:rsid w:val="00BE4155"/>
    <w:rsid w:val="00BE415C"/>
    <w:rsid w:val="00BE4EB3"/>
    <w:rsid w:val="00BE5048"/>
    <w:rsid w:val="00BE55E7"/>
    <w:rsid w:val="00BE58F1"/>
    <w:rsid w:val="00BE5A2B"/>
    <w:rsid w:val="00BE5A93"/>
    <w:rsid w:val="00BE6866"/>
    <w:rsid w:val="00BE7193"/>
    <w:rsid w:val="00BE7490"/>
    <w:rsid w:val="00BF266C"/>
    <w:rsid w:val="00BF3C67"/>
    <w:rsid w:val="00BF48F7"/>
    <w:rsid w:val="00BF4C59"/>
    <w:rsid w:val="00BF5603"/>
    <w:rsid w:val="00BF7470"/>
    <w:rsid w:val="00BF75A1"/>
    <w:rsid w:val="00BF7D3D"/>
    <w:rsid w:val="00C00010"/>
    <w:rsid w:val="00C00AFF"/>
    <w:rsid w:val="00C01597"/>
    <w:rsid w:val="00C018E8"/>
    <w:rsid w:val="00C01BCD"/>
    <w:rsid w:val="00C03055"/>
    <w:rsid w:val="00C033EB"/>
    <w:rsid w:val="00C037B6"/>
    <w:rsid w:val="00C04C1C"/>
    <w:rsid w:val="00C05A01"/>
    <w:rsid w:val="00C112A2"/>
    <w:rsid w:val="00C11509"/>
    <w:rsid w:val="00C11A43"/>
    <w:rsid w:val="00C12610"/>
    <w:rsid w:val="00C15DC1"/>
    <w:rsid w:val="00C16DFA"/>
    <w:rsid w:val="00C16F80"/>
    <w:rsid w:val="00C17553"/>
    <w:rsid w:val="00C17F3F"/>
    <w:rsid w:val="00C20D0C"/>
    <w:rsid w:val="00C216E6"/>
    <w:rsid w:val="00C23220"/>
    <w:rsid w:val="00C23BF7"/>
    <w:rsid w:val="00C23DC4"/>
    <w:rsid w:val="00C251D9"/>
    <w:rsid w:val="00C25B1A"/>
    <w:rsid w:val="00C2661E"/>
    <w:rsid w:val="00C2798E"/>
    <w:rsid w:val="00C3042F"/>
    <w:rsid w:val="00C31D0A"/>
    <w:rsid w:val="00C33573"/>
    <w:rsid w:val="00C351F9"/>
    <w:rsid w:val="00C35954"/>
    <w:rsid w:val="00C363EA"/>
    <w:rsid w:val="00C36B6F"/>
    <w:rsid w:val="00C37471"/>
    <w:rsid w:val="00C401E0"/>
    <w:rsid w:val="00C411C6"/>
    <w:rsid w:val="00C417D3"/>
    <w:rsid w:val="00C43C33"/>
    <w:rsid w:val="00C442B5"/>
    <w:rsid w:val="00C459B1"/>
    <w:rsid w:val="00C45DD4"/>
    <w:rsid w:val="00C51608"/>
    <w:rsid w:val="00C5201D"/>
    <w:rsid w:val="00C52822"/>
    <w:rsid w:val="00C52F99"/>
    <w:rsid w:val="00C533C4"/>
    <w:rsid w:val="00C53797"/>
    <w:rsid w:val="00C54064"/>
    <w:rsid w:val="00C54A7A"/>
    <w:rsid w:val="00C54F32"/>
    <w:rsid w:val="00C56B7E"/>
    <w:rsid w:val="00C56F8A"/>
    <w:rsid w:val="00C5770E"/>
    <w:rsid w:val="00C57AA1"/>
    <w:rsid w:val="00C57F5B"/>
    <w:rsid w:val="00C61D57"/>
    <w:rsid w:val="00C62873"/>
    <w:rsid w:val="00C62E0A"/>
    <w:rsid w:val="00C63D57"/>
    <w:rsid w:val="00C64ADF"/>
    <w:rsid w:val="00C64B0D"/>
    <w:rsid w:val="00C65A68"/>
    <w:rsid w:val="00C66E74"/>
    <w:rsid w:val="00C67F5E"/>
    <w:rsid w:val="00C710C5"/>
    <w:rsid w:val="00C713F2"/>
    <w:rsid w:val="00C7448F"/>
    <w:rsid w:val="00C74E11"/>
    <w:rsid w:val="00C75541"/>
    <w:rsid w:val="00C75576"/>
    <w:rsid w:val="00C758B3"/>
    <w:rsid w:val="00C76B92"/>
    <w:rsid w:val="00C774D2"/>
    <w:rsid w:val="00C81A27"/>
    <w:rsid w:val="00C82750"/>
    <w:rsid w:val="00C830AD"/>
    <w:rsid w:val="00C84781"/>
    <w:rsid w:val="00C8515D"/>
    <w:rsid w:val="00C855E3"/>
    <w:rsid w:val="00C85931"/>
    <w:rsid w:val="00C86A82"/>
    <w:rsid w:val="00C87ADE"/>
    <w:rsid w:val="00C900E1"/>
    <w:rsid w:val="00C917BF"/>
    <w:rsid w:val="00C925A8"/>
    <w:rsid w:val="00C92E5C"/>
    <w:rsid w:val="00C96A95"/>
    <w:rsid w:val="00CA0681"/>
    <w:rsid w:val="00CA0C37"/>
    <w:rsid w:val="00CA15F8"/>
    <w:rsid w:val="00CA1750"/>
    <w:rsid w:val="00CA21EF"/>
    <w:rsid w:val="00CA22FD"/>
    <w:rsid w:val="00CA2498"/>
    <w:rsid w:val="00CA2887"/>
    <w:rsid w:val="00CA30F4"/>
    <w:rsid w:val="00CA31E9"/>
    <w:rsid w:val="00CA3460"/>
    <w:rsid w:val="00CA39A3"/>
    <w:rsid w:val="00CA4500"/>
    <w:rsid w:val="00CA4531"/>
    <w:rsid w:val="00CA48A9"/>
    <w:rsid w:val="00CA5897"/>
    <w:rsid w:val="00CB003E"/>
    <w:rsid w:val="00CB3178"/>
    <w:rsid w:val="00CB33B6"/>
    <w:rsid w:val="00CB3C07"/>
    <w:rsid w:val="00CB50D7"/>
    <w:rsid w:val="00CB5D71"/>
    <w:rsid w:val="00CB5FBC"/>
    <w:rsid w:val="00CB684E"/>
    <w:rsid w:val="00CB6864"/>
    <w:rsid w:val="00CB7722"/>
    <w:rsid w:val="00CB7ED2"/>
    <w:rsid w:val="00CC1B17"/>
    <w:rsid w:val="00CC4A79"/>
    <w:rsid w:val="00CC7DFA"/>
    <w:rsid w:val="00CD0893"/>
    <w:rsid w:val="00CD1614"/>
    <w:rsid w:val="00CD16E7"/>
    <w:rsid w:val="00CD2AA8"/>
    <w:rsid w:val="00CD446D"/>
    <w:rsid w:val="00CD448D"/>
    <w:rsid w:val="00CD4BD2"/>
    <w:rsid w:val="00CD79D5"/>
    <w:rsid w:val="00CE0E2D"/>
    <w:rsid w:val="00CE182B"/>
    <w:rsid w:val="00CE1BDB"/>
    <w:rsid w:val="00CE27AF"/>
    <w:rsid w:val="00CE2D1C"/>
    <w:rsid w:val="00CE2DB8"/>
    <w:rsid w:val="00CE36E3"/>
    <w:rsid w:val="00CE3BF6"/>
    <w:rsid w:val="00CE5217"/>
    <w:rsid w:val="00CE5ABA"/>
    <w:rsid w:val="00CE65F3"/>
    <w:rsid w:val="00CE6763"/>
    <w:rsid w:val="00CE69CC"/>
    <w:rsid w:val="00CF06D8"/>
    <w:rsid w:val="00CF0BC5"/>
    <w:rsid w:val="00CF1467"/>
    <w:rsid w:val="00CF44A3"/>
    <w:rsid w:val="00CF4674"/>
    <w:rsid w:val="00CF47F6"/>
    <w:rsid w:val="00CF521E"/>
    <w:rsid w:val="00CF5336"/>
    <w:rsid w:val="00D000EA"/>
    <w:rsid w:val="00D0105A"/>
    <w:rsid w:val="00D02D60"/>
    <w:rsid w:val="00D04680"/>
    <w:rsid w:val="00D067C1"/>
    <w:rsid w:val="00D07339"/>
    <w:rsid w:val="00D073B6"/>
    <w:rsid w:val="00D073B9"/>
    <w:rsid w:val="00D076FC"/>
    <w:rsid w:val="00D0795F"/>
    <w:rsid w:val="00D079B4"/>
    <w:rsid w:val="00D113F1"/>
    <w:rsid w:val="00D1153F"/>
    <w:rsid w:val="00D1174C"/>
    <w:rsid w:val="00D11BF8"/>
    <w:rsid w:val="00D132E4"/>
    <w:rsid w:val="00D13F35"/>
    <w:rsid w:val="00D141FE"/>
    <w:rsid w:val="00D1454B"/>
    <w:rsid w:val="00D14F50"/>
    <w:rsid w:val="00D15A72"/>
    <w:rsid w:val="00D16AC8"/>
    <w:rsid w:val="00D170F6"/>
    <w:rsid w:val="00D20225"/>
    <w:rsid w:val="00D21E5A"/>
    <w:rsid w:val="00D2208E"/>
    <w:rsid w:val="00D221C9"/>
    <w:rsid w:val="00D22219"/>
    <w:rsid w:val="00D226D4"/>
    <w:rsid w:val="00D22ACC"/>
    <w:rsid w:val="00D230C3"/>
    <w:rsid w:val="00D25043"/>
    <w:rsid w:val="00D257D4"/>
    <w:rsid w:val="00D25AEA"/>
    <w:rsid w:val="00D27E3D"/>
    <w:rsid w:val="00D31438"/>
    <w:rsid w:val="00D31E8C"/>
    <w:rsid w:val="00D32942"/>
    <w:rsid w:val="00D33E3C"/>
    <w:rsid w:val="00D34251"/>
    <w:rsid w:val="00D34728"/>
    <w:rsid w:val="00D34DFC"/>
    <w:rsid w:val="00D354F0"/>
    <w:rsid w:val="00D3773B"/>
    <w:rsid w:val="00D37C59"/>
    <w:rsid w:val="00D4094B"/>
    <w:rsid w:val="00D420DD"/>
    <w:rsid w:val="00D426E7"/>
    <w:rsid w:val="00D447A7"/>
    <w:rsid w:val="00D44CB3"/>
    <w:rsid w:val="00D4633C"/>
    <w:rsid w:val="00D46761"/>
    <w:rsid w:val="00D469AD"/>
    <w:rsid w:val="00D50007"/>
    <w:rsid w:val="00D513B2"/>
    <w:rsid w:val="00D52049"/>
    <w:rsid w:val="00D5268B"/>
    <w:rsid w:val="00D52A34"/>
    <w:rsid w:val="00D537CD"/>
    <w:rsid w:val="00D54306"/>
    <w:rsid w:val="00D54DDF"/>
    <w:rsid w:val="00D60A17"/>
    <w:rsid w:val="00D61ADA"/>
    <w:rsid w:val="00D633F4"/>
    <w:rsid w:val="00D637D9"/>
    <w:rsid w:val="00D646AC"/>
    <w:rsid w:val="00D652A1"/>
    <w:rsid w:val="00D662E0"/>
    <w:rsid w:val="00D6736E"/>
    <w:rsid w:val="00D70326"/>
    <w:rsid w:val="00D717E5"/>
    <w:rsid w:val="00D72197"/>
    <w:rsid w:val="00D72311"/>
    <w:rsid w:val="00D73374"/>
    <w:rsid w:val="00D734C6"/>
    <w:rsid w:val="00D73BBE"/>
    <w:rsid w:val="00D7553D"/>
    <w:rsid w:val="00D75794"/>
    <w:rsid w:val="00D75D96"/>
    <w:rsid w:val="00D77CD7"/>
    <w:rsid w:val="00D8227B"/>
    <w:rsid w:val="00D824FD"/>
    <w:rsid w:val="00D82ABC"/>
    <w:rsid w:val="00D82BE4"/>
    <w:rsid w:val="00D830ED"/>
    <w:rsid w:val="00D84611"/>
    <w:rsid w:val="00D84674"/>
    <w:rsid w:val="00D85F46"/>
    <w:rsid w:val="00D862D4"/>
    <w:rsid w:val="00D86453"/>
    <w:rsid w:val="00D87512"/>
    <w:rsid w:val="00D87951"/>
    <w:rsid w:val="00D909C9"/>
    <w:rsid w:val="00D910A4"/>
    <w:rsid w:val="00D913CC"/>
    <w:rsid w:val="00D93B4D"/>
    <w:rsid w:val="00D94654"/>
    <w:rsid w:val="00D94B8F"/>
    <w:rsid w:val="00D9633C"/>
    <w:rsid w:val="00D96388"/>
    <w:rsid w:val="00D97BEE"/>
    <w:rsid w:val="00DA01AB"/>
    <w:rsid w:val="00DA20D3"/>
    <w:rsid w:val="00DA2214"/>
    <w:rsid w:val="00DA54A9"/>
    <w:rsid w:val="00DA560D"/>
    <w:rsid w:val="00DA5943"/>
    <w:rsid w:val="00DA7767"/>
    <w:rsid w:val="00DB03B0"/>
    <w:rsid w:val="00DB0B97"/>
    <w:rsid w:val="00DB0D22"/>
    <w:rsid w:val="00DB119A"/>
    <w:rsid w:val="00DB1B9A"/>
    <w:rsid w:val="00DB1CEB"/>
    <w:rsid w:val="00DB345F"/>
    <w:rsid w:val="00DB3FDD"/>
    <w:rsid w:val="00DB43C3"/>
    <w:rsid w:val="00DB5065"/>
    <w:rsid w:val="00DB50B9"/>
    <w:rsid w:val="00DB537E"/>
    <w:rsid w:val="00DB7F1F"/>
    <w:rsid w:val="00DC07F6"/>
    <w:rsid w:val="00DC0A99"/>
    <w:rsid w:val="00DC22FD"/>
    <w:rsid w:val="00DC2A40"/>
    <w:rsid w:val="00DC2D1C"/>
    <w:rsid w:val="00DC399D"/>
    <w:rsid w:val="00DC4EF9"/>
    <w:rsid w:val="00DC661D"/>
    <w:rsid w:val="00DD0221"/>
    <w:rsid w:val="00DD0274"/>
    <w:rsid w:val="00DD03D1"/>
    <w:rsid w:val="00DD04DC"/>
    <w:rsid w:val="00DD0DB6"/>
    <w:rsid w:val="00DD1677"/>
    <w:rsid w:val="00DD2AD4"/>
    <w:rsid w:val="00DD4193"/>
    <w:rsid w:val="00DD6584"/>
    <w:rsid w:val="00DD67A2"/>
    <w:rsid w:val="00DD797A"/>
    <w:rsid w:val="00DE02F8"/>
    <w:rsid w:val="00DE2B1C"/>
    <w:rsid w:val="00DE2BB4"/>
    <w:rsid w:val="00DE5280"/>
    <w:rsid w:val="00DE7519"/>
    <w:rsid w:val="00DE7536"/>
    <w:rsid w:val="00DE7FC1"/>
    <w:rsid w:val="00DF072A"/>
    <w:rsid w:val="00DF2FD8"/>
    <w:rsid w:val="00DF49B0"/>
    <w:rsid w:val="00DF52C8"/>
    <w:rsid w:val="00DF532A"/>
    <w:rsid w:val="00DF5621"/>
    <w:rsid w:val="00DF5A99"/>
    <w:rsid w:val="00DF635B"/>
    <w:rsid w:val="00DF6394"/>
    <w:rsid w:val="00DF71E2"/>
    <w:rsid w:val="00DF7A69"/>
    <w:rsid w:val="00E00A9D"/>
    <w:rsid w:val="00E0151B"/>
    <w:rsid w:val="00E01F1A"/>
    <w:rsid w:val="00E02B93"/>
    <w:rsid w:val="00E03400"/>
    <w:rsid w:val="00E03519"/>
    <w:rsid w:val="00E03C22"/>
    <w:rsid w:val="00E03D29"/>
    <w:rsid w:val="00E0461B"/>
    <w:rsid w:val="00E04645"/>
    <w:rsid w:val="00E0485F"/>
    <w:rsid w:val="00E0636D"/>
    <w:rsid w:val="00E077FE"/>
    <w:rsid w:val="00E07E42"/>
    <w:rsid w:val="00E10675"/>
    <w:rsid w:val="00E115E8"/>
    <w:rsid w:val="00E11DC0"/>
    <w:rsid w:val="00E11F33"/>
    <w:rsid w:val="00E13947"/>
    <w:rsid w:val="00E144F0"/>
    <w:rsid w:val="00E147D9"/>
    <w:rsid w:val="00E14811"/>
    <w:rsid w:val="00E14EF0"/>
    <w:rsid w:val="00E15B91"/>
    <w:rsid w:val="00E15CB8"/>
    <w:rsid w:val="00E16AB1"/>
    <w:rsid w:val="00E179A1"/>
    <w:rsid w:val="00E20943"/>
    <w:rsid w:val="00E22D27"/>
    <w:rsid w:val="00E23971"/>
    <w:rsid w:val="00E26EF4"/>
    <w:rsid w:val="00E273B3"/>
    <w:rsid w:val="00E27EDC"/>
    <w:rsid w:val="00E27F6E"/>
    <w:rsid w:val="00E31A28"/>
    <w:rsid w:val="00E328DF"/>
    <w:rsid w:val="00E3366F"/>
    <w:rsid w:val="00E33C9E"/>
    <w:rsid w:val="00E340AD"/>
    <w:rsid w:val="00E35574"/>
    <w:rsid w:val="00E358A6"/>
    <w:rsid w:val="00E362A9"/>
    <w:rsid w:val="00E36942"/>
    <w:rsid w:val="00E41238"/>
    <w:rsid w:val="00E42481"/>
    <w:rsid w:val="00E42F91"/>
    <w:rsid w:val="00E45657"/>
    <w:rsid w:val="00E45732"/>
    <w:rsid w:val="00E475A3"/>
    <w:rsid w:val="00E477D5"/>
    <w:rsid w:val="00E47A76"/>
    <w:rsid w:val="00E5028F"/>
    <w:rsid w:val="00E52297"/>
    <w:rsid w:val="00E52C11"/>
    <w:rsid w:val="00E52EE9"/>
    <w:rsid w:val="00E52F1E"/>
    <w:rsid w:val="00E53CA2"/>
    <w:rsid w:val="00E55D4A"/>
    <w:rsid w:val="00E5676E"/>
    <w:rsid w:val="00E57485"/>
    <w:rsid w:val="00E576DD"/>
    <w:rsid w:val="00E6034D"/>
    <w:rsid w:val="00E60D1A"/>
    <w:rsid w:val="00E60F60"/>
    <w:rsid w:val="00E6139E"/>
    <w:rsid w:val="00E6173D"/>
    <w:rsid w:val="00E61999"/>
    <w:rsid w:val="00E61D18"/>
    <w:rsid w:val="00E61F84"/>
    <w:rsid w:val="00E62C96"/>
    <w:rsid w:val="00E62F11"/>
    <w:rsid w:val="00E639EF"/>
    <w:rsid w:val="00E64863"/>
    <w:rsid w:val="00E6684A"/>
    <w:rsid w:val="00E66A37"/>
    <w:rsid w:val="00E70899"/>
    <w:rsid w:val="00E72462"/>
    <w:rsid w:val="00E7278E"/>
    <w:rsid w:val="00E72928"/>
    <w:rsid w:val="00E7493C"/>
    <w:rsid w:val="00E74AA1"/>
    <w:rsid w:val="00E7502F"/>
    <w:rsid w:val="00E75062"/>
    <w:rsid w:val="00E75A1F"/>
    <w:rsid w:val="00E765BA"/>
    <w:rsid w:val="00E76A9E"/>
    <w:rsid w:val="00E77D48"/>
    <w:rsid w:val="00E801A1"/>
    <w:rsid w:val="00E80231"/>
    <w:rsid w:val="00E80830"/>
    <w:rsid w:val="00E81778"/>
    <w:rsid w:val="00E8187A"/>
    <w:rsid w:val="00E81F8D"/>
    <w:rsid w:val="00E82D92"/>
    <w:rsid w:val="00E839A3"/>
    <w:rsid w:val="00E83C30"/>
    <w:rsid w:val="00E84D4B"/>
    <w:rsid w:val="00E85486"/>
    <w:rsid w:val="00E87011"/>
    <w:rsid w:val="00E8770A"/>
    <w:rsid w:val="00E91249"/>
    <w:rsid w:val="00E913E3"/>
    <w:rsid w:val="00E91922"/>
    <w:rsid w:val="00E919A3"/>
    <w:rsid w:val="00E923B2"/>
    <w:rsid w:val="00E930AA"/>
    <w:rsid w:val="00E937E3"/>
    <w:rsid w:val="00E942E0"/>
    <w:rsid w:val="00E9593A"/>
    <w:rsid w:val="00E961D1"/>
    <w:rsid w:val="00E9755E"/>
    <w:rsid w:val="00EA04FA"/>
    <w:rsid w:val="00EA06D9"/>
    <w:rsid w:val="00EA0B3C"/>
    <w:rsid w:val="00EA26D9"/>
    <w:rsid w:val="00EA37B5"/>
    <w:rsid w:val="00EA3A5E"/>
    <w:rsid w:val="00EA3D81"/>
    <w:rsid w:val="00EA4E98"/>
    <w:rsid w:val="00EA50D1"/>
    <w:rsid w:val="00EA5A79"/>
    <w:rsid w:val="00EA6A89"/>
    <w:rsid w:val="00EA7027"/>
    <w:rsid w:val="00EA778C"/>
    <w:rsid w:val="00EB0102"/>
    <w:rsid w:val="00EB186F"/>
    <w:rsid w:val="00EB1C65"/>
    <w:rsid w:val="00EB4097"/>
    <w:rsid w:val="00EB492A"/>
    <w:rsid w:val="00EB53C1"/>
    <w:rsid w:val="00EB5EAF"/>
    <w:rsid w:val="00EB7095"/>
    <w:rsid w:val="00EB7C79"/>
    <w:rsid w:val="00EC06AD"/>
    <w:rsid w:val="00EC0926"/>
    <w:rsid w:val="00EC0E35"/>
    <w:rsid w:val="00EC2292"/>
    <w:rsid w:val="00EC3ACF"/>
    <w:rsid w:val="00EC4B0A"/>
    <w:rsid w:val="00EC6144"/>
    <w:rsid w:val="00EC70D9"/>
    <w:rsid w:val="00EC7603"/>
    <w:rsid w:val="00ED01E5"/>
    <w:rsid w:val="00ED196E"/>
    <w:rsid w:val="00ED2D0C"/>
    <w:rsid w:val="00ED2F6D"/>
    <w:rsid w:val="00ED47AE"/>
    <w:rsid w:val="00ED55E6"/>
    <w:rsid w:val="00ED599E"/>
    <w:rsid w:val="00ED59B5"/>
    <w:rsid w:val="00ED5D6F"/>
    <w:rsid w:val="00ED6096"/>
    <w:rsid w:val="00ED65F2"/>
    <w:rsid w:val="00ED70D5"/>
    <w:rsid w:val="00ED7A9D"/>
    <w:rsid w:val="00ED7AF1"/>
    <w:rsid w:val="00ED7C12"/>
    <w:rsid w:val="00EE1399"/>
    <w:rsid w:val="00EE167F"/>
    <w:rsid w:val="00EE1A94"/>
    <w:rsid w:val="00EE2651"/>
    <w:rsid w:val="00EE267E"/>
    <w:rsid w:val="00EE2741"/>
    <w:rsid w:val="00EE338E"/>
    <w:rsid w:val="00EE35EC"/>
    <w:rsid w:val="00EE3627"/>
    <w:rsid w:val="00EE4462"/>
    <w:rsid w:val="00EE4DD2"/>
    <w:rsid w:val="00EE4EEB"/>
    <w:rsid w:val="00EE5324"/>
    <w:rsid w:val="00EE5960"/>
    <w:rsid w:val="00EE5E0E"/>
    <w:rsid w:val="00EE6114"/>
    <w:rsid w:val="00EE6D6C"/>
    <w:rsid w:val="00EE70F8"/>
    <w:rsid w:val="00EF0842"/>
    <w:rsid w:val="00EF0A2E"/>
    <w:rsid w:val="00EF0B27"/>
    <w:rsid w:val="00EF0D24"/>
    <w:rsid w:val="00EF12EE"/>
    <w:rsid w:val="00EF2FDF"/>
    <w:rsid w:val="00EF44DC"/>
    <w:rsid w:val="00EF56D6"/>
    <w:rsid w:val="00EF5D44"/>
    <w:rsid w:val="00EF61A2"/>
    <w:rsid w:val="00EF6E23"/>
    <w:rsid w:val="00EF7A4F"/>
    <w:rsid w:val="00F00FD3"/>
    <w:rsid w:val="00F01047"/>
    <w:rsid w:val="00F023EB"/>
    <w:rsid w:val="00F028FC"/>
    <w:rsid w:val="00F0481E"/>
    <w:rsid w:val="00F057C4"/>
    <w:rsid w:val="00F05E4A"/>
    <w:rsid w:val="00F06369"/>
    <w:rsid w:val="00F06C38"/>
    <w:rsid w:val="00F0714C"/>
    <w:rsid w:val="00F11EB8"/>
    <w:rsid w:val="00F1230C"/>
    <w:rsid w:val="00F12388"/>
    <w:rsid w:val="00F1619A"/>
    <w:rsid w:val="00F161E6"/>
    <w:rsid w:val="00F168C9"/>
    <w:rsid w:val="00F16D11"/>
    <w:rsid w:val="00F171F1"/>
    <w:rsid w:val="00F17292"/>
    <w:rsid w:val="00F173F4"/>
    <w:rsid w:val="00F17882"/>
    <w:rsid w:val="00F20701"/>
    <w:rsid w:val="00F20A32"/>
    <w:rsid w:val="00F2109B"/>
    <w:rsid w:val="00F21AE4"/>
    <w:rsid w:val="00F2294C"/>
    <w:rsid w:val="00F229A9"/>
    <w:rsid w:val="00F2470B"/>
    <w:rsid w:val="00F247A4"/>
    <w:rsid w:val="00F24A75"/>
    <w:rsid w:val="00F268D0"/>
    <w:rsid w:val="00F26F44"/>
    <w:rsid w:val="00F27D4C"/>
    <w:rsid w:val="00F30696"/>
    <w:rsid w:val="00F3093E"/>
    <w:rsid w:val="00F31BE4"/>
    <w:rsid w:val="00F333CA"/>
    <w:rsid w:val="00F333EB"/>
    <w:rsid w:val="00F343F2"/>
    <w:rsid w:val="00F35DF1"/>
    <w:rsid w:val="00F36F95"/>
    <w:rsid w:val="00F37538"/>
    <w:rsid w:val="00F377A4"/>
    <w:rsid w:val="00F37D9E"/>
    <w:rsid w:val="00F40743"/>
    <w:rsid w:val="00F439FA"/>
    <w:rsid w:val="00F43DFE"/>
    <w:rsid w:val="00F44FEA"/>
    <w:rsid w:val="00F45970"/>
    <w:rsid w:val="00F464CE"/>
    <w:rsid w:val="00F50365"/>
    <w:rsid w:val="00F50AFC"/>
    <w:rsid w:val="00F514A1"/>
    <w:rsid w:val="00F54005"/>
    <w:rsid w:val="00F552E2"/>
    <w:rsid w:val="00F56C6E"/>
    <w:rsid w:val="00F56F02"/>
    <w:rsid w:val="00F60333"/>
    <w:rsid w:val="00F605C2"/>
    <w:rsid w:val="00F619E3"/>
    <w:rsid w:val="00F61D40"/>
    <w:rsid w:val="00F64AFB"/>
    <w:rsid w:val="00F65869"/>
    <w:rsid w:val="00F66699"/>
    <w:rsid w:val="00F6751E"/>
    <w:rsid w:val="00F6788D"/>
    <w:rsid w:val="00F70748"/>
    <w:rsid w:val="00F70CFA"/>
    <w:rsid w:val="00F70F0F"/>
    <w:rsid w:val="00F7161A"/>
    <w:rsid w:val="00F745DE"/>
    <w:rsid w:val="00F757D8"/>
    <w:rsid w:val="00F75B6C"/>
    <w:rsid w:val="00F75C8B"/>
    <w:rsid w:val="00F7677E"/>
    <w:rsid w:val="00F778E8"/>
    <w:rsid w:val="00F77E3D"/>
    <w:rsid w:val="00F8033D"/>
    <w:rsid w:val="00F8205B"/>
    <w:rsid w:val="00F82494"/>
    <w:rsid w:val="00F82C8C"/>
    <w:rsid w:val="00F831B6"/>
    <w:rsid w:val="00F85783"/>
    <w:rsid w:val="00F87732"/>
    <w:rsid w:val="00F87810"/>
    <w:rsid w:val="00F9359D"/>
    <w:rsid w:val="00F93801"/>
    <w:rsid w:val="00F938D3"/>
    <w:rsid w:val="00F93E5D"/>
    <w:rsid w:val="00F9436F"/>
    <w:rsid w:val="00F96D90"/>
    <w:rsid w:val="00F96DFF"/>
    <w:rsid w:val="00F97434"/>
    <w:rsid w:val="00FA19E3"/>
    <w:rsid w:val="00FA2034"/>
    <w:rsid w:val="00FA28B8"/>
    <w:rsid w:val="00FA2DA3"/>
    <w:rsid w:val="00FA315F"/>
    <w:rsid w:val="00FA51B7"/>
    <w:rsid w:val="00FA63C8"/>
    <w:rsid w:val="00FA64AE"/>
    <w:rsid w:val="00FA663A"/>
    <w:rsid w:val="00FA68D8"/>
    <w:rsid w:val="00FA7BF0"/>
    <w:rsid w:val="00FB071B"/>
    <w:rsid w:val="00FB2613"/>
    <w:rsid w:val="00FB3D58"/>
    <w:rsid w:val="00FB4AF2"/>
    <w:rsid w:val="00FB6445"/>
    <w:rsid w:val="00FB6535"/>
    <w:rsid w:val="00FB70CC"/>
    <w:rsid w:val="00FC06E2"/>
    <w:rsid w:val="00FC1818"/>
    <w:rsid w:val="00FC18C4"/>
    <w:rsid w:val="00FC1B12"/>
    <w:rsid w:val="00FC1D2C"/>
    <w:rsid w:val="00FC2B3E"/>
    <w:rsid w:val="00FC2CFB"/>
    <w:rsid w:val="00FC326A"/>
    <w:rsid w:val="00FC38F6"/>
    <w:rsid w:val="00FC4DD5"/>
    <w:rsid w:val="00FC665C"/>
    <w:rsid w:val="00FC7D84"/>
    <w:rsid w:val="00FD00E4"/>
    <w:rsid w:val="00FD2506"/>
    <w:rsid w:val="00FD2773"/>
    <w:rsid w:val="00FD4076"/>
    <w:rsid w:val="00FD4814"/>
    <w:rsid w:val="00FD5C54"/>
    <w:rsid w:val="00FD64ED"/>
    <w:rsid w:val="00FD664C"/>
    <w:rsid w:val="00FD74B0"/>
    <w:rsid w:val="00FD77D1"/>
    <w:rsid w:val="00FD7853"/>
    <w:rsid w:val="00FD7C1E"/>
    <w:rsid w:val="00FE0041"/>
    <w:rsid w:val="00FE01C5"/>
    <w:rsid w:val="00FE04C5"/>
    <w:rsid w:val="00FE0B1A"/>
    <w:rsid w:val="00FE13B1"/>
    <w:rsid w:val="00FE2812"/>
    <w:rsid w:val="00FE31F5"/>
    <w:rsid w:val="00FE62AA"/>
    <w:rsid w:val="00FE7FAD"/>
    <w:rsid w:val="00FF0CCB"/>
    <w:rsid w:val="00FF143C"/>
    <w:rsid w:val="00FF150E"/>
    <w:rsid w:val="00FF1AEA"/>
    <w:rsid w:val="00FF2536"/>
    <w:rsid w:val="00FF386E"/>
    <w:rsid w:val="00FF534D"/>
    <w:rsid w:val="00FF5AFF"/>
    <w:rsid w:val="00FF65AE"/>
    <w:rsid w:val="00FF768C"/>
    <w:rsid w:val="00FF777A"/>
    <w:rsid w:val="00FF7AD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C6EF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sz w:val="24"/>
        <w:szCs w:val="24"/>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7B10"/>
    <w:pPr>
      <w:spacing w:after="200" w:line="276" w:lineRule="auto"/>
    </w:pPr>
  </w:style>
  <w:style w:type="paragraph" w:styleId="Heading1">
    <w:name w:val="heading 1"/>
    <w:basedOn w:val="Normal"/>
    <w:next w:val="Normal"/>
    <w:link w:val="Heading1Char"/>
    <w:autoRedefine/>
    <w:uiPriority w:val="9"/>
    <w:qFormat/>
    <w:rsid w:val="00E41238"/>
    <w:pPr>
      <w:keepNext/>
      <w:spacing w:after="0" w:line="288" w:lineRule="auto"/>
      <w:outlineLvl w:val="0"/>
    </w:pPr>
    <w:rPr>
      <w:rFonts w:ascii="Times New Roman Bold" w:eastAsia="Times New Roman" w:hAnsi="Times New Roman Bold"/>
      <w:b/>
      <w:color w:val="FF0000"/>
      <w:kern w:val="32"/>
      <w:sz w:val="26"/>
      <w:szCs w:val="26"/>
      <w:lang w:val="x-none" w:eastAsia="ko-KR"/>
    </w:rPr>
  </w:style>
  <w:style w:type="paragraph" w:styleId="Heading2">
    <w:name w:val="heading 2"/>
    <w:basedOn w:val="Normal"/>
    <w:next w:val="Normal"/>
    <w:link w:val="Heading2Char1"/>
    <w:autoRedefine/>
    <w:uiPriority w:val="9"/>
    <w:qFormat/>
    <w:rsid w:val="00E41238"/>
    <w:pPr>
      <w:keepNext/>
      <w:spacing w:before="40" w:after="40" w:line="360" w:lineRule="auto"/>
      <w:jc w:val="center"/>
      <w:outlineLvl w:val="1"/>
    </w:pPr>
    <w:rPr>
      <w:rFonts w:eastAsia="Times New Roman"/>
      <w:b/>
      <w:bCs/>
      <w:sz w:val="26"/>
      <w:szCs w:val="26"/>
      <w:lang w:val="pt-BR"/>
    </w:rPr>
  </w:style>
  <w:style w:type="paragraph" w:styleId="Heading3">
    <w:name w:val="heading 3"/>
    <w:basedOn w:val="Normal"/>
    <w:next w:val="Normal"/>
    <w:link w:val="Heading3Char"/>
    <w:autoRedefine/>
    <w:uiPriority w:val="9"/>
    <w:unhideWhenUsed/>
    <w:qFormat/>
    <w:rsid w:val="005E6734"/>
    <w:pPr>
      <w:keepNext/>
      <w:keepLines/>
      <w:spacing w:before="120" w:after="0" w:line="324" w:lineRule="auto"/>
      <w:outlineLvl w:val="2"/>
    </w:pPr>
    <w:rPr>
      <w:rFonts w:eastAsiaTheme="majorEastAsia" w:cstheme="majorBidi"/>
      <w:b/>
      <w:i/>
      <w:sz w:val="26"/>
    </w:rPr>
  </w:style>
  <w:style w:type="paragraph" w:styleId="Heading4">
    <w:name w:val="heading 4"/>
    <w:basedOn w:val="Normal"/>
    <w:next w:val="Normal"/>
    <w:link w:val="Heading4Char"/>
    <w:autoRedefine/>
    <w:uiPriority w:val="9"/>
    <w:unhideWhenUsed/>
    <w:qFormat/>
    <w:rsid w:val="005E6734"/>
    <w:pPr>
      <w:keepNext/>
      <w:keepLines/>
      <w:spacing w:before="120" w:after="0" w:line="324" w:lineRule="auto"/>
      <w:outlineLvl w:val="3"/>
    </w:pPr>
    <w:rPr>
      <w:rFonts w:eastAsiaTheme="majorEastAsia" w:cstheme="majorBidi"/>
      <w:b/>
      <w:i/>
      <w:iCs/>
      <w:sz w:val="26"/>
    </w:rPr>
  </w:style>
  <w:style w:type="paragraph" w:styleId="Heading5">
    <w:name w:val="heading 5"/>
    <w:basedOn w:val="Normal"/>
    <w:next w:val="Normal"/>
    <w:link w:val="Heading5Char"/>
    <w:uiPriority w:val="9"/>
    <w:semiHidden/>
    <w:unhideWhenUsed/>
    <w:qFormat/>
    <w:rsid w:val="00D257D4"/>
    <w:pPr>
      <w:keepNext/>
      <w:keepLines/>
      <w:spacing w:before="80" w:after="40" w:line="259" w:lineRule="auto"/>
      <w:outlineLvl w:val="4"/>
    </w:pPr>
    <w:rPr>
      <w:rFonts w:asciiTheme="minorHAnsi" w:eastAsiaTheme="majorEastAsia" w:hAnsiTheme="minorHAnsi" w:cstheme="majorBidi"/>
      <w:color w:val="2F5496" w:themeColor="accent1" w:themeShade="BF"/>
      <w:spacing w:val="3"/>
      <w:kern w:val="2"/>
      <w:lang w:val="en-US" w:eastAsia="en-US"/>
      <w14:ligatures w14:val="standardContextual"/>
    </w:rPr>
  </w:style>
  <w:style w:type="paragraph" w:styleId="Heading6">
    <w:name w:val="heading 6"/>
    <w:basedOn w:val="Normal"/>
    <w:next w:val="Normal"/>
    <w:link w:val="Heading6Char"/>
    <w:uiPriority w:val="9"/>
    <w:semiHidden/>
    <w:unhideWhenUsed/>
    <w:qFormat/>
    <w:rsid w:val="00D257D4"/>
    <w:pPr>
      <w:keepNext/>
      <w:keepLines/>
      <w:spacing w:before="40" w:after="0" w:line="259" w:lineRule="auto"/>
      <w:outlineLvl w:val="5"/>
    </w:pPr>
    <w:rPr>
      <w:rFonts w:asciiTheme="minorHAnsi" w:eastAsiaTheme="majorEastAsia" w:hAnsiTheme="minorHAnsi" w:cstheme="majorBidi"/>
      <w:i/>
      <w:iCs/>
      <w:color w:val="595959" w:themeColor="text1" w:themeTint="A6"/>
      <w:spacing w:val="3"/>
      <w:kern w:val="2"/>
      <w:lang w:val="en-US" w:eastAsia="en-US"/>
      <w14:ligatures w14:val="standardContextual"/>
    </w:rPr>
  </w:style>
  <w:style w:type="paragraph" w:styleId="Heading7">
    <w:name w:val="heading 7"/>
    <w:basedOn w:val="Normal"/>
    <w:next w:val="Normal"/>
    <w:link w:val="Heading7Char"/>
    <w:uiPriority w:val="9"/>
    <w:semiHidden/>
    <w:unhideWhenUsed/>
    <w:qFormat/>
    <w:rsid w:val="00D257D4"/>
    <w:pPr>
      <w:keepNext/>
      <w:keepLines/>
      <w:spacing w:before="40" w:after="0" w:line="259" w:lineRule="auto"/>
      <w:outlineLvl w:val="6"/>
    </w:pPr>
    <w:rPr>
      <w:rFonts w:asciiTheme="minorHAnsi" w:eastAsiaTheme="majorEastAsia" w:hAnsiTheme="minorHAnsi" w:cstheme="majorBidi"/>
      <w:color w:val="595959" w:themeColor="text1" w:themeTint="A6"/>
      <w:spacing w:val="3"/>
      <w:kern w:val="2"/>
      <w:lang w:val="en-US" w:eastAsia="en-US"/>
      <w14:ligatures w14:val="standardContextual"/>
    </w:rPr>
  </w:style>
  <w:style w:type="paragraph" w:styleId="Heading8">
    <w:name w:val="heading 8"/>
    <w:basedOn w:val="Normal"/>
    <w:next w:val="Normal"/>
    <w:link w:val="Heading8Char"/>
    <w:uiPriority w:val="9"/>
    <w:semiHidden/>
    <w:unhideWhenUsed/>
    <w:qFormat/>
    <w:rsid w:val="00D257D4"/>
    <w:pPr>
      <w:keepNext/>
      <w:keepLines/>
      <w:spacing w:after="0" w:line="259" w:lineRule="auto"/>
      <w:outlineLvl w:val="7"/>
    </w:pPr>
    <w:rPr>
      <w:rFonts w:asciiTheme="minorHAnsi" w:eastAsiaTheme="majorEastAsia" w:hAnsiTheme="minorHAnsi" w:cstheme="majorBidi"/>
      <w:i/>
      <w:iCs/>
      <w:color w:val="272727" w:themeColor="text1" w:themeTint="D8"/>
      <w:spacing w:val="3"/>
      <w:kern w:val="2"/>
      <w:lang w:val="en-US" w:eastAsia="en-US"/>
      <w14:ligatures w14:val="standardContextual"/>
    </w:rPr>
  </w:style>
  <w:style w:type="paragraph" w:styleId="Heading9">
    <w:name w:val="heading 9"/>
    <w:basedOn w:val="Normal"/>
    <w:next w:val="Normal"/>
    <w:link w:val="Heading9Char"/>
    <w:uiPriority w:val="9"/>
    <w:semiHidden/>
    <w:unhideWhenUsed/>
    <w:qFormat/>
    <w:rsid w:val="00D257D4"/>
    <w:pPr>
      <w:keepNext/>
      <w:keepLines/>
      <w:spacing w:after="0" w:line="259" w:lineRule="auto"/>
      <w:outlineLvl w:val="8"/>
    </w:pPr>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Đoạn của Danh sách1,List Paragraph3,HPL01,chuẩn không cần chỉnh,List Paragraph1,Đoạn của Danh sách,Dau -,List Paragraph11,List Paragraph111"/>
    <w:basedOn w:val="Normal"/>
    <w:link w:val="ListParagraphChar"/>
    <w:uiPriority w:val="34"/>
    <w:qFormat/>
    <w:rsid w:val="0046565A"/>
    <w:pPr>
      <w:spacing w:after="0" w:line="240" w:lineRule="auto"/>
      <w:ind w:left="720"/>
      <w:contextualSpacing/>
    </w:pPr>
    <w:rPr>
      <w:rFonts w:ascii="Calibri" w:hAnsi="Calibri"/>
      <w:sz w:val="22"/>
    </w:rPr>
  </w:style>
  <w:style w:type="paragraph" w:styleId="BalloonText">
    <w:name w:val="Balloon Text"/>
    <w:basedOn w:val="Normal"/>
    <w:link w:val="BalloonTextChar"/>
    <w:uiPriority w:val="99"/>
    <w:semiHidden/>
    <w:unhideWhenUsed/>
    <w:rsid w:val="0046565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6565A"/>
    <w:rPr>
      <w:rFonts w:ascii="Tahoma" w:hAnsi="Tahoma" w:cs="Tahoma"/>
      <w:sz w:val="16"/>
      <w:szCs w:val="16"/>
      <w:lang w:val="vi-VN"/>
    </w:rPr>
  </w:style>
  <w:style w:type="character" w:customStyle="1" w:styleId="ListParagraphChar">
    <w:name w:val="List Paragraph Char"/>
    <w:aliases w:val="List Paragraph_FS Char,Câu dẫn Char,Đoạn của Danh sách1 Char,List Paragraph3 Char,HPL01 Char,chuẩn không cần chỉnh Char,List Paragraph1 Char,Đoạn của Danh sách Char,Dau - Char,List Paragraph11 Char,List Paragraph111 Char"/>
    <w:link w:val="ListParagraph"/>
    <w:uiPriority w:val="34"/>
    <w:qFormat/>
    <w:rsid w:val="0046565A"/>
    <w:rPr>
      <w:rFonts w:ascii="Calibri" w:hAnsi="Calibri"/>
      <w:sz w:val="22"/>
      <w:lang w:val="vi-VN"/>
    </w:rPr>
  </w:style>
  <w:style w:type="paragraph" w:styleId="NormalWeb">
    <w:name w:val="Normal (Web)"/>
    <w:basedOn w:val="Normal"/>
    <w:link w:val="NormalWebChar"/>
    <w:uiPriority w:val="99"/>
    <w:unhideWhenUsed/>
    <w:rsid w:val="0046565A"/>
    <w:pPr>
      <w:spacing w:before="100" w:beforeAutospacing="1" w:after="100" w:afterAutospacing="1" w:line="240" w:lineRule="auto"/>
    </w:pPr>
    <w:rPr>
      <w:rFonts w:eastAsia="Times New Roman"/>
    </w:rPr>
  </w:style>
  <w:style w:type="paragraph" w:styleId="Header">
    <w:name w:val="header"/>
    <w:basedOn w:val="Normal"/>
    <w:link w:val="HeaderChar"/>
    <w:unhideWhenUsed/>
    <w:rsid w:val="0046565A"/>
    <w:pPr>
      <w:tabs>
        <w:tab w:val="center" w:pos="4680"/>
        <w:tab w:val="right" w:pos="9360"/>
      </w:tabs>
      <w:spacing w:after="0" w:line="240" w:lineRule="auto"/>
    </w:pPr>
    <w:rPr>
      <w:rFonts w:ascii="Calibri" w:hAnsi="Calibri"/>
      <w:sz w:val="22"/>
    </w:rPr>
  </w:style>
  <w:style w:type="character" w:customStyle="1" w:styleId="HeaderChar">
    <w:name w:val="Header Char"/>
    <w:link w:val="Header"/>
    <w:rsid w:val="0046565A"/>
    <w:rPr>
      <w:rFonts w:ascii="Calibri" w:hAnsi="Calibri"/>
      <w:sz w:val="22"/>
      <w:lang w:val="vi-VN"/>
    </w:rPr>
  </w:style>
  <w:style w:type="paragraph" w:styleId="Footer">
    <w:name w:val="footer"/>
    <w:basedOn w:val="Normal"/>
    <w:link w:val="FooterChar"/>
    <w:uiPriority w:val="99"/>
    <w:unhideWhenUsed/>
    <w:rsid w:val="0046565A"/>
    <w:pPr>
      <w:tabs>
        <w:tab w:val="center" w:pos="4680"/>
        <w:tab w:val="right" w:pos="9360"/>
      </w:tabs>
      <w:spacing w:after="0" w:line="240" w:lineRule="auto"/>
    </w:pPr>
    <w:rPr>
      <w:rFonts w:ascii="Calibri" w:hAnsi="Calibri"/>
      <w:sz w:val="22"/>
    </w:rPr>
  </w:style>
  <w:style w:type="character" w:customStyle="1" w:styleId="FooterChar">
    <w:name w:val="Footer Char"/>
    <w:link w:val="Footer"/>
    <w:uiPriority w:val="99"/>
    <w:rsid w:val="0046565A"/>
    <w:rPr>
      <w:rFonts w:ascii="Calibri" w:hAnsi="Calibri"/>
      <w:sz w:val="22"/>
      <w:lang w:val="vi-VN"/>
    </w:rPr>
  </w:style>
  <w:style w:type="paragraph" w:customStyle="1" w:styleId="Normal0">
    <w:name w:val="Normal_0"/>
    <w:link w:val="Normal0Char"/>
    <w:qFormat/>
    <w:rsid w:val="0046565A"/>
    <w:rPr>
      <w:lang w:val="en-US" w:eastAsia="en-US"/>
    </w:rPr>
  </w:style>
  <w:style w:type="paragraph" w:customStyle="1" w:styleId="oncaDanhsch1">
    <w:name w:val="Đoạn của Danh sách1"/>
    <w:basedOn w:val="Normal"/>
    <w:rsid w:val="0046565A"/>
    <w:pPr>
      <w:widowControl w:val="0"/>
      <w:spacing w:after="0" w:line="240" w:lineRule="auto"/>
    </w:pPr>
    <w:rPr>
      <w:rFonts w:ascii="Calibri" w:eastAsia="Times New Roman" w:hAnsi="Calibri"/>
      <w:sz w:val="22"/>
    </w:rPr>
  </w:style>
  <w:style w:type="table" w:styleId="TableGrid">
    <w:name w:val="Table Grid"/>
    <w:aliases w:val="tham khao,trongbang"/>
    <w:basedOn w:val="TableNormal"/>
    <w:uiPriority w:val="39"/>
    <w:qFormat/>
    <w:rsid w:val="0046565A"/>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619D1"/>
    <w:pPr>
      <w:spacing w:after="160" w:line="240" w:lineRule="exact"/>
      <w:ind w:firstLine="567"/>
    </w:pPr>
    <w:rPr>
      <w:rFonts w:ascii="Arial" w:eastAsia="Times New Roman" w:hAnsi="Arial" w:cs="Verdana"/>
      <w:color w:val="800000"/>
      <w:sz w:val="20"/>
      <w:szCs w:val="20"/>
    </w:rPr>
  </w:style>
  <w:style w:type="character" w:styleId="Hyperlink">
    <w:name w:val="Hyperlink"/>
    <w:uiPriority w:val="99"/>
    <w:rsid w:val="002D66AA"/>
    <w:rPr>
      <w:color w:val="0000FF"/>
      <w:u w:val="single"/>
    </w:rPr>
  </w:style>
  <w:style w:type="paragraph" w:styleId="NoSpacing">
    <w:name w:val="No Spacing"/>
    <w:link w:val="NoSpacingChar"/>
    <w:uiPriority w:val="1"/>
    <w:qFormat/>
    <w:rsid w:val="00047868"/>
    <w:rPr>
      <w:sz w:val="28"/>
      <w:lang w:eastAsia="en-US"/>
    </w:rPr>
  </w:style>
  <w:style w:type="character" w:customStyle="1" w:styleId="fontstyle01">
    <w:name w:val="fontstyle01"/>
    <w:rsid w:val="00047868"/>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qFormat/>
    <w:rsid w:val="00047868"/>
    <w:pPr>
      <w:numPr>
        <w:numId w:val="1"/>
      </w:numPr>
      <w:tabs>
        <w:tab w:val="center" w:pos="5640"/>
        <w:tab w:val="right" w:pos="10260"/>
      </w:tabs>
      <w:spacing w:before="120" w:line="276" w:lineRule="auto"/>
      <w:jc w:val="both"/>
    </w:pPr>
    <w:rPr>
      <w:rFonts w:ascii="Calibri Light" w:eastAsia="Times New Roman" w:hAnsi="Calibri Light"/>
      <w:b/>
      <w:color w:val="0000FF"/>
      <w:lang w:val="en-US"/>
    </w:rPr>
  </w:style>
  <w:style w:type="character" w:customStyle="1" w:styleId="MTDisplayEquationChar">
    <w:name w:val="MTDisplayEquation Char"/>
    <w:link w:val="MTDisplayEquation"/>
    <w:qFormat/>
    <w:rsid w:val="00047868"/>
    <w:rPr>
      <w:rFonts w:ascii="Calibri Light" w:eastAsia="Times New Roman" w:hAnsi="Calibri Light"/>
      <w:b/>
      <w:color w:val="0000FF"/>
      <w:sz w:val="22"/>
      <w:lang w:val="en-US"/>
    </w:rPr>
  </w:style>
  <w:style w:type="character" w:customStyle="1" w:styleId="Heading1Char">
    <w:name w:val="Heading 1 Char"/>
    <w:link w:val="Heading1"/>
    <w:uiPriority w:val="9"/>
    <w:rsid w:val="00E41238"/>
    <w:rPr>
      <w:rFonts w:ascii="Times New Roman Bold" w:eastAsia="Times New Roman" w:hAnsi="Times New Roman Bold"/>
      <w:b/>
      <w:color w:val="FF0000"/>
      <w:kern w:val="32"/>
      <w:sz w:val="26"/>
      <w:szCs w:val="26"/>
      <w:lang w:val="x-none" w:eastAsia="ko-KR"/>
    </w:rPr>
  </w:style>
  <w:style w:type="character" w:customStyle="1" w:styleId="Heading2Char">
    <w:name w:val="Heading 2 Char"/>
    <w:uiPriority w:val="9"/>
    <w:rsid w:val="00E41238"/>
    <w:rPr>
      <w:rFonts w:ascii="Times New Roman" w:eastAsia="Times New Roman" w:hAnsi="Times New Roman" w:cs="Times New Roman"/>
      <w:b/>
      <w:bCs/>
      <w:i/>
      <w:iCs/>
      <w:sz w:val="28"/>
      <w:szCs w:val="28"/>
      <w:lang w:val="en-US" w:eastAsia="en-US"/>
    </w:rPr>
  </w:style>
  <w:style w:type="character" w:customStyle="1" w:styleId="Heading2Char1">
    <w:name w:val="Heading 2 Char1"/>
    <w:link w:val="Heading2"/>
    <w:rsid w:val="00E41238"/>
    <w:rPr>
      <w:rFonts w:eastAsia="Times New Roman"/>
      <w:b/>
      <w:bCs/>
      <w:sz w:val="26"/>
      <w:szCs w:val="26"/>
      <w:lang w:val="pt-BR" w:eastAsia="en-US"/>
    </w:rPr>
  </w:style>
  <w:style w:type="character" w:styleId="Strong">
    <w:name w:val="Strong"/>
    <w:qFormat/>
    <w:rsid w:val="00540CFC"/>
    <w:rPr>
      <w:rFonts w:ascii="Times New Roman" w:hAnsi="Times New Roman" w:cs="Times New Roman" w:hint="default"/>
      <w:b/>
      <w:bCs/>
    </w:rPr>
  </w:style>
  <w:style w:type="character" w:styleId="CommentReference">
    <w:name w:val="annotation reference"/>
    <w:basedOn w:val="DefaultParagraphFont"/>
    <w:uiPriority w:val="99"/>
    <w:semiHidden/>
    <w:unhideWhenUsed/>
    <w:rsid w:val="00540CFC"/>
    <w:rPr>
      <w:sz w:val="16"/>
      <w:szCs w:val="16"/>
    </w:rPr>
  </w:style>
  <w:style w:type="paragraph" w:styleId="CommentText">
    <w:name w:val="annotation text"/>
    <w:basedOn w:val="Normal"/>
    <w:link w:val="CommentTextChar"/>
    <w:uiPriority w:val="99"/>
    <w:semiHidden/>
    <w:unhideWhenUsed/>
    <w:rsid w:val="00540CFC"/>
    <w:pPr>
      <w:spacing w:after="160" w:line="240" w:lineRule="auto"/>
    </w:pPr>
    <w:rPr>
      <w:rFonts w:ascii="Palatino Linotype" w:eastAsiaTheme="minorHAnsi" w:hAnsi="Palatino Linotype" w:cstheme="minorBidi"/>
      <w:sz w:val="20"/>
      <w:szCs w:val="20"/>
    </w:rPr>
  </w:style>
  <w:style w:type="character" w:customStyle="1" w:styleId="CommentTextChar">
    <w:name w:val="Comment Text Char"/>
    <w:basedOn w:val="DefaultParagraphFont"/>
    <w:link w:val="CommentText"/>
    <w:uiPriority w:val="99"/>
    <w:semiHidden/>
    <w:rsid w:val="00540CFC"/>
    <w:rPr>
      <w:rFonts w:ascii="Palatino Linotype" w:eastAsiaTheme="minorHAnsi" w:hAnsi="Palatino Linotype" w:cstheme="minorBidi"/>
      <w:lang w:val="en-US" w:eastAsia="en-US"/>
    </w:rPr>
  </w:style>
  <w:style w:type="paragraph" w:styleId="CommentSubject">
    <w:name w:val="annotation subject"/>
    <w:basedOn w:val="CommentText"/>
    <w:next w:val="CommentText"/>
    <w:link w:val="CommentSubjectChar"/>
    <w:uiPriority w:val="99"/>
    <w:semiHidden/>
    <w:unhideWhenUsed/>
    <w:rsid w:val="00540CFC"/>
    <w:rPr>
      <w:b/>
      <w:bCs/>
    </w:rPr>
  </w:style>
  <w:style w:type="character" w:customStyle="1" w:styleId="CommentSubjectChar">
    <w:name w:val="Comment Subject Char"/>
    <w:basedOn w:val="CommentTextChar"/>
    <w:link w:val="CommentSubject"/>
    <w:uiPriority w:val="99"/>
    <w:semiHidden/>
    <w:rsid w:val="00540CFC"/>
    <w:rPr>
      <w:rFonts w:ascii="Palatino Linotype" w:eastAsiaTheme="minorHAnsi" w:hAnsi="Palatino Linotype" w:cstheme="minorBidi"/>
      <w:b/>
      <w:bCs/>
      <w:lang w:val="en-US" w:eastAsia="en-US"/>
    </w:rPr>
  </w:style>
  <w:style w:type="numbering" w:customStyle="1" w:styleId="NoList1">
    <w:name w:val="No List1"/>
    <w:next w:val="NoList"/>
    <w:uiPriority w:val="99"/>
    <w:semiHidden/>
    <w:unhideWhenUsed/>
    <w:rsid w:val="00826187"/>
  </w:style>
  <w:style w:type="table" w:customStyle="1" w:styleId="TableGrid1">
    <w:name w:val="Table Grid1"/>
    <w:basedOn w:val="TableNormal"/>
    <w:next w:val="TableGrid"/>
    <w:uiPriority w:val="39"/>
    <w:rsid w:val="00826187"/>
    <w:rPr>
      <w:rFonts w:asciiTheme="minorHAnsi" w:eastAsiaTheme="minorHAnsi" w:hAnsiTheme="minorHAnsi" w:cstheme="minorBid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5E6734"/>
    <w:rPr>
      <w:rFonts w:eastAsiaTheme="majorEastAsia" w:cstheme="majorBidi"/>
      <w:b/>
      <w:i/>
      <w:sz w:val="26"/>
      <w:szCs w:val="24"/>
      <w:lang w:val="en-US" w:eastAsia="en-US"/>
    </w:rPr>
  </w:style>
  <w:style w:type="character" w:customStyle="1" w:styleId="Heading4Char">
    <w:name w:val="Heading 4 Char"/>
    <w:basedOn w:val="DefaultParagraphFont"/>
    <w:link w:val="Heading4"/>
    <w:uiPriority w:val="9"/>
    <w:rsid w:val="005E6734"/>
    <w:rPr>
      <w:rFonts w:eastAsiaTheme="majorEastAsia" w:cstheme="majorBidi"/>
      <w:b/>
      <w:i/>
      <w:iCs/>
      <w:sz w:val="26"/>
      <w:szCs w:val="22"/>
      <w:lang w:val="en-US" w:eastAsia="en-US"/>
    </w:rPr>
  </w:style>
  <w:style w:type="paragraph" w:styleId="BodyText">
    <w:name w:val="Body Text"/>
    <w:basedOn w:val="Normal"/>
    <w:link w:val="BodyTextChar"/>
    <w:rsid w:val="00F161E6"/>
    <w:pPr>
      <w:spacing w:after="0" w:line="240" w:lineRule="auto"/>
    </w:pPr>
    <w:rPr>
      <w:rFonts w:ascii=".VnTimeH" w:eastAsia="Times New Roman" w:hAnsi=".VnTimeH"/>
      <w:b/>
      <w:color w:val="000000"/>
      <w:szCs w:val="20"/>
    </w:rPr>
  </w:style>
  <w:style w:type="character" w:customStyle="1" w:styleId="BodyTextChar">
    <w:name w:val="Body Text Char"/>
    <w:basedOn w:val="DefaultParagraphFont"/>
    <w:link w:val="BodyText"/>
    <w:rsid w:val="00F161E6"/>
    <w:rPr>
      <w:rFonts w:ascii=".VnTimeH" w:eastAsia="Times New Roman" w:hAnsi=".VnTimeH"/>
      <w:b/>
      <w:color w:val="000000"/>
      <w:sz w:val="24"/>
      <w:lang w:val="en-US" w:eastAsia="en-US"/>
    </w:rPr>
  </w:style>
  <w:style w:type="character" w:customStyle="1" w:styleId="Normal0Char">
    <w:name w:val="Normal_0 Char"/>
    <w:link w:val="Normal0"/>
    <w:locked/>
    <w:rsid w:val="00A90414"/>
    <w:rPr>
      <w:lang w:val="en-US" w:eastAsia="en-US"/>
    </w:rPr>
  </w:style>
  <w:style w:type="character" w:styleId="Emphasis">
    <w:name w:val="Emphasis"/>
    <w:basedOn w:val="DefaultParagraphFont"/>
    <w:uiPriority w:val="20"/>
    <w:qFormat/>
    <w:rsid w:val="00675EDB"/>
    <w:rPr>
      <w:i/>
      <w:iCs/>
    </w:rPr>
  </w:style>
  <w:style w:type="character" w:customStyle="1" w:styleId="fontstyle21">
    <w:name w:val="fontstyle21"/>
    <w:rsid w:val="00E7502F"/>
    <w:rPr>
      <w:rFonts w:ascii="Times-Italic" w:hAnsi="Times-Italic" w:hint="default"/>
      <w:b w:val="0"/>
      <w:bCs w:val="0"/>
      <w:i/>
      <w:iCs/>
      <w:color w:val="151212"/>
      <w:sz w:val="24"/>
      <w:szCs w:val="24"/>
    </w:rPr>
  </w:style>
  <w:style w:type="paragraph" w:customStyle="1" w:styleId="oncaDanhsch">
    <w:name w:val="Đoạn của Danh sách"/>
    <w:basedOn w:val="Normal"/>
    <w:link w:val="oncaDanhschChar"/>
    <w:qFormat/>
    <w:rsid w:val="00D44CB3"/>
    <w:pPr>
      <w:ind w:left="720"/>
    </w:pPr>
    <w:rPr>
      <w:rFonts w:ascii="Calibri" w:eastAsia="Times New Roman" w:hAnsi="Calibri"/>
      <w:sz w:val="22"/>
    </w:rPr>
  </w:style>
  <w:style w:type="character" w:customStyle="1" w:styleId="oncaDanhschChar">
    <w:name w:val="Đoạn của Danh sách Char"/>
    <w:link w:val="oncaDanhsch"/>
    <w:qFormat/>
    <w:locked/>
    <w:rsid w:val="00D44CB3"/>
    <w:rPr>
      <w:rFonts w:ascii="Calibri" w:eastAsia="Times New Roman" w:hAnsi="Calibri"/>
      <w:sz w:val="22"/>
      <w:szCs w:val="22"/>
      <w:lang w:val="en-US" w:eastAsia="en-US"/>
    </w:rPr>
  </w:style>
  <w:style w:type="character" w:customStyle="1" w:styleId="YoungMixChar">
    <w:name w:val="YoungMix_Char"/>
    <w:qFormat/>
    <w:rsid w:val="0081795A"/>
    <w:rPr>
      <w:rFonts w:ascii="Times New Roman" w:hAnsi="Times New Roman"/>
      <w:sz w:val="24"/>
    </w:rPr>
  </w:style>
  <w:style w:type="character" w:customStyle="1" w:styleId="NormalWebChar">
    <w:name w:val="Normal (Web) Char"/>
    <w:link w:val="NormalWeb"/>
    <w:rsid w:val="00E33C9E"/>
    <w:rPr>
      <w:rFonts w:eastAsia="Times New Roman"/>
      <w:sz w:val="24"/>
      <w:szCs w:val="24"/>
      <w:lang w:val="en-US" w:eastAsia="en-US"/>
    </w:rPr>
  </w:style>
  <w:style w:type="character" w:styleId="PageNumber">
    <w:name w:val="page number"/>
    <w:basedOn w:val="DefaultParagraphFont"/>
    <w:rsid w:val="001E1867"/>
  </w:style>
  <w:style w:type="character" w:customStyle="1" w:styleId="NoSpacingChar">
    <w:name w:val="No Spacing Char"/>
    <w:link w:val="NoSpacing"/>
    <w:uiPriority w:val="1"/>
    <w:locked/>
    <w:rsid w:val="002318BE"/>
    <w:rPr>
      <w:sz w:val="28"/>
      <w:szCs w:val="22"/>
      <w:lang w:eastAsia="en-US"/>
    </w:rPr>
  </w:style>
  <w:style w:type="character" w:customStyle="1" w:styleId="MTEquationSection">
    <w:name w:val="MTEquationSection"/>
    <w:basedOn w:val="DefaultParagraphFont"/>
    <w:rsid w:val="00142C86"/>
    <w:rPr>
      <w:rFonts w:ascii="Times New Roman" w:eastAsia="Times New Roman" w:hAnsi="Times New Roman" w:cs="Times New Roman"/>
      <w:b/>
      <w:vanish w:val="0"/>
      <w:color w:val="FF0000"/>
      <w:sz w:val="24"/>
      <w:lang w:val="en-US" w:eastAsia="vi-VN"/>
    </w:rPr>
  </w:style>
  <w:style w:type="character" w:customStyle="1" w:styleId="Heading5Char">
    <w:name w:val="Heading 5 Char"/>
    <w:basedOn w:val="DefaultParagraphFont"/>
    <w:link w:val="Heading5"/>
    <w:uiPriority w:val="9"/>
    <w:semiHidden/>
    <w:rsid w:val="00D257D4"/>
    <w:rPr>
      <w:rFonts w:asciiTheme="minorHAnsi" w:eastAsiaTheme="majorEastAsia" w:hAnsiTheme="minorHAnsi" w:cstheme="majorBidi"/>
      <w:color w:val="2F5496" w:themeColor="accent1" w:themeShade="BF"/>
      <w:spacing w:val="3"/>
      <w:kern w:val="2"/>
      <w:lang w:val="en-US" w:eastAsia="en-US"/>
      <w14:ligatures w14:val="standardContextual"/>
    </w:rPr>
  </w:style>
  <w:style w:type="character" w:customStyle="1" w:styleId="Heading6Char">
    <w:name w:val="Heading 6 Char"/>
    <w:basedOn w:val="DefaultParagraphFont"/>
    <w:link w:val="Heading6"/>
    <w:uiPriority w:val="9"/>
    <w:semiHidden/>
    <w:rsid w:val="00D257D4"/>
    <w:rPr>
      <w:rFonts w:asciiTheme="minorHAnsi" w:eastAsiaTheme="majorEastAsia" w:hAnsiTheme="minorHAnsi" w:cstheme="majorBidi"/>
      <w:i/>
      <w:iCs/>
      <w:color w:val="595959" w:themeColor="text1" w:themeTint="A6"/>
      <w:spacing w:val="3"/>
      <w:kern w:val="2"/>
      <w:lang w:val="en-US" w:eastAsia="en-US"/>
      <w14:ligatures w14:val="standardContextual"/>
    </w:rPr>
  </w:style>
  <w:style w:type="character" w:customStyle="1" w:styleId="Heading7Char">
    <w:name w:val="Heading 7 Char"/>
    <w:basedOn w:val="DefaultParagraphFont"/>
    <w:link w:val="Heading7"/>
    <w:uiPriority w:val="9"/>
    <w:semiHidden/>
    <w:rsid w:val="00D257D4"/>
    <w:rPr>
      <w:rFonts w:asciiTheme="minorHAnsi" w:eastAsiaTheme="majorEastAsia" w:hAnsiTheme="minorHAnsi" w:cstheme="majorBidi"/>
      <w:color w:val="595959" w:themeColor="text1" w:themeTint="A6"/>
      <w:spacing w:val="3"/>
      <w:kern w:val="2"/>
      <w:lang w:val="en-US" w:eastAsia="en-US"/>
      <w14:ligatures w14:val="standardContextual"/>
    </w:rPr>
  </w:style>
  <w:style w:type="character" w:customStyle="1" w:styleId="Heading8Char">
    <w:name w:val="Heading 8 Char"/>
    <w:basedOn w:val="DefaultParagraphFont"/>
    <w:link w:val="Heading8"/>
    <w:uiPriority w:val="9"/>
    <w:semiHidden/>
    <w:rsid w:val="00D257D4"/>
    <w:rPr>
      <w:rFonts w:asciiTheme="minorHAnsi" w:eastAsiaTheme="majorEastAsia" w:hAnsiTheme="minorHAnsi" w:cstheme="majorBidi"/>
      <w:i/>
      <w:iCs/>
      <w:color w:val="272727" w:themeColor="text1" w:themeTint="D8"/>
      <w:spacing w:val="3"/>
      <w:kern w:val="2"/>
      <w:lang w:val="en-US" w:eastAsia="en-US"/>
      <w14:ligatures w14:val="standardContextual"/>
    </w:rPr>
  </w:style>
  <w:style w:type="character" w:customStyle="1" w:styleId="Heading9Char">
    <w:name w:val="Heading 9 Char"/>
    <w:basedOn w:val="DefaultParagraphFont"/>
    <w:link w:val="Heading9"/>
    <w:uiPriority w:val="9"/>
    <w:semiHidden/>
    <w:rsid w:val="00D257D4"/>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customStyle="1" w:styleId="Bodytext2">
    <w:name w:val="Body text (2)"/>
    <w:rsid w:val="00D257D4"/>
    <w:rPr>
      <w:rFonts w:ascii="Times New Roman" w:eastAsia="Times New Roman" w:hAnsi="Times New Roman" w:cs="Times New Roman"/>
      <w:b/>
      <w:bCs/>
      <w:i w:val="0"/>
      <w:iCs w:val="0"/>
      <w:smallCaps w:val="0"/>
      <w:strike w:val="0"/>
      <w:dstrike w:val="0"/>
      <w:color w:val="000000"/>
      <w:spacing w:val="0"/>
      <w:w w:val="100"/>
      <w:position w:val="0"/>
      <w:sz w:val="20"/>
      <w:szCs w:val="20"/>
      <w:u w:val="none"/>
      <w:effect w:val="none"/>
      <w:lang w:val="vi-VN" w:eastAsia="vi-VN" w:bidi="vi-VN"/>
    </w:rPr>
  </w:style>
  <w:style w:type="paragraph" w:customStyle="1" w:styleId="Mu2">
    <w:name w:val="Mẫu 2"/>
    <w:basedOn w:val="Normal0"/>
    <w:link w:val="Mu2Char"/>
    <w:qFormat/>
    <w:rsid w:val="00D257D4"/>
    <w:pPr>
      <w:widowControl w:val="0"/>
      <w:numPr>
        <w:numId w:val="2"/>
      </w:numPr>
      <w:tabs>
        <w:tab w:val="left" w:pos="2694"/>
      </w:tabs>
      <w:ind w:left="57"/>
    </w:pPr>
    <w:rPr>
      <w:bCs/>
      <w:lang w:eastAsia="ja-JP"/>
    </w:rPr>
  </w:style>
  <w:style w:type="character" w:customStyle="1" w:styleId="Mu2Char">
    <w:name w:val="Mẫu 2 Char"/>
    <w:link w:val="Mu2"/>
    <w:rsid w:val="00D257D4"/>
    <w:rPr>
      <w:bCs/>
      <w:lang w:val="en-US" w:eastAsia="ja-JP"/>
    </w:rPr>
  </w:style>
  <w:style w:type="paragraph" w:styleId="Title">
    <w:name w:val="Title"/>
    <w:basedOn w:val="Normal"/>
    <w:next w:val="Normal"/>
    <w:link w:val="TitleChar"/>
    <w:uiPriority w:val="10"/>
    <w:qFormat/>
    <w:rsid w:val="00D257D4"/>
    <w:pPr>
      <w:spacing w:after="80" w:line="240" w:lineRule="auto"/>
      <w:contextualSpacing/>
    </w:pPr>
    <w:rPr>
      <w:rFonts w:asciiTheme="majorHAnsi" w:eastAsiaTheme="majorEastAsia" w:hAnsiTheme="majorHAnsi" w:cstheme="majorBidi"/>
      <w:spacing w:val="-10"/>
      <w:kern w:val="28"/>
      <w:sz w:val="56"/>
      <w:szCs w:val="56"/>
      <w:lang w:val="en-US" w:eastAsia="en-US"/>
      <w14:ligatures w14:val="standardContextual"/>
    </w:rPr>
  </w:style>
  <w:style w:type="character" w:customStyle="1" w:styleId="TitleChar">
    <w:name w:val="Title Char"/>
    <w:basedOn w:val="DefaultParagraphFont"/>
    <w:link w:val="Title"/>
    <w:uiPriority w:val="10"/>
    <w:rsid w:val="00D257D4"/>
    <w:rPr>
      <w:rFonts w:asciiTheme="majorHAnsi" w:eastAsiaTheme="majorEastAsia" w:hAnsiTheme="majorHAnsi" w:cstheme="majorBidi"/>
      <w:spacing w:val="-10"/>
      <w:kern w:val="28"/>
      <w:sz w:val="56"/>
      <w:szCs w:val="56"/>
      <w:lang w:val="en-US" w:eastAsia="en-US"/>
      <w14:ligatures w14:val="standardContextual"/>
    </w:rPr>
  </w:style>
  <w:style w:type="paragraph" w:styleId="Subtitle">
    <w:name w:val="Subtitle"/>
    <w:basedOn w:val="Normal"/>
    <w:next w:val="Normal"/>
    <w:link w:val="SubtitleChar"/>
    <w:uiPriority w:val="11"/>
    <w:qFormat/>
    <w:rsid w:val="00D257D4"/>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character" w:customStyle="1" w:styleId="SubtitleChar">
    <w:name w:val="Subtitle Char"/>
    <w:basedOn w:val="DefaultParagraphFont"/>
    <w:link w:val="Subtitle"/>
    <w:uiPriority w:val="11"/>
    <w:rsid w:val="00D257D4"/>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paragraph" w:styleId="Quote">
    <w:name w:val="Quote"/>
    <w:basedOn w:val="Normal"/>
    <w:next w:val="Normal"/>
    <w:link w:val="QuoteChar"/>
    <w:uiPriority w:val="29"/>
    <w:qFormat/>
    <w:rsid w:val="00D257D4"/>
    <w:pPr>
      <w:spacing w:before="160" w:after="160" w:line="259" w:lineRule="auto"/>
      <w:jc w:val="center"/>
    </w:pPr>
    <w:rPr>
      <w:rFonts w:eastAsiaTheme="minorHAnsi"/>
      <w:i/>
      <w:iCs/>
      <w:color w:val="404040" w:themeColor="text1" w:themeTint="BF"/>
      <w:spacing w:val="3"/>
      <w:kern w:val="2"/>
      <w:lang w:val="en-US" w:eastAsia="en-US"/>
      <w14:ligatures w14:val="standardContextual"/>
    </w:rPr>
  </w:style>
  <w:style w:type="character" w:customStyle="1" w:styleId="QuoteChar">
    <w:name w:val="Quote Char"/>
    <w:basedOn w:val="DefaultParagraphFont"/>
    <w:link w:val="Quote"/>
    <w:uiPriority w:val="29"/>
    <w:rsid w:val="00D257D4"/>
    <w:rPr>
      <w:rFonts w:eastAsiaTheme="minorHAnsi"/>
      <w:i/>
      <w:iCs/>
      <w:color w:val="404040" w:themeColor="text1" w:themeTint="BF"/>
      <w:spacing w:val="3"/>
      <w:kern w:val="2"/>
      <w:lang w:val="en-US" w:eastAsia="en-US"/>
      <w14:ligatures w14:val="standardContextual"/>
    </w:rPr>
  </w:style>
  <w:style w:type="character" w:styleId="IntenseEmphasis">
    <w:name w:val="Intense Emphasis"/>
    <w:basedOn w:val="DefaultParagraphFont"/>
    <w:uiPriority w:val="21"/>
    <w:qFormat/>
    <w:rsid w:val="00D257D4"/>
    <w:rPr>
      <w:i/>
      <w:iCs/>
      <w:color w:val="2F5496" w:themeColor="accent1" w:themeShade="BF"/>
    </w:rPr>
  </w:style>
  <w:style w:type="paragraph" w:styleId="IntenseQuote">
    <w:name w:val="Intense Quote"/>
    <w:basedOn w:val="Normal"/>
    <w:next w:val="Normal"/>
    <w:link w:val="IntenseQuoteChar"/>
    <w:uiPriority w:val="30"/>
    <w:qFormat/>
    <w:rsid w:val="00D257D4"/>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eastAsiaTheme="minorHAnsi"/>
      <w:i/>
      <w:iCs/>
      <w:color w:val="2F5496" w:themeColor="accent1" w:themeShade="BF"/>
      <w:spacing w:val="3"/>
      <w:kern w:val="2"/>
      <w:lang w:val="en-US" w:eastAsia="en-US"/>
      <w14:ligatures w14:val="standardContextual"/>
    </w:rPr>
  </w:style>
  <w:style w:type="character" w:customStyle="1" w:styleId="IntenseQuoteChar">
    <w:name w:val="Intense Quote Char"/>
    <w:basedOn w:val="DefaultParagraphFont"/>
    <w:link w:val="IntenseQuote"/>
    <w:uiPriority w:val="30"/>
    <w:rsid w:val="00D257D4"/>
    <w:rPr>
      <w:rFonts w:eastAsiaTheme="minorHAnsi"/>
      <w:i/>
      <w:iCs/>
      <w:color w:val="2F5496" w:themeColor="accent1" w:themeShade="BF"/>
      <w:spacing w:val="3"/>
      <w:kern w:val="2"/>
      <w:lang w:val="en-US" w:eastAsia="en-US"/>
      <w14:ligatures w14:val="standardContextual"/>
    </w:rPr>
  </w:style>
  <w:style w:type="character" w:styleId="IntenseReference">
    <w:name w:val="Intense Reference"/>
    <w:basedOn w:val="DefaultParagraphFont"/>
    <w:uiPriority w:val="32"/>
    <w:qFormat/>
    <w:rsid w:val="00D257D4"/>
    <w:rPr>
      <w:b/>
      <w:bCs/>
      <w:smallCaps/>
      <w:color w:val="2F5496" w:themeColor="accent1" w:themeShade="BF"/>
      <w:spacing w:val="5"/>
    </w:rPr>
  </w:style>
  <w:style w:type="paragraph" w:customStyle="1" w:styleId="Normal1">
    <w:name w:val="Normal_1"/>
    <w:qFormat/>
    <w:rsid w:val="00191DB1"/>
    <w:rPr>
      <w:rFonts w:eastAsia="Times New Roman"/>
      <w:lang w:val="en-US" w:eastAsia="en-US"/>
    </w:rPr>
  </w:style>
  <w:style w:type="paragraph" w:customStyle="1" w:styleId="Normal2">
    <w:name w:val="Normal_2"/>
    <w:qFormat/>
    <w:rsid w:val="00191DB1"/>
    <w:rPr>
      <w:rFonts w:eastAsia="Times New Roman"/>
      <w:lang w:val="en-US" w:eastAsia="en-US"/>
    </w:rPr>
  </w:style>
  <w:style w:type="paragraph" w:customStyle="1" w:styleId="Normal3">
    <w:name w:val="Normal_3"/>
    <w:qFormat/>
    <w:rsid w:val="00191DB1"/>
    <w:rPr>
      <w:rFonts w:eastAsia="Times New Roman"/>
      <w:lang w:val="en-US" w:eastAsia="en-US"/>
    </w:rPr>
  </w:style>
  <w:style w:type="paragraph" w:customStyle="1" w:styleId="Normal4">
    <w:name w:val="Normal_4"/>
    <w:qFormat/>
    <w:rsid w:val="00191DB1"/>
    <w:rPr>
      <w:rFonts w:eastAsia="Times New Roman"/>
      <w:lang w:val="en-US" w:eastAsia="en-US"/>
    </w:rPr>
  </w:style>
  <w:style w:type="paragraph" w:customStyle="1" w:styleId="Normal23">
    <w:name w:val="Normal_23"/>
    <w:qFormat/>
    <w:rsid w:val="00191DB1"/>
    <w:rPr>
      <w:rFonts w:eastAsia="Times New Roman"/>
      <w:lang w:val="en-US" w:eastAsia="en-US"/>
    </w:rPr>
  </w:style>
  <w:style w:type="paragraph" w:customStyle="1" w:styleId="0Noidung">
    <w:name w:val="0 Noi dung"/>
    <w:basedOn w:val="Normal"/>
    <w:qFormat/>
    <w:rsid w:val="002A5BFA"/>
    <w:pPr>
      <w:suppressAutoHyphens/>
      <w:spacing w:after="0" w:line="240" w:lineRule="auto"/>
      <w:ind w:firstLine="397"/>
      <w:jc w:val="both"/>
    </w:pPr>
    <w:rPr>
      <w:color w:val="000000"/>
      <w:lang w:val="en-US" w:eastAsia="en-US"/>
    </w:rPr>
  </w:style>
  <w:style w:type="paragraph" w:customStyle="1" w:styleId="CommentText1">
    <w:name w:val="Comment Text1"/>
    <w:basedOn w:val="Normal"/>
    <w:next w:val="CommentText"/>
    <w:uiPriority w:val="99"/>
    <w:semiHidden/>
    <w:unhideWhenUsed/>
    <w:rsid w:val="004F3827"/>
    <w:pPr>
      <w:spacing w:after="160" w:line="240" w:lineRule="auto"/>
    </w:pPr>
    <w:rPr>
      <w:rFonts w:ascii="Palatino Linotype" w:eastAsia="Arial" w:hAnsi="Palatino Linotype"/>
      <w:color w:val="081C36"/>
      <w:spacing w:val="3"/>
      <w:kern w:val="2"/>
      <w:lang w:val="en-US" w:eastAsia="en-US"/>
      <w14:ligatures w14:val="standardContextual"/>
    </w:rPr>
  </w:style>
  <w:style w:type="character" w:customStyle="1" w:styleId="CommentTextChar1">
    <w:name w:val="Comment Text Char1"/>
    <w:basedOn w:val="DefaultParagraphFont"/>
    <w:uiPriority w:val="99"/>
    <w:semiHidden/>
    <w:rsid w:val="004F3827"/>
    <w:rPr>
      <w:sz w:val="20"/>
      <w:szCs w:val="20"/>
    </w:rPr>
  </w:style>
  <w:style w:type="numbering" w:customStyle="1" w:styleId="NoList11">
    <w:name w:val="No List11"/>
    <w:next w:val="NoList"/>
    <w:uiPriority w:val="99"/>
    <w:semiHidden/>
    <w:unhideWhenUsed/>
    <w:rsid w:val="004F3827"/>
  </w:style>
  <w:style w:type="numbering" w:customStyle="1" w:styleId="NoList2">
    <w:name w:val="No List2"/>
    <w:next w:val="NoList"/>
    <w:uiPriority w:val="99"/>
    <w:semiHidden/>
    <w:unhideWhenUsed/>
    <w:rsid w:val="004F3827"/>
  </w:style>
  <w:style w:type="numbering" w:customStyle="1" w:styleId="NoList12">
    <w:name w:val="No List12"/>
    <w:next w:val="NoList"/>
    <w:uiPriority w:val="99"/>
    <w:semiHidden/>
    <w:unhideWhenUsed/>
    <w:rsid w:val="004F3827"/>
  </w:style>
  <w:style w:type="table" w:customStyle="1" w:styleId="TableGrid11">
    <w:name w:val="Table Grid11"/>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4F3827"/>
  </w:style>
  <w:style w:type="numbering" w:customStyle="1" w:styleId="NoList13">
    <w:name w:val="No List13"/>
    <w:next w:val="NoList"/>
    <w:uiPriority w:val="99"/>
    <w:semiHidden/>
    <w:unhideWhenUsed/>
    <w:rsid w:val="004F3827"/>
  </w:style>
  <w:style w:type="table" w:customStyle="1" w:styleId="TableGrid12">
    <w:name w:val="Table Grid12"/>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qFormat/>
    <w:rsid w:val="00602963"/>
    <w:rPr>
      <w:rFonts w:ascii="Calibri" w:eastAsiaTheme="minorHAnsi" w:hAnsi="Calibr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469AA"/>
    <w:rPr>
      <w:rFonts w:ascii="CMR12" w:hAnsi="CMR12" w:hint="default"/>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sz w:val="24"/>
        <w:szCs w:val="24"/>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7B10"/>
    <w:pPr>
      <w:spacing w:after="200" w:line="276" w:lineRule="auto"/>
    </w:pPr>
  </w:style>
  <w:style w:type="paragraph" w:styleId="Heading1">
    <w:name w:val="heading 1"/>
    <w:basedOn w:val="Normal"/>
    <w:next w:val="Normal"/>
    <w:link w:val="Heading1Char"/>
    <w:autoRedefine/>
    <w:uiPriority w:val="9"/>
    <w:qFormat/>
    <w:rsid w:val="00E41238"/>
    <w:pPr>
      <w:keepNext/>
      <w:spacing w:after="0" w:line="288" w:lineRule="auto"/>
      <w:outlineLvl w:val="0"/>
    </w:pPr>
    <w:rPr>
      <w:rFonts w:ascii="Times New Roman Bold" w:eastAsia="Times New Roman" w:hAnsi="Times New Roman Bold"/>
      <w:b/>
      <w:color w:val="FF0000"/>
      <w:kern w:val="32"/>
      <w:sz w:val="26"/>
      <w:szCs w:val="26"/>
      <w:lang w:val="x-none" w:eastAsia="ko-KR"/>
    </w:rPr>
  </w:style>
  <w:style w:type="paragraph" w:styleId="Heading2">
    <w:name w:val="heading 2"/>
    <w:basedOn w:val="Normal"/>
    <w:next w:val="Normal"/>
    <w:link w:val="Heading2Char1"/>
    <w:autoRedefine/>
    <w:uiPriority w:val="9"/>
    <w:qFormat/>
    <w:rsid w:val="00E41238"/>
    <w:pPr>
      <w:keepNext/>
      <w:spacing w:before="40" w:after="40" w:line="360" w:lineRule="auto"/>
      <w:jc w:val="center"/>
      <w:outlineLvl w:val="1"/>
    </w:pPr>
    <w:rPr>
      <w:rFonts w:eastAsia="Times New Roman"/>
      <w:b/>
      <w:bCs/>
      <w:sz w:val="26"/>
      <w:szCs w:val="26"/>
      <w:lang w:val="pt-BR"/>
    </w:rPr>
  </w:style>
  <w:style w:type="paragraph" w:styleId="Heading3">
    <w:name w:val="heading 3"/>
    <w:basedOn w:val="Normal"/>
    <w:next w:val="Normal"/>
    <w:link w:val="Heading3Char"/>
    <w:autoRedefine/>
    <w:uiPriority w:val="9"/>
    <w:unhideWhenUsed/>
    <w:qFormat/>
    <w:rsid w:val="005E6734"/>
    <w:pPr>
      <w:keepNext/>
      <w:keepLines/>
      <w:spacing w:before="120" w:after="0" w:line="324" w:lineRule="auto"/>
      <w:outlineLvl w:val="2"/>
    </w:pPr>
    <w:rPr>
      <w:rFonts w:eastAsiaTheme="majorEastAsia" w:cstheme="majorBidi"/>
      <w:b/>
      <w:i/>
      <w:sz w:val="26"/>
    </w:rPr>
  </w:style>
  <w:style w:type="paragraph" w:styleId="Heading4">
    <w:name w:val="heading 4"/>
    <w:basedOn w:val="Normal"/>
    <w:next w:val="Normal"/>
    <w:link w:val="Heading4Char"/>
    <w:autoRedefine/>
    <w:uiPriority w:val="9"/>
    <w:unhideWhenUsed/>
    <w:qFormat/>
    <w:rsid w:val="005E6734"/>
    <w:pPr>
      <w:keepNext/>
      <w:keepLines/>
      <w:spacing w:before="120" w:after="0" w:line="324" w:lineRule="auto"/>
      <w:outlineLvl w:val="3"/>
    </w:pPr>
    <w:rPr>
      <w:rFonts w:eastAsiaTheme="majorEastAsia" w:cstheme="majorBidi"/>
      <w:b/>
      <w:i/>
      <w:iCs/>
      <w:sz w:val="26"/>
    </w:rPr>
  </w:style>
  <w:style w:type="paragraph" w:styleId="Heading5">
    <w:name w:val="heading 5"/>
    <w:basedOn w:val="Normal"/>
    <w:next w:val="Normal"/>
    <w:link w:val="Heading5Char"/>
    <w:uiPriority w:val="9"/>
    <w:semiHidden/>
    <w:unhideWhenUsed/>
    <w:qFormat/>
    <w:rsid w:val="00D257D4"/>
    <w:pPr>
      <w:keepNext/>
      <w:keepLines/>
      <w:spacing w:before="80" w:after="40" w:line="259" w:lineRule="auto"/>
      <w:outlineLvl w:val="4"/>
    </w:pPr>
    <w:rPr>
      <w:rFonts w:asciiTheme="minorHAnsi" w:eastAsiaTheme="majorEastAsia" w:hAnsiTheme="minorHAnsi" w:cstheme="majorBidi"/>
      <w:color w:val="2F5496" w:themeColor="accent1" w:themeShade="BF"/>
      <w:spacing w:val="3"/>
      <w:kern w:val="2"/>
      <w:lang w:val="en-US" w:eastAsia="en-US"/>
      <w14:ligatures w14:val="standardContextual"/>
    </w:rPr>
  </w:style>
  <w:style w:type="paragraph" w:styleId="Heading6">
    <w:name w:val="heading 6"/>
    <w:basedOn w:val="Normal"/>
    <w:next w:val="Normal"/>
    <w:link w:val="Heading6Char"/>
    <w:uiPriority w:val="9"/>
    <w:semiHidden/>
    <w:unhideWhenUsed/>
    <w:qFormat/>
    <w:rsid w:val="00D257D4"/>
    <w:pPr>
      <w:keepNext/>
      <w:keepLines/>
      <w:spacing w:before="40" w:after="0" w:line="259" w:lineRule="auto"/>
      <w:outlineLvl w:val="5"/>
    </w:pPr>
    <w:rPr>
      <w:rFonts w:asciiTheme="minorHAnsi" w:eastAsiaTheme="majorEastAsia" w:hAnsiTheme="minorHAnsi" w:cstheme="majorBidi"/>
      <w:i/>
      <w:iCs/>
      <w:color w:val="595959" w:themeColor="text1" w:themeTint="A6"/>
      <w:spacing w:val="3"/>
      <w:kern w:val="2"/>
      <w:lang w:val="en-US" w:eastAsia="en-US"/>
      <w14:ligatures w14:val="standardContextual"/>
    </w:rPr>
  </w:style>
  <w:style w:type="paragraph" w:styleId="Heading7">
    <w:name w:val="heading 7"/>
    <w:basedOn w:val="Normal"/>
    <w:next w:val="Normal"/>
    <w:link w:val="Heading7Char"/>
    <w:uiPriority w:val="9"/>
    <w:semiHidden/>
    <w:unhideWhenUsed/>
    <w:qFormat/>
    <w:rsid w:val="00D257D4"/>
    <w:pPr>
      <w:keepNext/>
      <w:keepLines/>
      <w:spacing w:before="40" w:after="0" w:line="259" w:lineRule="auto"/>
      <w:outlineLvl w:val="6"/>
    </w:pPr>
    <w:rPr>
      <w:rFonts w:asciiTheme="minorHAnsi" w:eastAsiaTheme="majorEastAsia" w:hAnsiTheme="minorHAnsi" w:cstheme="majorBidi"/>
      <w:color w:val="595959" w:themeColor="text1" w:themeTint="A6"/>
      <w:spacing w:val="3"/>
      <w:kern w:val="2"/>
      <w:lang w:val="en-US" w:eastAsia="en-US"/>
      <w14:ligatures w14:val="standardContextual"/>
    </w:rPr>
  </w:style>
  <w:style w:type="paragraph" w:styleId="Heading8">
    <w:name w:val="heading 8"/>
    <w:basedOn w:val="Normal"/>
    <w:next w:val="Normal"/>
    <w:link w:val="Heading8Char"/>
    <w:uiPriority w:val="9"/>
    <w:semiHidden/>
    <w:unhideWhenUsed/>
    <w:qFormat/>
    <w:rsid w:val="00D257D4"/>
    <w:pPr>
      <w:keepNext/>
      <w:keepLines/>
      <w:spacing w:after="0" w:line="259" w:lineRule="auto"/>
      <w:outlineLvl w:val="7"/>
    </w:pPr>
    <w:rPr>
      <w:rFonts w:asciiTheme="minorHAnsi" w:eastAsiaTheme="majorEastAsia" w:hAnsiTheme="minorHAnsi" w:cstheme="majorBidi"/>
      <w:i/>
      <w:iCs/>
      <w:color w:val="272727" w:themeColor="text1" w:themeTint="D8"/>
      <w:spacing w:val="3"/>
      <w:kern w:val="2"/>
      <w:lang w:val="en-US" w:eastAsia="en-US"/>
      <w14:ligatures w14:val="standardContextual"/>
    </w:rPr>
  </w:style>
  <w:style w:type="paragraph" w:styleId="Heading9">
    <w:name w:val="heading 9"/>
    <w:basedOn w:val="Normal"/>
    <w:next w:val="Normal"/>
    <w:link w:val="Heading9Char"/>
    <w:uiPriority w:val="9"/>
    <w:semiHidden/>
    <w:unhideWhenUsed/>
    <w:qFormat/>
    <w:rsid w:val="00D257D4"/>
    <w:pPr>
      <w:keepNext/>
      <w:keepLines/>
      <w:spacing w:after="0" w:line="259" w:lineRule="auto"/>
      <w:outlineLvl w:val="8"/>
    </w:pPr>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Đoạn của Danh sách1,List Paragraph3,HPL01,chuẩn không cần chỉnh,List Paragraph1,Đoạn của Danh sách,Dau -,List Paragraph11,List Paragraph111"/>
    <w:basedOn w:val="Normal"/>
    <w:link w:val="ListParagraphChar"/>
    <w:uiPriority w:val="34"/>
    <w:qFormat/>
    <w:rsid w:val="0046565A"/>
    <w:pPr>
      <w:spacing w:after="0" w:line="240" w:lineRule="auto"/>
      <w:ind w:left="720"/>
      <w:contextualSpacing/>
    </w:pPr>
    <w:rPr>
      <w:rFonts w:ascii="Calibri" w:hAnsi="Calibri"/>
      <w:sz w:val="22"/>
    </w:rPr>
  </w:style>
  <w:style w:type="paragraph" w:styleId="BalloonText">
    <w:name w:val="Balloon Text"/>
    <w:basedOn w:val="Normal"/>
    <w:link w:val="BalloonTextChar"/>
    <w:uiPriority w:val="99"/>
    <w:semiHidden/>
    <w:unhideWhenUsed/>
    <w:rsid w:val="0046565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6565A"/>
    <w:rPr>
      <w:rFonts w:ascii="Tahoma" w:hAnsi="Tahoma" w:cs="Tahoma"/>
      <w:sz w:val="16"/>
      <w:szCs w:val="16"/>
      <w:lang w:val="vi-VN"/>
    </w:rPr>
  </w:style>
  <w:style w:type="character" w:customStyle="1" w:styleId="ListParagraphChar">
    <w:name w:val="List Paragraph Char"/>
    <w:aliases w:val="List Paragraph_FS Char,Câu dẫn Char,Đoạn của Danh sách1 Char,List Paragraph3 Char,HPL01 Char,chuẩn không cần chỉnh Char,List Paragraph1 Char,Đoạn của Danh sách Char,Dau - Char,List Paragraph11 Char,List Paragraph111 Char"/>
    <w:link w:val="ListParagraph"/>
    <w:uiPriority w:val="34"/>
    <w:qFormat/>
    <w:rsid w:val="0046565A"/>
    <w:rPr>
      <w:rFonts w:ascii="Calibri" w:hAnsi="Calibri"/>
      <w:sz w:val="22"/>
      <w:lang w:val="vi-VN"/>
    </w:rPr>
  </w:style>
  <w:style w:type="paragraph" w:styleId="NormalWeb">
    <w:name w:val="Normal (Web)"/>
    <w:basedOn w:val="Normal"/>
    <w:link w:val="NormalWebChar"/>
    <w:uiPriority w:val="99"/>
    <w:unhideWhenUsed/>
    <w:rsid w:val="0046565A"/>
    <w:pPr>
      <w:spacing w:before="100" w:beforeAutospacing="1" w:after="100" w:afterAutospacing="1" w:line="240" w:lineRule="auto"/>
    </w:pPr>
    <w:rPr>
      <w:rFonts w:eastAsia="Times New Roman"/>
    </w:rPr>
  </w:style>
  <w:style w:type="paragraph" w:styleId="Header">
    <w:name w:val="header"/>
    <w:basedOn w:val="Normal"/>
    <w:link w:val="HeaderChar"/>
    <w:unhideWhenUsed/>
    <w:rsid w:val="0046565A"/>
    <w:pPr>
      <w:tabs>
        <w:tab w:val="center" w:pos="4680"/>
        <w:tab w:val="right" w:pos="9360"/>
      </w:tabs>
      <w:spacing w:after="0" w:line="240" w:lineRule="auto"/>
    </w:pPr>
    <w:rPr>
      <w:rFonts w:ascii="Calibri" w:hAnsi="Calibri"/>
      <w:sz w:val="22"/>
    </w:rPr>
  </w:style>
  <w:style w:type="character" w:customStyle="1" w:styleId="HeaderChar">
    <w:name w:val="Header Char"/>
    <w:link w:val="Header"/>
    <w:rsid w:val="0046565A"/>
    <w:rPr>
      <w:rFonts w:ascii="Calibri" w:hAnsi="Calibri"/>
      <w:sz w:val="22"/>
      <w:lang w:val="vi-VN"/>
    </w:rPr>
  </w:style>
  <w:style w:type="paragraph" w:styleId="Footer">
    <w:name w:val="footer"/>
    <w:basedOn w:val="Normal"/>
    <w:link w:val="FooterChar"/>
    <w:uiPriority w:val="99"/>
    <w:unhideWhenUsed/>
    <w:rsid w:val="0046565A"/>
    <w:pPr>
      <w:tabs>
        <w:tab w:val="center" w:pos="4680"/>
        <w:tab w:val="right" w:pos="9360"/>
      </w:tabs>
      <w:spacing w:after="0" w:line="240" w:lineRule="auto"/>
    </w:pPr>
    <w:rPr>
      <w:rFonts w:ascii="Calibri" w:hAnsi="Calibri"/>
      <w:sz w:val="22"/>
    </w:rPr>
  </w:style>
  <w:style w:type="character" w:customStyle="1" w:styleId="FooterChar">
    <w:name w:val="Footer Char"/>
    <w:link w:val="Footer"/>
    <w:uiPriority w:val="99"/>
    <w:rsid w:val="0046565A"/>
    <w:rPr>
      <w:rFonts w:ascii="Calibri" w:hAnsi="Calibri"/>
      <w:sz w:val="22"/>
      <w:lang w:val="vi-VN"/>
    </w:rPr>
  </w:style>
  <w:style w:type="paragraph" w:customStyle="1" w:styleId="Normal0">
    <w:name w:val="Normal_0"/>
    <w:link w:val="Normal0Char"/>
    <w:qFormat/>
    <w:rsid w:val="0046565A"/>
    <w:rPr>
      <w:lang w:val="en-US" w:eastAsia="en-US"/>
    </w:rPr>
  </w:style>
  <w:style w:type="paragraph" w:customStyle="1" w:styleId="oncaDanhsch1">
    <w:name w:val="Đoạn của Danh sách1"/>
    <w:basedOn w:val="Normal"/>
    <w:rsid w:val="0046565A"/>
    <w:pPr>
      <w:widowControl w:val="0"/>
      <w:spacing w:after="0" w:line="240" w:lineRule="auto"/>
    </w:pPr>
    <w:rPr>
      <w:rFonts w:ascii="Calibri" w:eastAsia="Times New Roman" w:hAnsi="Calibri"/>
      <w:sz w:val="22"/>
    </w:rPr>
  </w:style>
  <w:style w:type="table" w:styleId="TableGrid">
    <w:name w:val="Table Grid"/>
    <w:aliases w:val="tham khao,trongbang"/>
    <w:basedOn w:val="TableNormal"/>
    <w:uiPriority w:val="39"/>
    <w:qFormat/>
    <w:rsid w:val="0046565A"/>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619D1"/>
    <w:pPr>
      <w:spacing w:after="160" w:line="240" w:lineRule="exact"/>
      <w:ind w:firstLine="567"/>
    </w:pPr>
    <w:rPr>
      <w:rFonts w:ascii="Arial" w:eastAsia="Times New Roman" w:hAnsi="Arial" w:cs="Verdana"/>
      <w:color w:val="800000"/>
      <w:sz w:val="20"/>
      <w:szCs w:val="20"/>
    </w:rPr>
  </w:style>
  <w:style w:type="character" w:styleId="Hyperlink">
    <w:name w:val="Hyperlink"/>
    <w:uiPriority w:val="99"/>
    <w:rsid w:val="002D66AA"/>
    <w:rPr>
      <w:color w:val="0000FF"/>
      <w:u w:val="single"/>
    </w:rPr>
  </w:style>
  <w:style w:type="paragraph" w:styleId="NoSpacing">
    <w:name w:val="No Spacing"/>
    <w:link w:val="NoSpacingChar"/>
    <w:uiPriority w:val="1"/>
    <w:qFormat/>
    <w:rsid w:val="00047868"/>
    <w:rPr>
      <w:sz w:val="28"/>
      <w:lang w:eastAsia="en-US"/>
    </w:rPr>
  </w:style>
  <w:style w:type="character" w:customStyle="1" w:styleId="fontstyle01">
    <w:name w:val="fontstyle01"/>
    <w:rsid w:val="00047868"/>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qFormat/>
    <w:rsid w:val="00047868"/>
    <w:pPr>
      <w:numPr>
        <w:numId w:val="1"/>
      </w:numPr>
      <w:tabs>
        <w:tab w:val="center" w:pos="5640"/>
        <w:tab w:val="right" w:pos="10260"/>
      </w:tabs>
      <w:spacing w:before="120" w:line="276" w:lineRule="auto"/>
      <w:jc w:val="both"/>
    </w:pPr>
    <w:rPr>
      <w:rFonts w:ascii="Calibri Light" w:eastAsia="Times New Roman" w:hAnsi="Calibri Light"/>
      <w:b/>
      <w:color w:val="0000FF"/>
      <w:lang w:val="en-US"/>
    </w:rPr>
  </w:style>
  <w:style w:type="character" w:customStyle="1" w:styleId="MTDisplayEquationChar">
    <w:name w:val="MTDisplayEquation Char"/>
    <w:link w:val="MTDisplayEquation"/>
    <w:qFormat/>
    <w:rsid w:val="00047868"/>
    <w:rPr>
      <w:rFonts w:ascii="Calibri Light" w:eastAsia="Times New Roman" w:hAnsi="Calibri Light"/>
      <w:b/>
      <w:color w:val="0000FF"/>
      <w:sz w:val="22"/>
      <w:lang w:val="en-US"/>
    </w:rPr>
  </w:style>
  <w:style w:type="character" w:customStyle="1" w:styleId="Heading1Char">
    <w:name w:val="Heading 1 Char"/>
    <w:link w:val="Heading1"/>
    <w:uiPriority w:val="9"/>
    <w:rsid w:val="00E41238"/>
    <w:rPr>
      <w:rFonts w:ascii="Times New Roman Bold" w:eastAsia="Times New Roman" w:hAnsi="Times New Roman Bold"/>
      <w:b/>
      <w:color w:val="FF0000"/>
      <w:kern w:val="32"/>
      <w:sz w:val="26"/>
      <w:szCs w:val="26"/>
      <w:lang w:val="x-none" w:eastAsia="ko-KR"/>
    </w:rPr>
  </w:style>
  <w:style w:type="character" w:customStyle="1" w:styleId="Heading2Char">
    <w:name w:val="Heading 2 Char"/>
    <w:uiPriority w:val="9"/>
    <w:rsid w:val="00E41238"/>
    <w:rPr>
      <w:rFonts w:ascii="Times New Roman" w:eastAsia="Times New Roman" w:hAnsi="Times New Roman" w:cs="Times New Roman"/>
      <w:b/>
      <w:bCs/>
      <w:i/>
      <w:iCs/>
      <w:sz w:val="28"/>
      <w:szCs w:val="28"/>
      <w:lang w:val="en-US" w:eastAsia="en-US"/>
    </w:rPr>
  </w:style>
  <w:style w:type="character" w:customStyle="1" w:styleId="Heading2Char1">
    <w:name w:val="Heading 2 Char1"/>
    <w:link w:val="Heading2"/>
    <w:rsid w:val="00E41238"/>
    <w:rPr>
      <w:rFonts w:eastAsia="Times New Roman"/>
      <w:b/>
      <w:bCs/>
      <w:sz w:val="26"/>
      <w:szCs w:val="26"/>
      <w:lang w:val="pt-BR" w:eastAsia="en-US"/>
    </w:rPr>
  </w:style>
  <w:style w:type="character" w:styleId="Strong">
    <w:name w:val="Strong"/>
    <w:qFormat/>
    <w:rsid w:val="00540CFC"/>
    <w:rPr>
      <w:rFonts w:ascii="Times New Roman" w:hAnsi="Times New Roman" w:cs="Times New Roman" w:hint="default"/>
      <w:b/>
      <w:bCs/>
    </w:rPr>
  </w:style>
  <w:style w:type="character" w:styleId="CommentReference">
    <w:name w:val="annotation reference"/>
    <w:basedOn w:val="DefaultParagraphFont"/>
    <w:uiPriority w:val="99"/>
    <w:semiHidden/>
    <w:unhideWhenUsed/>
    <w:rsid w:val="00540CFC"/>
    <w:rPr>
      <w:sz w:val="16"/>
      <w:szCs w:val="16"/>
    </w:rPr>
  </w:style>
  <w:style w:type="paragraph" w:styleId="CommentText">
    <w:name w:val="annotation text"/>
    <w:basedOn w:val="Normal"/>
    <w:link w:val="CommentTextChar"/>
    <w:uiPriority w:val="99"/>
    <w:semiHidden/>
    <w:unhideWhenUsed/>
    <w:rsid w:val="00540CFC"/>
    <w:pPr>
      <w:spacing w:after="160" w:line="240" w:lineRule="auto"/>
    </w:pPr>
    <w:rPr>
      <w:rFonts w:ascii="Palatino Linotype" w:eastAsiaTheme="minorHAnsi" w:hAnsi="Palatino Linotype" w:cstheme="minorBidi"/>
      <w:sz w:val="20"/>
      <w:szCs w:val="20"/>
    </w:rPr>
  </w:style>
  <w:style w:type="character" w:customStyle="1" w:styleId="CommentTextChar">
    <w:name w:val="Comment Text Char"/>
    <w:basedOn w:val="DefaultParagraphFont"/>
    <w:link w:val="CommentText"/>
    <w:uiPriority w:val="99"/>
    <w:semiHidden/>
    <w:rsid w:val="00540CFC"/>
    <w:rPr>
      <w:rFonts w:ascii="Palatino Linotype" w:eastAsiaTheme="minorHAnsi" w:hAnsi="Palatino Linotype" w:cstheme="minorBidi"/>
      <w:lang w:val="en-US" w:eastAsia="en-US"/>
    </w:rPr>
  </w:style>
  <w:style w:type="paragraph" w:styleId="CommentSubject">
    <w:name w:val="annotation subject"/>
    <w:basedOn w:val="CommentText"/>
    <w:next w:val="CommentText"/>
    <w:link w:val="CommentSubjectChar"/>
    <w:uiPriority w:val="99"/>
    <w:semiHidden/>
    <w:unhideWhenUsed/>
    <w:rsid w:val="00540CFC"/>
    <w:rPr>
      <w:b/>
      <w:bCs/>
    </w:rPr>
  </w:style>
  <w:style w:type="character" w:customStyle="1" w:styleId="CommentSubjectChar">
    <w:name w:val="Comment Subject Char"/>
    <w:basedOn w:val="CommentTextChar"/>
    <w:link w:val="CommentSubject"/>
    <w:uiPriority w:val="99"/>
    <w:semiHidden/>
    <w:rsid w:val="00540CFC"/>
    <w:rPr>
      <w:rFonts w:ascii="Palatino Linotype" w:eastAsiaTheme="minorHAnsi" w:hAnsi="Palatino Linotype" w:cstheme="minorBidi"/>
      <w:b/>
      <w:bCs/>
      <w:lang w:val="en-US" w:eastAsia="en-US"/>
    </w:rPr>
  </w:style>
  <w:style w:type="numbering" w:customStyle="1" w:styleId="NoList1">
    <w:name w:val="No List1"/>
    <w:next w:val="NoList"/>
    <w:uiPriority w:val="99"/>
    <w:semiHidden/>
    <w:unhideWhenUsed/>
    <w:rsid w:val="00826187"/>
  </w:style>
  <w:style w:type="table" w:customStyle="1" w:styleId="TableGrid1">
    <w:name w:val="Table Grid1"/>
    <w:basedOn w:val="TableNormal"/>
    <w:next w:val="TableGrid"/>
    <w:uiPriority w:val="39"/>
    <w:rsid w:val="00826187"/>
    <w:rPr>
      <w:rFonts w:asciiTheme="minorHAnsi" w:eastAsiaTheme="minorHAnsi" w:hAnsiTheme="minorHAnsi" w:cstheme="minorBid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5E6734"/>
    <w:rPr>
      <w:rFonts w:eastAsiaTheme="majorEastAsia" w:cstheme="majorBidi"/>
      <w:b/>
      <w:i/>
      <w:sz w:val="26"/>
      <w:szCs w:val="24"/>
      <w:lang w:val="en-US" w:eastAsia="en-US"/>
    </w:rPr>
  </w:style>
  <w:style w:type="character" w:customStyle="1" w:styleId="Heading4Char">
    <w:name w:val="Heading 4 Char"/>
    <w:basedOn w:val="DefaultParagraphFont"/>
    <w:link w:val="Heading4"/>
    <w:uiPriority w:val="9"/>
    <w:rsid w:val="005E6734"/>
    <w:rPr>
      <w:rFonts w:eastAsiaTheme="majorEastAsia" w:cstheme="majorBidi"/>
      <w:b/>
      <w:i/>
      <w:iCs/>
      <w:sz w:val="26"/>
      <w:szCs w:val="22"/>
      <w:lang w:val="en-US" w:eastAsia="en-US"/>
    </w:rPr>
  </w:style>
  <w:style w:type="paragraph" w:styleId="BodyText">
    <w:name w:val="Body Text"/>
    <w:basedOn w:val="Normal"/>
    <w:link w:val="BodyTextChar"/>
    <w:rsid w:val="00F161E6"/>
    <w:pPr>
      <w:spacing w:after="0" w:line="240" w:lineRule="auto"/>
    </w:pPr>
    <w:rPr>
      <w:rFonts w:ascii=".VnTimeH" w:eastAsia="Times New Roman" w:hAnsi=".VnTimeH"/>
      <w:b/>
      <w:color w:val="000000"/>
      <w:szCs w:val="20"/>
    </w:rPr>
  </w:style>
  <w:style w:type="character" w:customStyle="1" w:styleId="BodyTextChar">
    <w:name w:val="Body Text Char"/>
    <w:basedOn w:val="DefaultParagraphFont"/>
    <w:link w:val="BodyText"/>
    <w:rsid w:val="00F161E6"/>
    <w:rPr>
      <w:rFonts w:ascii=".VnTimeH" w:eastAsia="Times New Roman" w:hAnsi=".VnTimeH"/>
      <w:b/>
      <w:color w:val="000000"/>
      <w:sz w:val="24"/>
      <w:lang w:val="en-US" w:eastAsia="en-US"/>
    </w:rPr>
  </w:style>
  <w:style w:type="character" w:customStyle="1" w:styleId="Normal0Char">
    <w:name w:val="Normal_0 Char"/>
    <w:link w:val="Normal0"/>
    <w:locked/>
    <w:rsid w:val="00A90414"/>
    <w:rPr>
      <w:lang w:val="en-US" w:eastAsia="en-US"/>
    </w:rPr>
  </w:style>
  <w:style w:type="character" w:styleId="Emphasis">
    <w:name w:val="Emphasis"/>
    <w:basedOn w:val="DefaultParagraphFont"/>
    <w:uiPriority w:val="20"/>
    <w:qFormat/>
    <w:rsid w:val="00675EDB"/>
    <w:rPr>
      <w:i/>
      <w:iCs/>
    </w:rPr>
  </w:style>
  <w:style w:type="character" w:customStyle="1" w:styleId="fontstyle21">
    <w:name w:val="fontstyle21"/>
    <w:rsid w:val="00E7502F"/>
    <w:rPr>
      <w:rFonts w:ascii="Times-Italic" w:hAnsi="Times-Italic" w:hint="default"/>
      <w:b w:val="0"/>
      <w:bCs w:val="0"/>
      <w:i/>
      <w:iCs/>
      <w:color w:val="151212"/>
      <w:sz w:val="24"/>
      <w:szCs w:val="24"/>
    </w:rPr>
  </w:style>
  <w:style w:type="paragraph" w:customStyle="1" w:styleId="oncaDanhsch">
    <w:name w:val="Đoạn của Danh sách"/>
    <w:basedOn w:val="Normal"/>
    <w:link w:val="oncaDanhschChar"/>
    <w:qFormat/>
    <w:rsid w:val="00D44CB3"/>
    <w:pPr>
      <w:ind w:left="720"/>
    </w:pPr>
    <w:rPr>
      <w:rFonts w:ascii="Calibri" w:eastAsia="Times New Roman" w:hAnsi="Calibri"/>
      <w:sz w:val="22"/>
    </w:rPr>
  </w:style>
  <w:style w:type="character" w:customStyle="1" w:styleId="oncaDanhschChar">
    <w:name w:val="Đoạn của Danh sách Char"/>
    <w:link w:val="oncaDanhsch"/>
    <w:qFormat/>
    <w:locked/>
    <w:rsid w:val="00D44CB3"/>
    <w:rPr>
      <w:rFonts w:ascii="Calibri" w:eastAsia="Times New Roman" w:hAnsi="Calibri"/>
      <w:sz w:val="22"/>
      <w:szCs w:val="22"/>
      <w:lang w:val="en-US" w:eastAsia="en-US"/>
    </w:rPr>
  </w:style>
  <w:style w:type="character" w:customStyle="1" w:styleId="YoungMixChar">
    <w:name w:val="YoungMix_Char"/>
    <w:qFormat/>
    <w:rsid w:val="0081795A"/>
    <w:rPr>
      <w:rFonts w:ascii="Times New Roman" w:hAnsi="Times New Roman"/>
      <w:sz w:val="24"/>
    </w:rPr>
  </w:style>
  <w:style w:type="character" w:customStyle="1" w:styleId="NormalWebChar">
    <w:name w:val="Normal (Web) Char"/>
    <w:link w:val="NormalWeb"/>
    <w:rsid w:val="00E33C9E"/>
    <w:rPr>
      <w:rFonts w:eastAsia="Times New Roman"/>
      <w:sz w:val="24"/>
      <w:szCs w:val="24"/>
      <w:lang w:val="en-US" w:eastAsia="en-US"/>
    </w:rPr>
  </w:style>
  <w:style w:type="character" w:styleId="PageNumber">
    <w:name w:val="page number"/>
    <w:basedOn w:val="DefaultParagraphFont"/>
    <w:rsid w:val="001E1867"/>
  </w:style>
  <w:style w:type="character" w:customStyle="1" w:styleId="NoSpacingChar">
    <w:name w:val="No Spacing Char"/>
    <w:link w:val="NoSpacing"/>
    <w:uiPriority w:val="1"/>
    <w:locked/>
    <w:rsid w:val="002318BE"/>
    <w:rPr>
      <w:sz w:val="28"/>
      <w:szCs w:val="22"/>
      <w:lang w:eastAsia="en-US"/>
    </w:rPr>
  </w:style>
  <w:style w:type="character" w:customStyle="1" w:styleId="MTEquationSection">
    <w:name w:val="MTEquationSection"/>
    <w:basedOn w:val="DefaultParagraphFont"/>
    <w:rsid w:val="00142C86"/>
    <w:rPr>
      <w:rFonts w:ascii="Times New Roman" w:eastAsia="Times New Roman" w:hAnsi="Times New Roman" w:cs="Times New Roman"/>
      <w:b/>
      <w:vanish w:val="0"/>
      <w:color w:val="FF0000"/>
      <w:sz w:val="24"/>
      <w:lang w:val="en-US" w:eastAsia="vi-VN"/>
    </w:rPr>
  </w:style>
  <w:style w:type="character" w:customStyle="1" w:styleId="Heading5Char">
    <w:name w:val="Heading 5 Char"/>
    <w:basedOn w:val="DefaultParagraphFont"/>
    <w:link w:val="Heading5"/>
    <w:uiPriority w:val="9"/>
    <w:semiHidden/>
    <w:rsid w:val="00D257D4"/>
    <w:rPr>
      <w:rFonts w:asciiTheme="minorHAnsi" w:eastAsiaTheme="majorEastAsia" w:hAnsiTheme="minorHAnsi" w:cstheme="majorBidi"/>
      <w:color w:val="2F5496" w:themeColor="accent1" w:themeShade="BF"/>
      <w:spacing w:val="3"/>
      <w:kern w:val="2"/>
      <w:lang w:val="en-US" w:eastAsia="en-US"/>
      <w14:ligatures w14:val="standardContextual"/>
    </w:rPr>
  </w:style>
  <w:style w:type="character" w:customStyle="1" w:styleId="Heading6Char">
    <w:name w:val="Heading 6 Char"/>
    <w:basedOn w:val="DefaultParagraphFont"/>
    <w:link w:val="Heading6"/>
    <w:uiPriority w:val="9"/>
    <w:semiHidden/>
    <w:rsid w:val="00D257D4"/>
    <w:rPr>
      <w:rFonts w:asciiTheme="minorHAnsi" w:eastAsiaTheme="majorEastAsia" w:hAnsiTheme="minorHAnsi" w:cstheme="majorBidi"/>
      <w:i/>
      <w:iCs/>
      <w:color w:val="595959" w:themeColor="text1" w:themeTint="A6"/>
      <w:spacing w:val="3"/>
      <w:kern w:val="2"/>
      <w:lang w:val="en-US" w:eastAsia="en-US"/>
      <w14:ligatures w14:val="standardContextual"/>
    </w:rPr>
  </w:style>
  <w:style w:type="character" w:customStyle="1" w:styleId="Heading7Char">
    <w:name w:val="Heading 7 Char"/>
    <w:basedOn w:val="DefaultParagraphFont"/>
    <w:link w:val="Heading7"/>
    <w:uiPriority w:val="9"/>
    <w:semiHidden/>
    <w:rsid w:val="00D257D4"/>
    <w:rPr>
      <w:rFonts w:asciiTheme="minorHAnsi" w:eastAsiaTheme="majorEastAsia" w:hAnsiTheme="minorHAnsi" w:cstheme="majorBidi"/>
      <w:color w:val="595959" w:themeColor="text1" w:themeTint="A6"/>
      <w:spacing w:val="3"/>
      <w:kern w:val="2"/>
      <w:lang w:val="en-US" w:eastAsia="en-US"/>
      <w14:ligatures w14:val="standardContextual"/>
    </w:rPr>
  </w:style>
  <w:style w:type="character" w:customStyle="1" w:styleId="Heading8Char">
    <w:name w:val="Heading 8 Char"/>
    <w:basedOn w:val="DefaultParagraphFont"/>
    <w:link w:val="Heading8"/>
    <w:uiPriority w:val="9"/>
    <w:semiHidden/>
    <w:rsid w:val="00D257D4"/>
    <w:rPr>
      <w:rFonts w:asciiTheme="minorHAnsi" w:eastAsiaTheme="majorEastAsia" w:hAnsiTheme="minorHAnsi" w:cstheme="majorBidi"/>
      <w:i/>
      <w:iCs/>
      <w:color w:val="272727" w:themeColor="text1" w:themeTint="D8"/>
      <w:spacing w:val="3"/>
      <w:kern w:val="2"/>
      <w:lang w:val="en-US" w:eastAsia="en-US"/>
      <w14:ligatures w14:val="standardContextual"/>
    </w:rPr>
  </w:style>
  <w:style w:type="character" w:customStyle="1" w:styleId="Heading9Char">
    <w:name w:val="Heading 9 Char"/>
    <w:basedOn w:val="DefaultParagraphFont"/>
    <w:link w:val="Heading9"/>
    <w:uiPriority w:val="9"/>
    <w:semiHidden/>
    <w:rsid w:val="00D257D4"/>
    <w:rPr>
      <w:rFonts w:asciiTheme="minorHAnsi" w:eastAsiaTheme="majorEastAsia" w:hAnsiTheme="minorHAnsi" w:cstheme="majorBidi"/>
      <w:color w:val="272727" w:themeColor="text1" w:themeTint="D8"/>
      <w:spacing w:val="3"/>
      <w:kern w:val="2"/>
      <w:lang w:val="en-US" w:eastAsia="en-US"/>
      <w14:ligatures w14:val="standardContextual"/>
    </w:rPr>
  </w:style>
  <w:style w:type="character" w:customStyle="1" w:styleId="Bodytext2">
    <w:name w:val="Body text (2)"/>
    <w:rsid w:val="00D257D4"/>
    <w:rPr>
      <w:rFonts w:ascii="Times New Roman" w:eastAsia="Times New Roman" w:hAnsi="Times New Roman" w:cs="Times New Roman"/>
      <w:b/>
      <w:bCs/>
      <w:i w:val="0"/>
      <w:iCs w:val="0"/>
      <w:smallCaps w:val="0"/>
      <w:strike w:val="0"/>
      <w:dstrike w:val="0"/>
      <w:color w:val="000000"/>
      <w:spacing w:val="0"/>
      <w:w w:val="100"/>
      <w:position w:val="0"/>
      <w:sz w:val="20"/>
      <w:szCs w:val="20"/>
      <w:u w:val="none"/>
      <w:effect w:val="none"/>
      <w:lang w:val="vi-VN" w:eastAsia="vi-VN" w:bidi="vi-VN"/>
    </w:rPr>
  </w:style>
  <w:style w:type="paragraph" w:customStyle="1" w:styleId="Mu2">
    <w:name w:val="Mẫu 2"/>
    <w:basedOn w:val="Normal0"/>
    <w:link w:val="Mu2Char"/>
    <w:qFormat/>
    <w:rsid w:val="00D257D4"/>
    <w:pPr>
      <w:widowControl w:val="0"/>
      <w:numPr>
        <w:numId w:val="2"/>
      </w:numPr>
      <w:tabs>
        <w:tab w:val="left" w:pos="2694"/>
      </w:tabs>
      <w:ind w:left="57"/>
    </w:pPr>
    <w:rPr>
      <w:bCs/>
      <w:lang w:eastAsia="ja-JP"/>
    </w:rPr>
  </w:style>
  <w:style w:type="character" w:customStyle="1" w:styleId="Mu2Char">
    <w:name w:val="Mẫu 2 Char"/>
    <w:link w:val="Mu2"/>
    <w:rsid w:val="00D257D4"/>
    <w:rPr>
      <w:bCs/>
      <w:lang w:val="en-US" w:eastAsia="ja-JP"/>
    </w:rPr>
  </w:style>
  <w:style w:type="paragraph" w:styleId="Title">
    <w:name w:val="Title"/>
    <w:basedOn w:val="Normal"/>
    <w:next w:val="Normal"/>
    <w:link w:val="TitleChar"/>
    <w:uiPriority w:val="10"/>
    <w:qFormat/>
    <w:rsid w:val="00D257D4"/>
    <w:pPr>
      <w:spacing w:after="80" w:line="240" w:lineRule="auto"/>
      <w:contextualSpacing/>
    </w:pPr>
    <w:rPr>
      <w:rFonts w:asciiTheme="majorHAnsi" w:eastAsiaTheme="majorEastAsia" w:hAnsiTheme="majorHAnsi" w:cstheme="majorBidi"/>
      <w:spacing w:val="-10"/>
      <w:kern w:val="28"/>
      <w:sz w:val="56"/>
      <w:szCs w:val="56"/>
      <w:lang w:val="en-US" w:eastAsia="en-US"/>
      <w14:ligatures w14:val="standardContextual"/>
    </w:rPr>
  </w:style>
  <w:style w:type="character" w:customStyle="1" w:styleId="TitleChar">
    <w:name w:val="Title Char"/>
    <w:basedOn w:val="DefaultParagraphFont"/>
    <w:link w:val="Title"/>
    <w:uiPriority w:val="10"/>
    <w:rsid w:val="00D257D4"/>
    <w:rPr>
      <w:rFonts w:asciiTheme="majorHAnsi" w:eastAsiaTheme="majorEastAsia" w:hAnsiTheme="majorHAnsi" w:cstheme="majorBidi"/>
      <w:spacing w:val="-10"/>
      <w:kern w:val="28"/>
      <w:sz w:val="56"/>
      <w:szCs w:val="56"/>
      <w:lang w:val="en-US" w:eastAsia="en-US"/>
      <w14:ligatures w14:val="standardContextual"/>
    </w:rPr>
  </w:style>
  <w:style w:type="paragraph" w:styleId="Subtitle">
    <w:name w:val="Subtitle"/>
    <w:basedOn w:val="Normal"/>
    <w:next w:val="Normal"/>
    <w:link w:val="SubtitleChar"/>
    <w:uiPriority w:val="11"/>
    <w:qFormat/>
    <w:rsid w:val="00D257D4"/>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character" w:customStyle="1" w:styleId="SubtitleChar">
    <w:name w:val="Subtitle Char"/>
    <w:basedOn w:val="DefaultParagraphFont"/>
    <w:link w:val="Subtitle"/>
    <w:uiPriority w:val="11"/>
    <w:rsid w:val="00D257D4"/>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paragraph" w:styleId="Quote">
    <w:name w:val="Quote"/>
    <w:basedOn w:val="Normal"/>
    <w:next w:val="Normal"/>
    <w:link w:val="QuoteChar"/>
    <w:uiPriority w:val="29"/>
    <w:qFormat/>
    <w:rsid w:val="00D257D4"/>
    <w:pPr>
      <w:spacing w:before="160" w:after="160" w:line="259" w:lineRule="auto"/>
      <w:jc w:val="center"/>
    </w:pPr>
    <w:rPr>
      <w:rFonts w:eastAsiaTheme="minorHAnsi"/>
      <w:i/>
      <w:iCs/>
      <w:color w:val="404040" w:themeColor="text1" w:themeTint="BF"/>
      <w:spacing w:val="3"/>
      <w:kern w:val="2"/>
      <w:lang w:val="en-US" w:eastAsia="en-US"/>
      <w14:ligatures w14:val="standardContextual"/>
    </w:rPr>
  </w:style>
  <w:style w:type="character" w:customStyle="1" w:styleId="QuoteChar">
    <w:name w:val="Quote Char"/>
    <w:basedOn w:val="DefaultParagraphFont"/>
    <w:link w:val="Quote"/>
    <w:uiPriority w:val="29"/>
    <w:rsid w:val="00D257D4"/>
    <w:rPr>
      <w:rFonts w:eastAsiaTheme="minorHAnsi"/>
      <w:i/>
      <w:iCs/>
      <w:color w:val="404040" w:themeColor="text1" w:themeTint="BF"/>
      <w:spacing w:val="3"/>
      <w:kern w:val="2"/>
      <w:lang w:val="en-US" w:eastAsia="en-US"/>
      <w14:ligatures w14:val="standardContextual"/>
    </w:rPr>
  </w:style>
  <w:style w:type="character" w:styleId="IntenseEmphasis">
    <w:name w:val="Intense Emphasis"/>
    <w:basedOn w:val="DefaultParagraphFont"/>
    <w:uiPriority w:val="21"/>
    <w:qFormat/>
    <w:rsid w:val="00D257D4"/>
    <w:rPr>
      <w:i/>
      <w:iCs/>
      <w:color w:val="2F5496" w:themeColor="accent1" w:themeShade="BF"/>
    </w:rPr>
  </w:style>
  <w:style w:type="paragraph" w:styleId="IntenseQuote">
    <w:name w:val="Intense Quote"/>
    <w:basedOn w:val="Normal"/>
    <w:next w:val="Normal"/>
    <w:link w:val="IntenseQuoteChar"/>
    <w:uiPriority w:val="30"/>
    <w:qFormat/>
    <w:rsid w:val="00D257D4"/>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eastAsiaTheme="minorHAnsi"/>
      <w:i/>
      <w:iCs/>
      <w:color w:val="2F5496" w:themeColor="accent1" w:themeShade="BF"/>
      <w:spacing w:val="3"/>
      <w:kern w:val="2"/>
      <w:lang w:val="en-US" w:eastAsia="en-US"/>
      <w14:ligatures w14:val="standardContextual"/>
    </w:rPr>
  </w:style>
  <w:style w:type="character" w:customStyle="1" w:styleId="IntenseQuoteChar">
    <w:name w:val="Intense Quote Char"/>
    <w:basedOn w:val="DefaultParagraphFont"/>
    <w:link w:val="IntenseQuote"/>
    <w:uiPriority w:val="30"/>
    <w:rsid w:val="00D257D4"/>
    <w:rPr>
      <w:rFonts w:eastAsiaTheme="minorHAnsi"/>
      <w:i/>
      <w:iCs/>
      <w:color w:val="2F5496" w:themeColor="accent1" w:themeShade="BF"/>
      <w:spacing w:val="3"/>
      <w:kern w:val="2"/>
      <w:lang w:val="en-US" w:eastAsia="en-US"/>
      <w14:ligatures w14:val="standardContextual"/>
    </w:rPr>
  </w:style>
  <w:style w:type="character" w:styleId="IntenseReference">
    <w:name w:val="Intense Reference"/>
    <w:basedOn w:val="DefaultParagraphFont"/>
    <w:uiPriority w:val="32"/>
    <w:qFormat/>
    <w:rsid w:val="00D257D4"/>
    <w:rPr>
      <w:b/>
      <w:bCs/>
      <w:smallCaps/>
      <w:color w:val="2F5496" w:themeColor="accent1" w:themeShade="BF"/>
      <w:spacing w:val="5"/>
    </w:rPr>
  </w:style>
  <w:style w:type="paragraph" w:customStyle="1" w:styleId="Normal1">
    <w:name w:val="Normal_1"/>
    <w:qFormat/>
    <w:rsid w:val="00191DB1"/>
    <w:rPr>
      <w:rFonts w:eastAsia="Times New Roman"/>
      <w:lang w:val="en-US" w:eastAsia="en-US"/>
    </w:rPr>
  </w:style>
  <w:style w:type="paragraph" w:customStyle="1" w:styleId="Normal2">
    <w:name w:val="Normal_2"/>
    <w:qFormat/>
    <w:rsid w:val="00191DB1"/>
    <w:rPr>
      <w:rFonts w:eastAsia="Times New Roman"/>
      <w:lang w:val="en-US" w:eastAsia="en-US"/>
    </w:rPr>
  </w:style>
  <w:style w:type="paragraph" w:customStyle="1" w:styleId="Normal3">
    <w:name w:val="Normal_3"/>
    <w:qFormat/>
    <w:rsid w:val="00191DB1"/>
    <w:rPr>
      <w:rFonts w:eastAsia="Times New Roman"/>
      <w:lang w:val="en-US" w:eastAsia="en-US"/>
    </w:rPr>
  </w:style>
  <w:style w:type="paragraph" w:customStyle="1" w:styleId="Normal4">
    <w:name w:val="Normal_4"/>
    <w:qFormat/>
    <w:rsid w:val="00191DB1"/>
    <w:rPr>
      <w:rFonts w:eastAsia="Times New Roman"/>
      <w:lang w:val="en-US" w:eastAsia="en-US"/>
    </w:rPr>
  </w:style>
  <w:style w:type="paragraph" w:customStyle="1" w:styleId="Normal23">
    <w:name w:val="Normal_23"/>
    <w:qFormat/>
    <w:rsid w:val="00191DB1"/>
    <w:rPr>
      <w:rFonts w:eastAsia="Times New Roman"/>
      <w:lang w:val="en-US" w:eastAsia="en-US"/>
    </w:rPr>
  </w:style>
  <w:style w:type="paragraph" w:customStyle="1" w:styleId="0Noidung">
    <w:name w:val="0 Noi dung"/>
    <w:basedOn w:val="Normal"/>
    <w:qFormat/>
    <w:rsid w:val="002A5BFA"/>
    <w:pPr>
      <w:suppressAutoHyphens/>
      <w:spacing w:after="0" w:line="240" w:lineRule="auto"/>
      <w:ind w:firstLine="397"/>
      <w:jc w:val="both"/>
    </w:pPr>
    <w:rPr>
      <w:color w:val="000000"/>
      <w:lang w:val="en-US" w:eastAsia="en-US"/>
    </w:rPr>
  </w:style>
  <w:style w:type="paragraph" w:customStyle="1" w:styleId="CommentText1">
    <w:name w:val="Comment Text1"/>
    <w:basedOn w:val="Normal"/>
    <w:next w:val="CommentText"/>
    <w:uiPriority w:val="99"/>
    <w:semiHidden/>
    <w:unhideWhenUsed/>
    <w:rsid w:val="004F3827"/>
    <w:pPr>
      <w:spacing w:after="160" w:line="240" w:lineRule="auto"/>
    </w:pPr>
    <w:rPr>
      <w:rFonts w:ascii="Palatino Linotype" w:eastAsia="Arial" w:hAnsi="Palatino Linotype"/>
      <w:color w:val="081C36"/>
      <w:spacing w:val="3"/>
      <w:kern w:val="2"/>
      <w:lang w:val="en-US" w:eastAsia="en-US"/>
      <w14:ligatures w14:val="standardContextual"/>
    </w:rPr>
  </w:style>
  <w:style w:type="character" w:customStyle="1" w:styleId="CommentTextChar1">
    <w:name w:val="Comment Text Char1"/>
    <w:basedOn w:val="DefaultParagraphFont"/>
    <w:uiPriority w:val="99"/>
    <w:semiHidden/>
    <w:rsid w:val="004F3827"/>
    <w:rPr>
      <w:sz w:val="20"/>
      <w:szCs w:val="20"/>
    </w:rPr>
  </w:style>
  <w:style w:type="numbering" w:customStyle="1" w:styleId="NoList11">
    <w:name w:val="No List11"/>
    <w:next w:val="NoList"/>
    <w:uiPriority w:val="99"/>
    <w:semiHidden/>
    <w:unhideWhenUsed/>
    <w:rsid w:val="004F3827"/>
  </w:style>
  <w:style w:type="numbering" w:customStyle="1" w:styleId="NoList2">
    <w:name w:val="No List2"/>
    <w:next w:val="NoList"/>
    <w:uiPriority w:val="99"/>
    <w:semiHidden/>
    <w:unhideWhenUsed/>
    <w:rsid w:val="004F3827"/>
  </w:style>
  <w:style w:type="numbering" w:customStyle="1" w:styleId="NoList12">
    <w:name w:val="No List12"/>
    <w:next w:val="NoList"/>
    <w:uiPriority w:val="99"/>
    <w:semiHidden/>
    <w:unhideWhenUsed/>
    <w:rsid w:val="004F3827"/>
  </w:style>
  <w:style w:type="table" w:customStyle="1" w:styleId="TableGrid11">
    <w:name w:val="Table Grid11"/>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4F3827"/>
  </w:style>
  <w:style w:type="numbering" w:customStyle="1" w:styleId="NoList13">
    <w:name w:val="No List13"/>
    <w:next w:val="NoList"/>
    <w:uiPriority w:val="99"/>
    <w:semiHidden/>
    <w:unhideWhenUsed/>
    <w:rsid w:val="004F3827"/>
  </w:style>
  <w:style w:type="table" w:customStyle="1" w:styleId="TableGrid12">
    <w:name w:val="Table Grid12"/>
    <w:basedOn w:val="TableNormal"/>
    <w:next w:val="TableGrid"/>
    <w:uiPriority w:val="39"/>
    <w:rsid w:val="004F3827"/>
    <w:rPr>
      <w:rFonts w:ascii="Arial" w:eastAsiaTheme="minorHAnsi" w:hAnsi="Arial"/>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qFormat/>
    <w:rsid w:val="00602963"/>
    <w:rPr>
      <w:rFonts w:ascii="Calibri" w:eastAsiaTheme="minorHAnsi" w:hAnsi="Calibr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469AA"/>
    <w:rPr>
      <w:rFonts w:ascii="CMR12" w:hAnsi="CMR12"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01711">
      <w:bodyDiv w:val="1"/>
      <w:marLeft w:val="0"/>
      <w:marRight w:val="0"/>
      <w:marTop w:val="0"/>
      <w:marBottom w:val="0"/>
      <w:divBdr>
        <w:top w:val="none" w:sz="0" w:space="0" w:color="auto"/>
        <w:left w:val="none" w:sz="0" w:space="0" w:color="auto"/>
        <w:bottom w:val="none" w:sz="0" w:space="0" w:color="auto"/>
        <w:right w:val="none" w:sz="0" w:space="0" w:color="auto"/>
      </w:divBdr>
    </w:div>
    <w:div w:id="82652049">
      <w:bodyDiv w:val="1"/>
      <w:marLeft w:val="0"/>
      <w:marRight w:val="0"/>
      <w:marTop w:val="0"/>
      <w:marBottom w:val="0"/>
      <w:divBdr>
        <w:top w:val="none" w:sz="0" w:space="0" w:color="auto"/>
        <w:left w:val="none" w:sz="0" w:space="0" w:color="auto"/>
        <w:bottom w:val="none" w:sz="0" w:space="0" w:color="auto"/>
        <w:right w:val="none" w:sz="0" w:space="0" w:color="auto"/>
      </w:divBdr>
    </w:div>
    <w:div w:id="128597576">
      <w:bodyDiv w:val="1"/>
      <w:marLeft w:val="0"/>
      <w:marRight w:val="0"/>
      <w:marTop w:val="0"/>
      <w:marBottom w:val="0"/>
      <w:divBdr>
        <w:top w:val="none" w:sz="0" w:space="0" w:color="auto"/>
        <w:left w:val="none" w:sz="0" w:space="0" w:color="auto"/>
        <w:bottom w:val="none" w:sz="0" w:space="0" w:color="auto"/>
        <w:right w:val="none" w:sz="0" w:space="0" w:color="auto"/>
      </w:divBdr>
    </w:div>
    <w:div w:id="138349303">
      <w:bodyDiv w:val="1"/>
      <w:marLeft w:val="0"/>
      <w:marRight w:val="0"/>
      <w:marTop w:val="0"/>
      <w:marBottom w:val="0"/>
      <w:divBdr>
        <w:top w:val="none" w:sz="0" w:space="0" w:color="auto"/>
        <w:left w:val="none" w:sz="0" w:space="0" w:color="auto"/>
        <w:bottom w:val="none" w:sz="0" w:space="0" w:color="auto"/>
        <w:right w:val="none" w:sz="0" w:space="0" w:color="auto"/>
      </w:divBdr>
    </w:div>
    <w:div w:id="456919715">
      <w:bodyDiv w:val="1"/>
      <w:marLeft w:val="0"/>
      <w:marRight w:val="0"/>
      <w:marTop w:val="0"/>
      <w:marBottom w:val="0"/>
      <w:divBdr>
        <w:top w:val="none" w:sz="0" w:space="0" w:color="auto"/>
        <w:left w:val="none" w:sz="0" w:space="0" w:color="auto"/>
        <w:bottom w:val="none" w:sz="0" w:space="0" w:color="auto"/>
        <w:right w:val="none" w:sz="0" w:space="0" w:color="auto"/>
      </w:divBdr>
    </w:div>
    <w:div w:id="577903172">
      <w:bodyDiv w:val="1"/>
      <w:marLeft w:val="0"/>
      <w:marRight w:val="0"/>
      <w:marTop w:val="0"/>
      <w:marBottom w:val="0"/>
      <w:divBdr>
        <w:top w:val="none" w:sz="0" w:space="0" w:color="auto"/>
        <w:left w:val="none" w:sz="0" w:space="0" w:color="auto"/>
        <w:bottom w:val="none" w:sz="0" w:space="0" w:color="auto"/>
        <w:right w:val="none" w:sz="0" w:space="0" w:color="auto"/>
      </w:divBdr>
    </w:div>
    <w:div w:id="696732567">
      <w:bodyDiv w:val="1"/>
      <w:marLeft w:val="0"/>
      <w:marRight w:val="0"/>
      <w:marTop w:val="0"/>
      <w:marBottom w:val="0"/>
      <w:divBdr>
        <w:top w:val="none" w:sz="0" w:space="0" w:color="auto"/>
        <w:left w:val="none" w:sz="0" w:space="0" w:color="auto"/>
        <w:bottom w:val="none" w:sz="0" w:space="0" w:color="auto"/>
        <w:right w:val="none" w:sz="0" w:space="0" w:color="auto"/>
      </w:divBdr>
    </w:div>
    <w:div w:id="849029826">
      <w:bodyDiv w:val="1"/>
      <w:marLeft w:val="0"/>
      <w:marRight w:val="0"/>
      <w:marTop w:val="0"/>
      <w:marBottom w:val="0"/>
      <w:divBdr>
        <w:top w:val="none" w:sz="0" w:space="0" w:color="auto"/>
        <w:left w:val="none" w:sz="0" w:space="0" w:color="auto"/>
        <w:bottom w:val="none" w:sz="0" w:space="0" w:color="auto"/>
        <w:right w:val="none" w:sz="0" w:space="0" w:color="auto"/>
      </w:divBdr>
    </w:div>
    <w:div w:id="906573399">
      <w:bodyDiv w:val="1"/>
      <w:marLeft w:val="0"/>
      <w:marRight w:val="0"/>
      <w:marTop w:val="0"/>
      <w:marBottom w:val="0"/>
      <w:divBdr>
        <w:top w:val="none" w:sz="0" w:space="0" w:color="auto"/>
        <w:left w:val="none" w:sz="0" w:space="0" w:color="auto"/>
        <w:bottom w:val="none" w:sz="0" w:space="0" w:color="auto"/>
        <w:right w:val="none" w:sz="0" w:space="0" w:color="auto"/>
      </w:divBdr>
    </w:div>
    <w:div w:id="1065683902">
      <w:bodyDiv w:val="1"/>
      <w:marLeft w:val="0"/>
      <w:marRight w:val="0"/>
      <w:marTop w:val="0"/>
      <w:marBottom w:val="0"/>
      <w:divBdr>
        <w:top w:val="none" w:sz="0" w:space="0" w:color="auto"/>
        <w:left w:val="none" w:sz="0" w:space="0" w:color="auto"/>
        <w:bottom w:val="none" w:sz="0" w:space="0" w:color="auto"/>
        <w:right w:val="none" w:sz="0" w:space="0" w:color="auto"/>
      </w:divBdr>
    </w:div>
    <w:div w:id="1204441960">
      <w:bodyDiv w:val="1"/>
      <w:marLeft w:val="0"/>
      <w:marRight w:val="0"/>
      <w:marTop w:val="0"/>
      <w:marBottom w:val="0"/>
      <w:divBdr>
        <w:top w:val="none" w:sz="0" w:space="0" w:color="auto"/>
        <w:left w:val="none" w:sz="0" w:space="0" w:color="auto"/>
        <w:bottom w:val="none" w:sz="0" w:space="0" w:color="auto"/>
        <w:right w:val="none" w:sz="0" w:space="0" w:color="auto"/>
      </w:divBdr>
    </w:div>
    <w:div w:id="1461342502">
      <w:bodyDiv w:val="1"/>
      <w:marLeft w:val="0"/>
      <w:marRight w:val="0"/>
      <w:marTop w:val="0"/>
      <w:marBottom w:val="0"/>
      <w:divBdr>
        <w:top w:val="none" w:sz="0" w:space="0" w:color="auto"/>
        <w:left w:val="none" w:sz="0" w:space="0" w:color="auto"/>
        <w:bottom w:val="none" w:sz="0" w:space="0" w:color="auto"/>
        <w:right w:val="none" w:sz="0" w:space="0" w:color="auto"/>
      </w:divBdr>
    </w:div>
    <w:div w:id="1664431848">
      <w:bodyDiv w:val="1"/>
      <w:marLeft w:val="0"/>
      <w:marRight w:val="0"/>
      <w:marTop w:val="0"/>
      <w:marBottom w:val="0"/>
      <w:divBdr>
        <w:top w:val="none" w:sz="0" w:space="0" w:color="auto"/>
        <w:left w:val="none" w:sz="0" w:space="0" w:color="auto"/>
        <w:bottom w:val="none" w:sz="0" w:space="0" w:color="auto"/>
        <w:right w:val="none" w:sz="0" w:space="0" w:color="auto"/>
      </w:divBdr>
    </w:div>
    <w:div w:id="1674189154">
      <w:bodyDiv w:val="1"/>
      <w:marLeft w:val="0"/>
      <w:marRight w:val="0"/>
      <w:marTop w:val="0"/>
      <w:marBottom w:val="0"/>
      <w:divBdr>
        <w:top w:val="none" w:sz="0" w:space="0" w:color="auto"/>
        <w:left w:val="none" w:sz="0" w:space="0" w:color="auto"/>
        <w:bottom w:val="none" w:sz="0" w:space="0" w:color="auto"/>
        <w:right w:val="none" w:sz="0" w:space="0" w:color="auto"/>
      </w:divBdr>
    </w:div>
    <w:div w:id="1712150939">
      <w:bodyDiv w:val="1"/>
      <w:marLeft w:val="0"/>
      <w:marRight w:val="0"/>
      <w:marTop w:val="0"/>
      <w:marBottom w:val="0"/>
      <w:divBdr>
        <w:top w:val="none" w:sz="0" w:space="0" w:color="auto"/>
        <w:left w:val="none" w:sz="0" w:space="0" w:color="auto"/>
        <w:bottom w:val="none" w:sz="0" w:space="0" w:color="auto"/>
        <w:right w:val="none" w:sz="0" w:space="0" w:color="auto"/>
      </w:divBdr>
    </w:div>
    <w:div w:id="1793791061">
      <w:bodyDiv w:val="1"/>
      <w:marLeft w:val="0"/>
      <w:marRight w:val="0"/>
      <w:marTop w:val="0"/>
      <w:marBottom w:val="0"/>
      <w:divBdr>
        <w:top w:val="none" w:sz="0" w:space="0" w:color="auto"/>
        <w:left w:val="none" w:sz="0" w:space="0" w:color="auto"/>
        <w:bottom w:val="none" w:sz="0" w:space="0" w:color="auto"/>
        <w:right w:val="none" w:sz="0" w:space="0" w:color="auto"/>
      </w:divBdr>
    </w:div>
    <w:div w:id="1831215909">
      <w:bodyDiv w:val="1"/>
      <w:marLeft w:val="0"/>
      <w:marRight w:val="0"/>
      <w:marTop w:val="0"/>
      <w:marBottom w:val="0"/>
      <w:divBdr>
        <w:top w:val="none" w:sz="0" w:space="0" w:color="auto"/>
        <w:left w:val="none" w:sz="0" w:space="0" w:color="auto"/>
        <w:bottom w:val="none" w:sz="0" w:space="0" w:color="auto"/>
        <w:right w:val="none" w:sz="0" w:space="0" w:color="auto"/>
      </w:divBdr>
    </w:div>
    <w:div w:id="2062751317">
      <w:bodyDiv w:val="1"/>
      <w:marLeft w:val="0"/>
      <w:marRight w:val="0"/>
      <w:marTop w:val="0"/>
      <w:marBottom w:val="0"/>
      <w:divBdr>
        <w:top w:val="none" w:sz="0" w:space="0" w:color="auto"/>
        <w:left w:val="none" w:sz="0" w:space="0" w:color="auto"/>
        <w:bottom w:val="none" w:sz="0" w:space="0" w:color="auto"/>
        <w:right w:val="none" w:sz="0" w:space="0" w:color="auto"/>
      </w:divBdr>
    </w:div>
    <w:div w:id="2112626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embeddings/oleObject45.bin" Type="http://schemas.openxmlformats.org/officeDocument/2006/relationships/oleObject"/><Relationship Id="rId101" Target="media/image48.wmf" Type="http://schemas.openxmlformats.org/officeDocument/2006/relationships/image"/><Relationship Id="rId102" Target="embeddings/oleObject46.bin" Type="http://schemas.openxmlformats.org/officeDocument/2006/relationships/oleObject"/><Relationship Id="rId103" Target="media/image49.wmf" Type="http://schemas.openxmlformats.org/officeDocument/2006/relationships/image"/><Relationship Id="rId104" Target="embeddings/oleObject47.bin" Type="http://schemas.openxmlformats.org/officeDocument/2006/relationships/oleObject"/><Relationship Id="rId105" Target="media/image50.wmf" Type="http://schemas.openxmlformats.org/officeDocument/2006/relationships/image"/><Relationship Id="rId106" Target="embeddings/oleObject48.bin" Type="http://schemas.openxmlformats.org/officeDocument/2006/relationships/oleObject"/><Relationship Id="rId107" Target="media/image51.wmf" Type="http://schemas.openxmlformats.org/officeDocument/2006/relationships/image"/><Relationship Id="rId108" Target="embeddings/oleObject49.bin" Type="http://schemas.openxmlformats.org/officeDocument/2006/relationships/oleObject"/><Relationship Id="rId109" Target="media/image52.wmf" Type="http://schemas.openxmlformats.org/officeDocument/2006/relationships/image"/><Relationship Id="rId11" Target="embeddings/oleObject1.bin" Type="http://schemas.openxmlformats.org/officeDocument/2006/relationships/oleObject"/><Relationship Id="rId110" Target="embeddings/oleObject50.bin" Type="http://schemas.openxmlformats.org/officeDocument/2006/relationships/oleObject"/><Relationship Id="rId111" Target="media/image53.wmf" Type="http://schemas.openxmlformats.org/officeDocument/2006/relationships/image"/><Relationship Id="rId112" Target="embeddings/oleObject51.bin" Type="http://schemas.openxmlformats.org/officeDocument/2006/relationships/oleObject"/><Relationship Id="rId113" Target="media/image54.wmf" Type="http://schemas.openxmlformats.org/officeDocument/2006/relationships/image"/><Relationship Id="rId114" Target="embeddings/oleObject52.bin" Type="http://schemas.openxmlformats.org/officeDocument/2006/relationships/oleObject"/><Relationship Id="rId115" Target="media/image55.wmf" Type="http://schemas.openxmlformats.org/officeDocument/2006/relationships/image"/><Relationship Id="rId116" Target="embeddings/oleObject53.bin" Type="http://schemas.openxmlformats.org/officeDocument/2006/relationships/oleObject"/><Relationship Id="rId117" Target="media/image56.wmf" Type="http://schemas.openxmlformats.org/officeDocument/2006/relationships/image"/><Relationship Id="rId118" Target="embeddings/oleObject54.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8.wmf" Type="http://schemas.openxmlformats.org/officeDocument/2006/relationships/image"/><Relationship Id="rId122" Target="embeddings/oleObject56.bin" Type="http://schemas.openxmlformats.org/officeDocument/2006/relationships/oleObject"/><Relationship Id="rId123" Target="media/image59.wmf" Type="http://schemas.openxmlformats.org/officeDocument/2006/relationships/image"/><Relationship Id="rId124" Target="embeddings/oleObject57.bin" Type="http://schemas.openxmlformats.org/officeDocument/2006/relationships/oleObject"/><Relationship Id="rId125" Target="media/image60.wmf" Type="http://schemas.openxmlformats.org/officeDocument/2006/relationships/image"/><Relationship Id="rId126" Target="embeddings/oleObject58.bin" Type="http://schemas.openxmlformats.org/officeDocument/2006/relationships/oleObject"/><Relationship Id="rId127" Target="media/image61.wmf" Type="http://schemas.openxmlformats.org/officeDocument/2006/relationships/image"/><Relationship Id="rId128" Target="embeddings/oleObject59.bin" Type="http://schemas.openxmlformats.org/officeDocument/2006/relationships/oleObject"/><Relationship Id="rId129" Target="media/image62.wmf" Type="http://schemas.openxmlformats.org/officeDocument/2006/relationships/image"/><Relationship Id="rId13" Target="embeddings/oleObject2.bin" Type="http://schemas.openxmlformats.org/officeDocument/2006/relationships/oleObject"/><Relationship Id="rId130" Target="embeddings/oleObject60.bin" Type="http://schemas.openxmlformats.org/officeDocument/2006/relationships/oleObject"/><Relationship Id="rId131" Target="media/image63.wmf" Type="http://schemas.openxmlformats.org/officeDocument/2006/relationships/image"/><Relationship Id="rId132" Target="embeddings/oleObject61.bin" Type="http://schemas.openxmlformats.org/officeDocument/2006/relationships/oleObject"/><Relationship Id="rId133" Target="media/image64.wmf" Type="http://schemas.openxmlformats.org/officeDocument/2006/relationships/image"/><Relationship Id="rId134" Target="embeddings/oleObject62.bin" Type="http://schemas.openxmlformats.org/officeDocument/2006/relationships/oleObject"/><Relationship Id="rId135" Target="media/image65.wmf" Type="http://schemas.openxmlformats.org/officeDocument/2006/relationships/image"/><Relationship Id="rId136" Target="embeddings/oleObject63.bin" Type="http://schemas.openxmlformats.org/officeDocument/2006/relationships/oleObject"/><Relationship Id="rId137" Target="media/image66.wmf" Type="http://schemas.openxmlformats.org/officeDocument/2006/relationships/image"/><Relationship Id="rId138" Target="embeddings/oleObject64.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media/image68.wmf" Type="http://schemas.openxmlformats.org/officeDocument/2006/relationships/image"/><Relationship Id="rId142" Target="embeddings/oleObject66.bin" Type="http://schemas.openxmlformats.org/officeDocument/2006/relationships/oleObject"/><Relationship Id="rId143" Target="media/image69.wmf" Type="http://schemas.openxmlformats.org/officeDocument/2006/relationships/image"/><Relationship Id="rId144" Target="embeddings/oleObject67.bin" Type="http://schemas.openxmlformats.org/officeDocument/2006/relationships/oleObject"/><Relationship Id="rId145" Target="media/image70.wmf" Type="http://schemas.openxmlformats.org/officeDocument/2006/relationships/image"/><Relationship Id="rId146" Target="embeddings/oleObject68.bin" Type="http://schemas.openxmlformats.org/officeDocument/2006/relationships/oleObject"/><Relationship Id="rId147" Target="media/image71.wmf" Type="http://schemas.openxmlformats.org/officeDocument/2006/relationships/image"/><Relationship Id="rId148" Target="embeddings/oleObject69.bin" Type="http://schemas.openxmlformats.org/officeDocument/2006/relationships/oleObject"/><Relationship Id="rId149" Target="media/image72.wmf" Type="http://schemas.openxmlformats.org/officeDocument/2006/relationships/image"/><Relationship Id="rId15" Target="embeddings/oleObject3.bin" Type="http://schemas.openxmlformats.org/officeDocument/2006/relationships/oleObject"/><Relationship Id="rId150" Target="embeddings/oleObject70.bin" Type="http://schemas.openxmlformats.org/officeDocument/2006/relationships/oleObject"/><Relationship Id="rId151" Target="media/image73.wmf" Type="http://schemas.openxmlformats.org/officeDocument/2006/relationships/image"/><Relationship Id="rId152" Target="embeddings/oleObject71.bin" Type="http://schemas.openxmlformats.org/officeDocument/2006/relationships/oleObject"/><Relationship Id="rId153" Target="media/image74.wmf" Type="http://schemas.openxmlformats.org/officeDocument/2006/relationships/image"/><Relationship Id="rId154" Target="embeddings/oleObject72.bin" Type="http://schemas.openxmlformats.org/officeDocument/2006/relationships/oleObject"/><Relationship Id="rId155" Target="media/image75.wmf" Type="http://schemas.openxmlformats.org/officeDocument/2006/relationships/image"/><Relationship Id="rId156" Target="embeddings/oleObject73.bin" Type="http://schemas.openxmlformats.org/officeDocument/2006/relationships/oleObject"/><Relationship Id="rId157" Target="media/image76.wmf" Type="http://schemas.openxmlformats.org/officeDocument/2006/relationships/image"/><Relationship Id="rId158" Target="embeddings/oleObject74.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1" Target="media/image78.wmf" Type="http://schemas.openxmlformats.org/officeDocument/2006/relationships/image"/><Relationship Id="rId162" Target="embeddings/oleObject76.bin" Type="http://schemas.openxmlformats.org/officeDocument/2006/relationships/oleObject"/><Relationship Id="rId163" Target="media/image79.wmf" Type="http://schemas.openxmlformats.org/officeDocument/2006/relationships/image"/><Relationship Id="rId164" Target="embeddings/oleObject77.bin" Type="http://schemas.openxmlformats.org/officeDocument/2006/relationships/oleObject"/><Relationship Id="rId165" Target="media/image80.wmf" Type="http://schemas.openxmlformats.org/officeDocument/2006/relationships/image"/><Relationship Id="rId166" Target="embeddings/oleObject78.bin" Type="http://schemas.openxmlformats.org/officeDocument/2006/relationships/oleObject"/><Relationship Id="rId167" Target="media/image81.wmf" Type="http://schemas.openxmlformats.org/officeDocument/2006/relationships/image"/><Relationship Id="rId168" Target="embeddings/oleObject79.bin" Type="http://schemas.openxmlformats.org/officeDocument/2006/relationships/oleObject"/><Relationship Id="rId169" Target="media/image82.png" Type="http://schemas.openxmlformats.org/officeDocument/2006/relationships/image"/><Relationship Id="rId17" Target="embeddings/oleObject4.bin" Type="http://schemas.openxmlformats.org/officeDocument/2006/relationships/oleObject"/><Relationship Id="rId170" Target="media/image83.wmf" Type="http://schemas.openxmlformats.org/officeDocument/2006/relationships/image"/><Relationship Id="rId171" Target="embeddings/oleObject80.bin" Type="http://schemas.openxmlformats.org/officeDocument/2006/relationships/oleObject"/><Relationship Id="rId172" Target="media/image84.wmf" Type="http://schemas.openxmlformats.org/officeDocument/2006/relationships/image"/><Relationship Id="rId173" Target="embeddings/oleObject81.bin" Type="http://schemas.openxmlformats.org/officeDocument/2006/relationships/oleObject"/><Relationship Id="rId174" Target="media/image85.wmf" Type="http://schemas.openxmlformats.org/officeDocument/2006/relationships/image"/><Relationship Id="rId175" Target="embeddings/oleObject82.bin" Type="http://schemas.openxmlformats.org/officeDocument/2006/relationships/oleObject"/><Relationship Id="rId176" Target="media/image86.wmf" Type="http://schemas.openxmlformats.org/officeDocument/2006/relationships/image"/><Relationship Id="rId177" Target="embeddings/oleObject83.bin" Type="http://schemas.openxmlformats.org/officeDocument/2006/relationships/oleObject"/><Relationship Id="rId178" Target="media/image87.wmf" Type="http://schemas.openxmlformats.org/officeDocument/2006/relationships/image"/><Relationship Id="rId179" Target="embeddings/oleObject84.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5.bin" Type="http://schemas.openxmlformats.org/officeDocument/2006/relationships/oleObject"/><Relationship Id="rId182" Target="media/image89.wmf" Type="http://schemas.openxmlformats.org/officeDocument/2006/relationships/image"/><Relationship Id="rId183" Target="embeddings/oleObject86.bin" Type="http://schemas.openxmlformats.org/officeDocument/2006/relationships/oleObject"/><Relationship Id="rId184" Target="media/image90.wmf" Type="http://schemas.openxmlformats.org/officeDocument/2006/relationships/image"/><Relationship Id="rId185" Target="embeddings/oleObject87.bin" Type="http://schemas.openxmlformats.org/officeDocument/2006/relationships/oleObject"/><Relationship Id="rId186" Target="media/image91.wmf" Type="http://schemas.openxmlformats.org/officeDocument/2006/relationships/image"/><Relationship Id="rId187" Target="embeddings/oleObject88.bin" Type="http://schemas.openxmlformats.org/officeDocument/2006/relationships/oleObject"/><Relationship Id="rId188" Target="media/image92.wmf" Type="http://schemas.openxmlformats.org/officeDocument/2006/relationships/image"/><Relationship Id="rId189" Target="embeddings/oleObject89.bin" Type="http://schemas.openxmlformats.org/officeDocument/2006/relationships/oleObject"/><Relationship Id="rId19" Target="embeddings/oleObject5.bin" Type="http://schemas.openxmlformats.org/officeDocument/2006/relationships/oleObject"/><Relationship Id="rId190" Target="media/image93.wmf" Type="http://schemas.openxmlformats.org/officeDocument/2006/relationships/image"/><Relationship Id="rId191" Target="embeddings/oleObject90.bin" Type="http://schemas.openxmlformats.org/officeDocument/2006/relationships/oleObject"/><Relationship Id="rId192" Target="media/image94.wmf" Type="http://schemas.openxmlformats.org/officeDocument/2006/relationships/image"/><Relationship Id="rId193" Target="embeddings/oleObject91.bin" Type="http://schemas.openxmlformats.org/officeDocument/2006/relationships/oleObject"/><Relationship Id="rId194" Target="media/image95.wmf" Type="http://schemas.openxmlformats.org/officeDocument/2006/relationships/image"/><Relationship Id="rId195" Target="embeddings/oleObject92.bin" Type="http://schemas.openxmlformats.org/officeDocument/2006/relationships/oleObject"/><Relationship Id="rId196" Target="embeddings/oleObject93.bin" Type="http://schemas.openxmlformats.org/officeDocument/2006/relationships/oleObject"/><Relationship Id="rId197" Target="media/image96.wmf" Type="http://schemas.openxmlformats.org/officeDocument/2006/relationships/image"/><Relationship Id="rId198" Target="embeddings/oleObject94.bin" Type="http://schemas.openxmlformats.org/officeDocument/2006/relationships/oleObject"/><Relationship Id="rId199" Target="media/image97.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embeddings/oleObject95.bin" Type="http://schemas.openxmlformats.org/officeDocument/2006/relationships/oleObject"/><Relationship Id="rId201" Target="media/image98.wmf" Type="http://schemas.openxmlformats.org/officeDocument/2006/relationships/image"/><Relationship Id="rId202" Target="embeddings/oleObject96.bin" Type="http://schemas.openxmlformats.org/officeDocument/2006/relationships/oleObject"/><Relationship Id="rId203" Target="media/image99.wmf" Type="http://schemas.openxmlformats.org/officeDocument/2006/relationships/image"/><Relationship Id="rId204" Target="embeddings/oleObject97.bin" Type="http://schemas.openxmlformats.org/officeDocument/2006/relationships/oleObject"/><Relationship Id="rId205" Target="media/image100.wmf" Type="http://schemas.openxmlformats.org/officeDocument/2006/relationships/image"/><Relationship Id="rId206" Target="embeddings/oleObject98.bin" Type="http://schemas.openxmlformats.org/officeDocument/2006/relationships/oleObject"/><Relationship Id="rId207" Target="media/image101.wmf" Type="http://schemas.openxmlformats.org/officeDocument/2006/relationships/image"/><Relationship Id="rId208" Target="embeddings/oleObject99.bin" Type="http://schemas.openxmlformats.org/officeDocument/2006/relationships/oleObject"/><Relationship Id="rId209" Target="media/image102.wmf" Type="http://schemas.openxmlformats.org/officeDocument/2006/relationships/image"/><Relationship Id="rId21" Target="embeddings/oleObject6.bin" Type="http://schemas.openxmlformats.org/officeDocument/2006/relationships/oleObject"/><Relationship Id="rId210" Target="embeddings/oleObject100.bin" Type="http://schemas.openxmlformats.org/officeDocument/2006/relationships/oleObject"/><Relationship Id="rId211" Target="media/image103.wmf" Type="http://schemas.openxmlformats.org/officeDocument/2006/relationships/image"/><Relationship Id="rId212" Target="embeddings/oleObject101.bin" Type="http://schemas.openxmlformats.org/officeDocument/2006/relationships/oleObject"/><Relationship Id="rId213" Target="media/image104.wmf" Type="http://schemas.openxmlformats.org/officeDocument/2006/relationships/image"/><Relationship Id="rId214" Target="embeddings/oleObject102.bin" Type="http://schemas.openxmlformats.org/officeDocument/2006/relationships/oleObject"/><Relationship Id="rId215" Target="media/image105.wmf" Type="http://schemas.openxmlformats.org/officeDocument/2006/relationships/image"/><Relationship Id="rId216" Target="embeddings/oleObject103.bin" Type="http://schemas.openxmlformats.org/officeDocument/2006/relationships/oleObject"/><Relationship Id="rId217" Target="media/image106.wmf" Type="http://schemas.openxmlformats.org/officeDocument/2006/relationships/image"/><Relationship Id="rId218" Target="embeddings/oleObject104.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5.bin" Type="http://schemas.openxmlformats.org/officeDocument/2006/relationships/oleObject"/><Relationship Id="rId221" Target="media/image108.wmf" Type="http://schemas.openxmlformats.org/officeDocument/2006/relationships/image"/><Relationship Id="rId222" Target="embeddings/oleObject106.bin" Type="http://schemas.openxmlformats.org/officeDocument/2006/relationships/oleObject"/><Relationship Id="rId223" Target="media/image109.wmf" Type="http://schemas.openxmlformats.org/officeDocument/2006/relationships/image"/><Relationship Id="rId224" Target="embeddings/oleObject107.bin" Type="http://schemas.openxmlformats.org/officeDocument/2006/relationships/oleObject"/><Relationship Id="rId225" Target="media/image110.wmf" Type="http://schemas.openxmlformats.org/officeDocument/2006/relationships/image"/><Relationship Id="rId226" Target="embeddings/oleObject108.bin" Type="http://schemas.openxmlformats.org/officeDocument/2006/relationships/oleObject"/><Relationship Id="rId227" Target="media/image111.wmf" Type="http://schemas.openxmlformats.org/officeDocument/2006/relationships/image"/><Relationship Id="rId228" Target="embeddings/oleObject109.bin" Type="http://schemas.openxmlformats.org/officeDocument/2006/relationships/oleObject"/><Relationship Id="rId229" Target="media/image112.wmf" Type="http://schemas.openxmlformats.org/officeDocument/2006/relationships/image"/><Relationship Id="rId23" Target="embeddings/oleObject7.bin" Type="http://schemas.openxmlformats.org/officeDocument/2006/relationships/oleObject"/><Relationship Id="rId230" Target="embeddings/oleObject110.bin" Type="http://schemas.openxmlformats.org/officeDocument/2006/relationships/oleObject"/><Relationship Id="rId231" Target="media/image113.wmf" Type="http://schemas.openxmlformats.org/officeDocument/2006/relationships/image"/><Relationship Id="rId232" Target="embeddings/oleObject111.bin" Type="http://schemas.openxmlformats.org/officeDocument/2006/relationships/oleObject"/><Relationship Id="rId233" Target="media/image114.png" Type="http://schemas.openxmlformats.org/officeDocument/2006/relationships/image"/><Relationship Id="rId234" Target="media/image115.wmf" Type="http://schemas.openxmlformats.org/officeDocument/2006/relationships/image"/><Relationship Id="rId235" Target="embeddings/oleObject112.bin" Type="http://schemas.openxmlformats.org/officeDocument/2006/relationships/oleObject"/><Relationship Id="rId236" Target="media/image116.wmf" Type="http://schemas.openxmlformats.org/officeDocument/2006/relationships/image"/><Relationship Id="rId237" Target="embeddings/oleObject113.bin" Type="http://schemas.openxmlformats.org/officeDocument/2006/relationships/oleObject"/><Relationship Id="rId238" Target="media/image117.wmf" Type="http://schemas.openxmlformats.org/officeDocument/2006/relationships/image"/><Relationship Id="rId239" Target="embeddings/oleObject114.bin" Type="http://schemas.openxmlformats.org/officeDocument/2006/relationships/oleObject"/><Relationship Id="rId24" Target="media/image9.wmf" Type="http://schemas.openxmlformats.org/officeDocument/2006/relationships/image"/><Relationship Id="rId240" Target="media/image118.png" Type="http://schemas.openxmlformats.org/officeDocument/2006/relationships/image"/><Relationship Id="rId241" Target="media/image119.wmf" Type="http://schemas.openxmlformats.org/officeDocument/2006/relationships/image"/><Relationship Id="rId242" Target="embeddings/oleObject115.bin" Type="http://schemas.openxmlformats.org/officeDocument/2006/relationships/oleObject"/><Relationship Id="rId243" Target="media/image120.wmf" Type="http://schemas.openxmlformats.org/officeDocument/2006/relationships/image"/><Relationship Id="rId244" Target="embeddings/oleObject116.bin" Type="http://schemas.openxmlformats.org/officeDocument/2006/relationships/oleObject"/><Relationship Id="rId245" Target="media/image121.wmf" Type="http://schemas.openxmlformats.org/officeDocument/2006/relationships/image"/><Relationship Id="rId246" Target="embeddings/oleObject117.bin" Type="http://schemas.openxmlformats.org/officeDocument/2006/relationships/oleObject"/><Relationship Id="rId247" Target="media/image122.wmf" Type="http://schemas.openxmlformats.org/officeDocument/2006/relationships/image"/><Relationship Id="rId248" Target="embeddings/oleObject118.bin" Type="http://schemas.openxmlformats.org/officeDocument/2006/relationships/oleObject"/><Relationship Id="rId249" Target="media/image123.wmf" Type="http://schemas.openxmlformats.org/officeDocument/2006/relationships/image"/><Relationship Id="rId25" Target="embeddings/oleObject8.bin" Type="http://schemas.openxmlformats.org/officeDocument/2006/relationships/oleObject"/><Relationship Id="rId250" Target="embeddings/oleObject119.bin" Type="http://schemas.openxmlformats.org/officeDocument/2006/relationships/oleObject"/><Relationship Id="rId251" Target="media/image124.wmf" Type="http://schemas.openxmlformats.org/officeDocument/2006/relationships/image"/><Relationship Id="rId252" Target="embeddings/oleObject120.bin" Type="http://schemas.openxmlformats.org/officeDocument/2006/relationships/oleObject"/><Relationship Id="rId253" Target="media/image125.wmf" Type="http://schemas.openxmlformats.org/officeDocument/2006/relationships/image"/><Relationship Id="rId254" Target="embeddings/oleObject121.bin" Type="http://schemas.openxmlformats.org/officeDocument/2006/relationships/oleObject"/><Relationship Id="rId255" Target="media/image126.wmf" Type="http://schemas.openxmlformats.org/officeDocument/2006/relationships/image"/><Relationship Id="rId256" Target="embeddings/oleObject122.bin" Type="http://schemas.openxmlformats.org/officeDocument/2006/relationships/oleObject"/><Relationship Id="rId257" Target="media/image127.wmf" Type="http://schemas.openxmlformats.org/officeDocument/2006/relationships/image"/><Relationship Id="rId258" Target="embeddings/oleObject123.bin" Type="http://schemas.openxmlformats.org/officeDocument/2006/relationships/oleObject"/><Relationship Id="rId259" Target="media/image128.wmf" Type="http://schemas.openxmlformats.org/officeDocument/2006/relationships/image"/><Relationship Id="rId26" Target="media/image10.wmf" Type="http://schemas.openxmlformats.org/officeDocument/2006/relationships/image"/><Relationship Id="rId260" Target="embeddings/oleObject124.bin" Type="http://schemas.openxmlformats.org/officeDocument/2006/relationships/oleObject"/><Relationship Id="rId261" Target="media/image129.wmf" Type="http://schemas.openxmlformats.org/officeDocument/2006/relationships/image"/><Relationship Id="rId262" Target="embeddings/oleObject125.bin" Type="http://schemas.openxmlformats.org/officeDocument/2006/relationships/oleObject"/><Relationship Id="rId263" Target="media/image130.wmf" Type="http://schemas.openxmlformats.org/officeDocument/2006/relationships/image"/><Relationship Id="rId264" Target="embeddings/oleObject126.bin" Type="http://schemas.openxmlformats.org/officeDocument/2006/relationships/oleObject"/><Relationship Id="rId265" Target="media/image131.wmf" Type="http://schemas.openxmlformats.org/officeDocument/2006/relationships/image"/><Relationship Id="rId266" Target="embeddings/oleObject127.bin" Type="http://schemas.openxmlformats.org/officeDocument/2006/relationships/oleObject"/><Relationship Id="rId267" Target="media/image132.wmf" Type="http://schemas.openxmlformats.org/officeDocument/2006/relationships/image"/><Relationship Id="rId268" Target="embeddings/oleObject128.bin" Type="http://schemas.openxmlformats.org/officeDocument/2006/relationships/oleObject"/><Relationship Id="rId269" Target="media/image133.wmf" Type="http://schemas.openxmlformats.org/officeDocument/2006/relationships/image"/><Relationship Id="rId27" Target="embeddings/oleObject9.bin" Type="http://schemas.openxmlformats.org/officeDocument/2006/relationships/oleObject"/><Relationship Id="rId270" Target="embeddings/oleObject129.bin" Type="http://schemas.openxmlformats.org/officeDocument/2006/relationships/oleObject"/><Relationship Id="rId271" Target="media/image134.png" Type="http://schemas.openxmlformats.org/officeDocument/2006/relationships/image"/><Relationship Id="rId272" Target="media/image135.wmf" Type="http://schemas.openxmlformats.org/officeDocument/2006/relationships/image"/><Relationship Id="rId273" Target="embeddings/oleObject130.bin" Type="http://schemas.openxmlformats.org/officeDocument/2006/relationships/oleObject"/><Relationship Id="rId274" Target="media/image136.wmf" Type="http://schemas.openxmlformats.org/officeDocument/2006/relationships/image"/><Relationship Id="rId275" Target="embeddings/oleObject131.bin" Type="http://schemas.openxmlformats.org/officeDocument/2006/relationships/oleObject"/><Relationship Id="rId276" Target="media/image137.wmf" Type="http://schemas.openxmlformats.org/officeDocument/2006/relationships/image"/><Relationship Id="rId277" Target="embeddings/oleObject132.bin" Type="http://schemas.openxmlformats.org/officeDocument/2006/relationships/oleObject"/><Relationship Id="rId278" Target="media/image138.wmf" Type="http://schemas.openxmlformats.org/officeDocument/2006/relationships/image"/><Relationship Id="rId279" Target="embeddings/oleObject133.bin" Type="http://schemas.openxmlformats.org/officeDocument/2006/relationships/oleObject"/><Relationship Id="rId28" Target="media/image11.wmf" Type="http://schemas.openxmlformats.org/officeDocument/2006/relationships/image"/><Relationship Id="rId280" Target="media/image139.wmf" Type="http://schemas.openxmlformats.org/officeDocument/2006/relationships/image"/><Relationship Id="rId281" Target="embeddings/oleObject134.bin" Type="http://schemas.openxmlformats.org/officeDocument/2006/relationships/oleObject"/><Relationship Id="rId282" Target="media/image140.wmf" Type="http://schemas.openxmlformats.org/officeDocument/2006/relationships/image"/><Relationship Id="rId283" Target="embeddings/oleObject135.bin" Type="http://schemas.openxmlformats.org/officeDocument/2006/relationships/oleObject"/><Relationship Id="rId284" Target="media/image141.wmf" Type="http://schemas.openxmlformats.org/officeDocument/2006/relationships/image"/><Relationship Id="rId285" Target="embeddings/oleObject136.bin" Type="http://schemas.openxmlformats.org/officeDocument/2006/relationships/oleObject"/><Relationship Id="rId286" Target="media/image142.wmf" Type="http://schemas.openxmlformats.org/officeDocument/2006/relationships/image"/><Relationship Id="rId287" Target="embeddings/oleObject137.bin" Type="http://schemas.openxmlformats.org/officeDocument/2006/relationships/oleObject"/><Relationship Id="rId288" Target="media/image143.wmf" Type="http://schemas.openxmlformats.org/officeDocument/2006/relationships/image"/><Relationship Id="rId289" Target="embeddings/oleObject138.bin" Type="http://schemas.openxmlformats.org/officeDocument/2006/relationships/oleObject"/><Relationship Id="rId29" Target="embeddings/oleObject10.bin" Type="http://schemas.openxmlformats.org/officeDocument/2006/relationships/oleObject"/><Relationship Id="rId290" Target="media/image144.wmf" Type="http://schemas.openxmlformats.org/officeDocument/2006/relationships/image"/><Relationship Id="rId291" Target="embeddings/oleObject139.bin" Type="http://schemas.openxmlformats.org/officeDocument/2006/relationships/oleObject"/><Relationship Id="rId292" Target="media/image145.wmf" Type="http://schemas.openxmlformats.org/officeDocument/2006/relationships/image"/><Relationship Id="rId293" Target="embeddings/oleObject140.bin" Type="http://schemas.openxmlformats.org/officeDocument/2006/relationships/oleObject"/><Relationship Id="rId294" Target="media/image146.wmf" Type="http://schemas.openxmlformats.org/officeDocument/2006/relationships/image"/><Relationship Id="rId295" Target="embeddings/oleObject141.bin" Type="http://schemas.openxmlformats.org/officeDocument/2006/relationships/oleObject"/><Relationship Id="rId296" Target="media/image147.wmf" Type="http://schemas.openxmlformats.org/officeDocument/2006/relationships/image"/><Relationship Id="rId297" Target="embeddings/oleObject142.bin" Type="http://schemas.openxmlformats.org/officeDocument/2006/relationships/oleObject"/><Relationship Id="rId298" Target="media/image148.wmf" Type="http://schemas.openxmlformats.org/officeDocument/2006/relationships/image"/><Relationship Id="rId299" Target="embeddings/oleObject143.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media/image149.wmf" Type="http://schemas.openxmlformats.org/officeDocument/2006/relationships/image"/><Relationship Id="rId301" Target="embeddings/oleObject144.bin" Type="http://schemas.openxmlformats.org/officeDocument/2006/relationships/oleObject"/><Relationship Id="rId302" Target="media/image150.wmf" Type="http://schemas.openxmlformats.org/officeDocument/2006/relationships/image"/><Relationship Id="rId303" Target="embeddings/oleObject145.bin" Type="http://schemas.openxmlformats.org/officeDocument/2006/relationships/oleObject"/><Relationship Id="rId304" Target="media/image151.wmf" Type="http://schemas.openxmlformats.org/officeDocument/2006/relationships/image"/><Relationship Id="rId305" Target="embeddings/oleObject146.bin" Type="http://schemas.openxmlformats.org/officeDocument/2006/relationships/oleObject"/><Relationship Id="rId306" Target="media/image152.wmf" Type="http://schemas.openxmlformats.org/officeDocument/2006/relationships/image"/><Relationship Id="rId307" Target="embeddings/oleObject147.bin" Type="http://schemas.openxmlformats.org/officeDocument/2006/relationships/oleObject"/><Relationship Id="rId308" Target="media/image153.wmf" Type="http://schemas.openxmlformats.org/officeDocument/2006/relationships/image"/><Relationship Id="rId309" Target="embeddings/oleObject148.bin" Type="http://schemas.openxmlformats.org/officeDocument/2006/relationships/oleObject"/><Relationship Id="rId31" Target="embeddings/oleObject11.bin" Type="http://schemas.openxmlformats.org/officeDocument/2006/relationships/oleObject"/><Relationship Id="rId310" Target="media/image154.wmf" Type="http://schemas.openxmlformats.org/officeDocument/2006/relationships/image"/><Relationship Id="rId311" Target="embeddings/oleObject149.bin" Type="http://schemas.openxmlformats.org/officeDocument/2006/relationships/oleObject"/><Relationship Id="rId312" Target="media/image155.wmf" Type="http://schemas.openxmlformats.org/officeDocument/2006/relationships/image"/><Relationship Id="rId313" Target="embeddings/oleObject150.bin" Type="http://schemas.openxmlformats.org/officeDocument/2006/relationships/oleObject"/><Relationship Id="rId314" Target="media/image156.wmf" Type="http://schemas.openxmlformats.org/officeDocument/2006/relationships/image"/><Relationship Id="rId315" Target="embeddings/oleObject151.bin" Type="http://schemas.openxmlformats.org/officeDocument/2006/relationships/oleObject"/><Relationship Id="rId316" Target="media/image157.wmf" Type="http://schemas.openxmlformats.org/officeDocument/2006/relationships/image"/><Relationship Id="rId317" Target="embeddings/oleObject152.bin" Type="http://schemas.openxmlformats.org/officeDocument/2006/relationships/oleObject"/><Relationship Id="rId318" Target="media/image1560.wmf" Type="http://schemas.openxmlformats.org/officeDocument/2006/relationships/image"/><Relationship Id="rId319" Target="embeddings/oleObject153.bin" Type="http://schemas.openxmlformats.org/officeDocument/2006/relationships/oleObject"/><Relationship Id="rId32" Target="media/image13.wmf" Type="http://schemas.openxmlformats.org/officeDocument/2006/relationships/image"/><Relationship Id="rId320" Target="media/image1570.wmf" Type="http://schemas.openxmlformats.org/officeDocument/2006/relationships/image"/><Relationship Id="rId321" Target="embeddings/oleObject154.bin" Type="http://schemas.openxmlformats.org/officeDocument/2006/relationships/oleObject"/><Relationship Id="rId322" Target="media/image158.wmf" Type="http://schemas.openxmlformats.org/officeDocument/2006/relationships/image"/><Relationship Id="rId323" Target="embeddings/oleObject155.bin" Type="http://schemas.openxmlformats.org/officeDocument/2006/relationships/oleObject"/><Relationship Id="rId324" Target="media/image159.wmf" Type="http://schemas.openxmlformats.org/officeDocument/2006/relationships/image"/><Relationship Id="rId325" Target="embeddings/oleObject156.bin" Type="http://schemas.openxmlformats.org/officeDocument/2006/relationships/oleObject"/><Relationship Id="rId326" Target="media/image160.wmf" Type="http://schemas.openxmlformats.org/officeDocument/2006/relationships/image"/><Relationship Id="rId327" Target="embeddings/oleObject157.bin" Type="http://schemas.openxmlformats.org/officeDocument/2006/relationships/oleObject"/><Relationship Id="rId328" Target="media/image161.wmf" Type="http://schemas.openxmlformats.org/officeDocument/2006/relationships/image"/><Relationship Id="rId329" Target="embeddings/oleObject158.bin" Type="http://schemas.openxmlformats.org/officeDocument/2006/relationships/oleObject"/><Relationship Id="rId33" Target="embeddings/oleObject12.bin" Type="http://schemas.openxmlformats.org/officeDocument/2006/relationships/oleObject"/><Relationship Id="rId330" Target="media/image162.wmf" Type="http://schemas.openxmlformats.org/officeDocument/2006/relationships/image"/><Relationship Id="rId331" Target="embeddings/oleObject159.bin" Type="http://schemas.openxmlformats.org/officeDocument/2006/relationships/oleObject"/><Relationship Id="rId332" Target="media/image163.wmf" Type="http://schemas.openxmlformats.org/officeDocument/2006/relationships/image"/><Relationship Id="rId333" Target="embeddings/oleObject160.bin" Type="http://schemas.openxmlformats.org/officeDocument/2006/relationships/oleObject"/><Relationship Id="rId334" Target="media/image164.wmf" Type="http://schemas.openxmlformats.org/officeDocument/2006/relationships/image"/><Relationship Id="rId335" Target="embeddings/oleObject161.bin" Type="http://schemas.openxmlformats.org/officeDocument/2006/relationships/oleObject"/><Relationship Id="rId336" Target="media/image165.wmf" Type="http://schemas.openxmlformats.org/officeDocument/2006/relationships/image"/><Relationship Id="rId337" Target="embeddings/oleObject162.bin" Type="http://schemas.openxmlformats.org/officeDocument/2006/relationships/oleObject"/><Relationship Id="rId338" Target="embeddings/oleObject163.bin" Type="http://schemas.openxmlformats.org/officeDocument/2006/relationships/oleObject"/><Relationship Id="rId339" Target="embeddings/oleObject164.bin" Type="http://schemas.openxmlformats.org/officeDocument/2006/relationships/oleObject"/><Relationship Id="rId34" Target="media/image14.wmf" Type="http://schemas.openxmlformats.org/officeDocument/2006/relationships/image"/><Relationship Id="rId340" Target="embeddings/oleObject165.bin" Type="http://schemas.openxmlformats.org/officeDocument/2006/relationships/oleObject"/><Relationship Id="rId341" Target="embeddings/oleObject166.bin" Type="http://schemas.openxmlformats.org/officeDocument/2006/relationships/oleObject"/><Relationship Id="rId342" Target="media/image166.wmf" Type="http://schemas.openxmlformats.org/officeDocument/2006/relationships/image"/><Relationship Id="rId343" Target="embeddings/oleObject167.bin" Type="http://schemas.openxmlformats.org/officeDocument/2006/relationships/oleObject"/><Relationship Id="rId344" Target="embeddings/oleObject168.bin" Type="http://schemas.openxmlformats.org/officeDocument/2006/relationships/oleObject"/><Relationship Id="rId345" Target="embeddings/oleObject169.bin" Type="http://schemas.openxmlformats.org/officeDocument/2006/relationships/oleObject"/><Relationship Id="rId346" Target="embeddings/oleObject170.bin" Type="http://schemas.openxmlformats.org/officeDocument/2006/relationships/oleObject"/><Relationship Id="rId347" Target="embeddings/oleObject171.bin" Type="http://schemas.openxmlformats.org/officeDocument/2006/relationships/oleObject"/><Relationship Id="rId348" Target="embeddings/oleObject172.bin" Type="http://schemas.openxmlformats.org/officeDocument/2006/relationships/oleObject"/><Relationship Id="rId349" Target="embeddings/oleObject173.bin" Type="http://schemas.openxmlformats.org/officeDocument/2006/relationships/oleObject"/><Relationship Id="rId35" Target="embeddings/oleObject13.bin" Type="http://schemas.openxmlformats.org/officeDocument/2006/relationships/oleObject"/><Relationship Id="rId350" Target="embeddings/oleObject174.bin" Type="http://schemas.openxmlformats.org/officeDocument/2006/relationships/oleObject"/><Relationship Id="rId351" Target="embeddings/oleObject175.bin" Type="http://schemas.openxmlformats.org/officeDocument/2006/relationships/oleObject"/><Relationship Id="rId352" Target="media/image167.wmf" Type="http://schemas.openxmlformats.org/officeDocument/2006/relationships/image"/><Relationship Id="rId353" Target="embeddings/oleObject176.bin" Type="http://schemas.openxmlformats.org/officeDocument/2006/relationships/oleObject"/><Relationship Id="rId354" Target="embeddings/oleObject177.bin" Type="http://schemas.openxmlformats.org/officeDocument/2006/relationships/oleObject"/><Relationship Id="rId355" Target="embeddings/oleObject178.bin" Type="http://schemas.openxmlformats.org/officeDocument/2006/relationships/oleObject"/><Relationship Id="rId356" Target="embeddings/oleObject179.bin" Type="http://schemas.openxmlformats.org/officeDocument/2006/relationships/oleObject"/><Relationship Id="rId357" Target="embeddings/oleObject180.bin" Type="http://schemas.openxmlformats.org/officeDocument/2006/relationships/oleObject"/><Relationship Id="rId358" Target="embeddings/oleObject181.bin" Type="http://schemas.openxmlformats.org/officeDocument/2006/relationships/oleObject"/><Relationship Id="rId359" Target="embeddings/oleObject182.bin" Type="http://schemas.openxmlformats.org/officeDocument/2006/relationships/oleObject"/><Relationship Id="rId36" Target="media/image15.wmf" Type="http://schemas.openxmlformats.org/officeDocument/2006/relationships/image"/><Relationship Id="rId360" Target="embeddings/oleObject183.bin" Type="http://schemas.openxmlformats.org/officeDocument/2006/relationships/oleObject"/><Relationship Id="rId361" Target="embeddings/oleObject184.bin" Type="http://schemas.openxmlformats.org/officeDocument/2006/relationships/oleObject"/><Relationship Id="rId362" Target="media/image168.wmf" Type="http://schemas.openxmlformats.org/officeDocument/2006/relationships/image"/><Relationship Id="rId363" Target="embeddings/oleObject185.bin" Type="http://schemas.openxmlformats.org/officeDocument/2006/relationships/oleObject"/><Relationship Id="rId364" Target="embeddings/oleObject186.bin" Type="http://schemas.openxmlformats.org/officeDocument/2006/relationships/oleObject"/><Relationship Id="rId365" Target="embeddings/oleObject187.bin" Type="http://schemas.openxmlformats.org/officeDocument/2006/relationships/oleObject"/><Relationship Id="rId366" Target="embeddings/oleObject188.bin" Type="http://schemas.openxmlformats.org/officeDocument/2006/relationships/oleObject"/><Relationship Id="rId367" Target="embeddings/oleObject189.bin" Type="http://schemas.openxmlformats.org/officeDocument/2006/relationships/oleObject"/><Relationship Id="rId368" Target="media/image169.wmf" Type="http://schemas.openxmlformats.org/officeDocument/2006/relationships/image"/><Relationship Id="rId369" Target="embeddings/oleObject190.bin" Type="http://schemas.openxmlformats.org/officeDocument/2006/relationships/oleObject"/><Relationship Id="rId37" Target="embeddings/oleObject14.bin" Type="http://schemas.openxmlformats.org/officeDocument/2006/relationships/oleObject"/><Relationship Id="rId370" Target="media/image170.wmf" Type="http://schemas.openxmlformats.org/officeDocument/2006/relationships/image"/><Relationship Id="rId371" Target="embeddings/oleObject191.bin" Type="http://schemas.openxmlformats.org/officeDocument/2006/relationships/oleObject"/><Relationship Id="rId372" Target="embeddings/oleObject192.bin" Type="http://schemas.openxmlformats.org/officeDocument/2006/relationships/oleObject"/><Relationship Id="rId373" Target="embeddings/oleObject193.bin" Type="http://schemas.openxmlformats.org/officeDocument/2006/relationships/oleObject"/><Relationship Id="rId374" Target="embeddings/oleObject194.bin" Type="http://schemas.openxmlformats.org/officeDocument/2006/relationships/oleObject"/><Relationship Id="rId375" Target="embeddings/oleObject195.bin" Type="http://schemas.openxmlformats.org/officeDocument/2006/relationships/oleObject"/><Relationship Id="rId376" Target="embeddings/oleObject196.bin" Type="http://schemas.openxmlformats.org/officeDocument/2006/relationships/oleObject"/><Relationship Id="rId377" Target="embeddings/oleObject197.bin" Type="http://schemas.openxmlformats.org/officeDocument/2006/relationships/oleObject"/><Relationship Id="rId378" Target="embeddings/oleObject198.bin" Type="http://schemas.openxmlformats.org/officeDocument/2006/relationships/oleObject"/><Relationship Id="rId379" Target="embeddings/oleObject199.bin" Type="http://schemas.openxmlformats.org/officeDocument/2006/relationships/oleObject"/><Relationship Id="rId38" Target="media/image16.wmf" Type="http://schemas.openxmlformats.org/officeDocument/2006/relationships/image"/><Relationship Id="rId380" Target="embeddings/oleObject200.bin" Type="http://schemas.openxmlformats.org/officeDocument/2006/relationships/oleObject"/><Relationship Id="rId381" Target="embeddings/oleObject201.bin" Type="http://schemas.openxmlformats.org/officeDocument/2006/relationships/oleObject"/><Relationship Id="rId382" Target="embeddings/oleObject202.bin" Type="http://schemas.openxmlformats.org/officeDocument/2006/relationships/oleObject"/><Relationship Id="rId383" Target="embeddings/oleObject203.bin" Type="http://schemas.openxmlformats.org/officeDocument/2006/relationships/oleObject"/><Relationship Id="rId384" Target="embeddings/oleObject204.bin" Type="http://schemas.openxmlformats.org/officeDocument/2006/relationships/oleObject"/><Relationship Id="rId385" Target="embeddings/oleObject205.bin" Type="http://schemas.openxmlformats.org/officeDocument/2006/relationships/oleObject"/><Relationship Id="rId386" Target="embeddings/oleObject206.bin" Type="http://schemas.openxmlformats.org/officeDocument/2006/relationships/oleObject"/><Relationship Id="rId387" Target="embeddings/oleObject207.bin" Type="http://schemas.openxmlformats.org/officeDocument/2006/relationships/oleObject"/><Relationship Id="rId388" Target="embeddings/oleObject208.bin" Type="http://schemas.openxmlformats.org/officeDocument/2006/relationships/oleObject"/><Relationship Id="rId389" Target="media/image171.wmf" Type="http://schemas.openxmlformats.org/officeDocument/2006/relationships/image"/><Relationship Id="rId39" Target="embeddings/oleObject15.bin" Type="http://schemas.openxmlformats.org/officeDocument/2006/relationships/oleObject"/><Relationship Id="rId390" Target="embeddings/oleObject209.bin" Type="http://schemas.openxmlformats.org/officeDocument/2006/relationships/oleObject"/><Relationship Id="rId391" Target="media/image172.wmf" Type="http://schemas.openxmlformats.org/officeDocument/2006/relationships/image"/><Relationship Id="rId392" Target="embeddings/oleObject210.bin" Type="http://schemas.openxmlformats.org/officeDocument/2006/relationships/oleObject"/><Relationship Id="rId393" Target="embeddings/oleObject211.bin" Type="http://schemas.openxmlformats.org/officeDocument/2006/relationships/oleObject"/><Relationship Id="rId394" Target="embeddings/oleObject212.bin" Type="http://schemas.openxmlformats.org/officeDocument/2006/relationships/oleObject"/><Relationship Id="rId395" Target="embeddings/oleObject213.bin" Type="http://schemas.openxmlformats.org/officeDocument/2006/relationships/oleObject"/><Relationship Id="rId396" Target="embeddings/oleObject214.bin" Type="http://schemas.openxmlformats.org/officeDocument/2006/relationships/oleObject"/><Relationship Id="rId397" Target="embeddings/oleObject215.bin" Type="http://schemas.openxmlformats.org/officeDocument/2006/relationships/oleObject"/><Relationship Id="rId398" Target="embeddings/oleObject216.bin" Type="http://schemas.openxmlformats.org/officeDocument/2006/relationships/oleObject"/><Relationship Id="rId399" Target="media/image173.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embeddings/oleObject217.bin" Type="http://schemas.openxmlformats.org/officeDocument/2006/relationships/oleObject"/><Relationship Id="rId401" Target="embeddings/oleObject218.bin" Type="http://schemas.openxmlformats.org/officeDocument/2006/relationships/oleObject"/><Relationship Id="rId402" Target="embeddings/oleObject219.bin" Type="http://schemas.openxmlformats.org/officeDocument/2006/relationships/oleObject"/><Relationship Id="rId403" Target="embeddings/oleObject220.bin" Type="http://schemas.openxmlformats.org/officeDocument/2006/relationships/oleObject"/><Relationship Id="rId404" Target="embeddings/oleObject221.bin" Type="http://schemas.openxmlformats.org/officeDocument/2006/relationships/oleObject"/><Relationship Id="rId405" Target="embeddings/oleObject222.bin" Type="http://schemas.openxmlformats.org/officeDocument/2006/relationships/oleObject"/><Relationship Id="rId406" Target="media/image174.wmf" Type="http://schemas.openxmlformats.org/officeDocument/2006/relationships/image"/><Relationship Id="rId407" Target="embeddings/oleObject223.bin" Type="http://schemas.openxmlformats.org/officeDocument/2006/relationships/oleObject"/><Relationship Id="rId408" Target="embeddings/oleObject224.bin" Type="http://schemas.openxmlformats.org/officeDocument/2006/relationships/oleObject"/><Relationship Id="rId409" Target="media/image175.wmf" Type="http://schemas.openxmlformats.org/officeDocument/2006/relationships/image"/><Relationship Id="rId41" Target="embeddings/oleObject16.bin" Type="http://schemas.openxmlformats.org/officeDocument/2006/relationships/oleObject"/><Relationship Id="rId410" Target="embeddings/oleObject225.bin" Type="http://schemas.openxmlformats.org/officeDocument/2006/relationships/oleObject"/><Relationship Id="rId411" Target="embeddings/oleObject226.bin" Type="http://schemas.openxmlformats.org/officeDocument/2006/relationships/oleObject"/><Relationship Id="rId412" Target="embeddings/oleObject227.bin" Type="http://schemas.openxmlformats.org/officeDocument/2006/relationships/oleObject"/><Relationship Id="rId413" Target="embeddings/oleObject228.bin" Type="http://schemas.openxmlformats.org/officeDocument/2006/relationships/oleObject"/><Relationship Id="rId414" Target="embeddings/oleObject229.bin" Type="http://schemas.openxmlformats.org/officeDocument/2006/relationships/oleObject"/><Relationship Id="rId415" Target="embeddings/oleObject230.bin" Type="http://schemas.openxmlformats.org/officeDocument/2006/relationships/oleObject"/><Relationship Id="rId416" Target="embeddings/oleObject231.bin" Type="http://schemas.openxmlformats.org/officeDocument/2006/relationships/oleObject"/><Relationship Id="rId417" Target="embeddings/oleObject232.bin" Type="http://schemas.openxmlformats.org/officeDocument/2006/relationships/oleObject"/><Relationship Id="rId418" Target="embeddings/oleObject233.bin" Type="http://schemas.openxmlformats.org/officeDocument/2006/relationships/oleObject"/><Relationship Id="rId419" Target="embeddings/oleObject234.bin" Type="http://schemas.openxmlformats.org/officeDocument/2006/relationships/oleObject"/><Relationship Id="rId42" Target="media/image18.wmf" Type="http://schemas.openxmlformats.org/officeDocument/2006/relationships/image"/><Relationship Id="rId420" Target="embeddings/oleObject235.bin" Type="http://schemas.openxmlformats.org/officeDocument/2006/relationships/oleObject"/><Relationship Id="rId421" Target="embeddings/oleObject236.bin" Type="http://schemas.openxmlformats.org/officeDocument/2006/relationships/oleObject"/><Relationship Id="rId422" Target="embeddings/oleObject237.bin" Type="http://schemas.openxmlformats.org/officeDocument/2006/relationships/oleObject"/><Relationship Id="rId423" Target="embeddings/oleObject238.bin" Type="http://schemas.openxmlformats.org/officeDocument/2006/relationships/oleObject"/><Relationship Id="rId424" Target="embeddings/oleObject239.bin" Type="http://schemas.openxmlformats.org/officeDocument/2006/relationships/oleObject"/><Relationship Id="rId425" Target="embeddings/oleObject240.bin" Type="http://schemas.openxmlformats.org/officeDocument/2006/relationships/oleObject"/><Relationship Id="rId426" Target="media/image176.wmf" Type="http://schemas.openxmlformats.org/officeDocument/2006/relationships/image"/><Relationship Id="rId427" Target="embeddings/oleObject241.bin" Type="http://schemas.openxmlformats.org/officeDocument/2006/relationships/oleObject"/><Relationship Id="rId428" Target="embeddings/oleObject242.bin" Type="http://schemas.openxmlformats.org/officeDocument/2006/relationships/oleObject"/><Relationship Id="rId429" Target="embeddings/oleObject243.bin" Type="http://schemas.openxmlformats.org/officeDocument/2006/relationships/oleObject"/><Relationship Id="rId43" Target="embeddings/oleObject17.bin" Type="http://schemas.openxmlformats.org/officeDocument/2006/relationships/oleObject"/><Relationship Id="rId430" Target="embeddings/oleObject244.bin" Type="http://schemas.openxmlformats.org/officeDocument/2006/relationships/oleObject"/><Relationship Id="rId431" Target="embeddings/oleObject245.bin" Type="http://schemas.openxmlformats.org/officeDocument/2006/relationships/oleObject"/><Relationship Id="rId432" Target="embeddings/oleObject246.bin" Type="http://schemas.openxmlformats.org/officeDocument/2006/relationships/oleObject"/><Relationship Id="rId433" Target="media/image177.wmf" Type="http://schemas.openxmlformats.org/officeDocument/2006/relationships/image"/><Relationship Id="rId434" Target="embeddings/oleObject247.bin" Type="http://schemas.openxmlformats.org/officeDocument/2006/relationships/oleObject"/><Relationship Id="rId435" Target="media/image178.wmf" Type="http://schemas.openxmlformats.org/officeDocument/2006/relationships/image"/><Relationship Id="rId436" Target="embeddings/oleObject248.bin" Type="http://schemas.openxmlformats.org/officeDocument/2006/relationships/oleObject"/><Relationship Id="rId437" Target="media/image179.wmf" Type="http://schemas.openxmlformats.org/officeDocument/2006/relationships/image"/><Relationship Id="rId438" Target="embeddings/oleObject249.bin" Type="http://schemas.openxmlformats.org/officeDocument/2006/relationships/oleObject"/><Relationship Id="rId439" Target="embeddings/oleObject250.bin" Type="http://schemas.openxmlformats.org/officeDocument/2006/relationships/oleObject"/><Relationship Id="rId44" Target="media/image19.wmf" Type="http://schemas.openxmlformats.org/officeDocument/2006/relationships/image"/><Relationship Id="rId440" Target="embeddings/oleObject251.bin" Type="http://schemas.openxmlformats.org/officeDocument/2006/relationships/oleObject"/><Relationship Id="rId441" Target="embeddings/oleObject252.bin" Type="http://schemas.openxmlformats.org/officeDocument/2006/relationships/oleObject"/><Relationship Id="rId442" Target="embeddings/oleObject253.bin" Type="http://schemas.openxmlformats.org/officeDocument/2006/relationships/oleObject"/><Relationship Id="rId443" Target="media/image180.wmf" Type="http://schemas.openxmlformats.org/officeDocument/2006/relationships/image"/><Relationship Id="rId444" Target="embeddings/oleObject254.bin" Type="http://schemas.openxmlformats.org/officeDocument/2006/relationships/oleObject"/><Relationship Id="rId445" Target="embeddings/oleObject255.bin" Type="http://schemas.openxmlformats.org/officeDocument/2006/relationships/oleObject"/><Relationship Id="rId446" Target="embeddings/oleObject256.bin" Type="http://schemas.openxmlformats.org/officeDocument/2006/relationships/oleObject"/><Relationship Id="rId447" Target="embeddings/oleObject257.bin" Type="http://schemas.openxmlformats.org/officeDocument/2006/relationships/oleObject"/><Relationship Id="rId448" Target="embeddings/oleObject258.bin" Type="http://schemas.openxmlformats.org/officeDocument/2006/relationships/oleObject"/><Relationship Id="rId449" Target="embeddings/oleObject259.bin" Type="http://schemas.openxmlformats.org/officeDocument/2006/relationships/oleObject"/><Relationship Id="rId45" Target="embeddings/oleObject18.bin" Type="http://schemas.openxmlformats.org/officeDocument/2006/relationships/oleObject"/><Relationship Id="rId450" Target="embeddings/oleObject260.bin" Type="http://schemas.openxmlformats.org/officeDocument/2006/relationships/oleObject"/><Relationship Id="rId451" Target="embeddings/oleObject261.bin" Type="http://schemas.openxmlformats.org/officeDocument/2006/relationships/oleObject"/><Relationship Id="rId452" Target="embeddings/oleObject262.bin" Type="http://schemas.openxmlformats.org/officeDocument/2006/relationships/oleObject"/><Relationship Id="rId453" Target="embeddings/oleObject263.bin" Type="http://schemas.openxmlformats.org/officeDocument/2006/relationships/oleObject"/><Relationship Id="rId454" Target="embeddings/oleObject264.bin" Type="http://schemas.openxmlformats.org/officeDocument/2006/relationships/oleObject"/><Relationship Id="rId455" Target="embeddings/oleObject265.bin" Type="http://schemas.openxmlformats.org/officeDocument/2006/relationships/oleObject"/><Relationship Id="rId456" Target="embeddings/oleObject266.bin" Type="http://schemas.openxmlformats.org/officeDocument/2006/relationships/oleObject"/><Relationship Id="rId457" Target="embeddings/oleObject267.bin" Type="http://schemas.openxmlformats.org/officeDocument/2006/relationships/oleObject"/><Relationship Id="rId458" Target="embeddings/oleObject268.bin" Type="http://schemas.openxmlformats.org/officeDocument/2006/relationships/oleObject"/><Relationship Id="rId459" Target="embeddings/oleObject269.bin" Type="http://schemas.openxmlformats.org/officeDocument/2006/relationships/oleObject"/><Relationship Id="rId46" Target="media/image20.wmf" Type="http://schemas.openxmlformats.org/officeDocument/2006/relationships/image"/><Relationship Id="rId460" Target="embeddings/oleObject270.bin" Type="http://schemas.openxmlformats.org/officeDocument/2006/relationships/oleObject"/><Relationship Id="rId461" Target="embeddings/oleObject271.bin" Type="http://schemas.openxmlformats.org/officeDocument/2006/relationships/oleObject"/><Relationship Id="rId462" Target="media/image181.png" Type="http://schemas.openxmlformats.org/officeDocument/2006/relationships/image"/><Relationship Id="rId463" Target="media/image182.wmf" Type="http://schemas.openxmlformats.org/officeDocument/2006/relationships/image"/><Relationship Id="rId464" Target="embeddings/oleObject272.bin" Type="http://schemas.openxmlformats.org/officeDocument/2006/relationships/oleObject"/><Relationship Id="rId465" Target="media/image183.wmf" Type="http://schemas.openxmlformats.org/officeDocument/2006/relationships/image"/><Relationship Id="rId466" Target="embeddings/oleObject273.bin" Type="http://schemas.openxmlformats.org/officeDocument/2006/relationships/oleObject"/><Relationship Id="rId467" Target="media/image184.wmf" Type="http://schemas.openxmlformats.org/officeDocument/2006/relationships/image"/><Relationship Id="rId468" Target="embeddings/oleObject274.bin" Type="http://schemas.openxmlformats.org/officeDocument/2006/relationships/oleObject"/><Relationship Id="rId469" Target="media/image185.wmf" Type="http://schemas.openxmlformats.org/officeDocument/2006/relationships/image"/><Relationship Id="rId47" Target="embeddings/oleObject19.bin" Type="http://schemas.openxmlformats.org/officeDocument/2006/relationships/oleObject"/><Relationship Id="rId470" Target="embeddings/oleObject275.bin" Type="http://schemas.openxmlformats.org/officeDocument/2006/relationships/oleObject"/><Relationship Id="rId471" Target="media/image186.wmf" Type="http://schemas.openxmlformats.org/officeDocument/2006/relationships/image"/><Relationship Id="rId472" Target="embeddings/oleObject276.bin" Type="http://schemas.openxmlformats.org/officeDocument/2006/relationships/oleObject"/><Relationship Id="rId473" Target="embeddings/oleObject277.bin" Type="http://schemas.openxmlformats.org/officeDocument/2006/relationships/oleObject"/><Relationship Id="rId474" Target="media/image187.wmf" Type="http://schemas.openxmlformats.org/officeDocument/2006/relationships/image"/><Relationship Id="rId475" Target="embeddings/oleObject278.bin" Type="http://schemas.openxmlformats.org/officeDocument/2006/relationships/oleObject"/><Relationship Id="rId476" Target="media/image188.wmf" Type="http://schemas.openxmlformats.org/officeDocument/2006/relationships/image"/><Relationship Id="rId477" Target="embeddings/oleObject279.bin" Type="http://schemas.openxmlformats.org/officeDocument/2006/relationships/oleObject"/><Relationship Id="rId478" Target="media/image189.wmf" Type="http://schemas.openxmlformats.org/officeDocument/2006/relationships/image"/><Relationship Id="rId479" Target="embeddings/oleObject280.bin" Type="http://schemas.openxmlformats.org/officeDocument/2006/relationships/oleObject"/><Relationship Id="rId48" Target="media/image21.wmf" Type="http://schemas.openxmlformats.org/officeDocument/2006/relationships/image"/><Relationship Id="rId480" Target="media/image190.wmf" Type="http://schemas.openxmlformats.org/officeDocument/2006/relationships/image"/><Relationship Id="rId481" Target="embeddings/oleObject281.bin" Type="http://schemas.openxmlformats.org/officeDocument/2006/relationships/oleObject"/><Relationship Id="rId482" Target="embeddings/oleObject282.bin" Type="http://schemas.openxmlformats.org/officeDocument/2006/relationships/oleObject"/><Relationship Id="rId483" Target="embeddings/oleObject283.bin" Type="http://schemas.openxmlformats.org/officeDocument/2006/relationships/oleObject"/><Relationship Id="rId484" Target="embeddings/oleObject284.bin" Type="http://schemas.openxmlformats.org/officeDocument/2006/relationships/oleObject"/><Relationship Id="rId485" Target="embeddings/oleObject285.bin" Type="http://schemas.openxmlformats.org/officeDocument/2006/relationships/oleObject"/><Relationship Id="rId486" Target="embeddings/oleObject286.bin" Type="http://schemas.openxmlformats.org/officeDocument/2006/relationships/oleObject"/><Relationship Id="rId487" Target="embeddings/oleObject287.bin" Type="http://schemas.openxmlformats.org/officeDocument/2006/relationships/oleObject"/><Relationship Id="rId488" Target="embeddings/oleObject288.bin" Type="http://schemas.openxmlformats.org/officeDocument/2006/relationships/oleObject"/><Relationship Id="rId489" Target="embeddings/oleObject289.bin" Type="http://schemas.openxmlformats.org/officeDocument/2006/relationships/oleObject"/><Relationship Id="rId49" Target="embeddings/oleObject20.bin" Type="http://schemas.openxmlformats.org/officeDocument/2006/relationships/oleObject"/><Relationship Id="rId490" Target="embeddings/oleObject290.bin" Type="http://schemas.openxmlformats.org/officeDocument/2006/relationships/oleObject"/><Relationship Id="rId491" Target="media/image191.wmf" Type="http://schemas.openxmlformats.org/officeDocument/2006/relationships/image"/><Relationship Id="rId492" Target="embeddings/oleObject291.bin" Type="http://schemas.openxmlformats.org/officeDocument/2006/relationships/oleObject"/><Relationship Id="rId493" Target="embeddings/oleObject292.bin" Type="http://schemas.openxmlformats.org/officeDocument/2006/relationships/oleObject"/><Relationship Id="rId494" Target="media/image192.wmf" Type="http://schemas.openxmlformats.org/officeDocument/2006/relationships/image"/><Relationship Id="rId495" Target="embeddings/oleObject293.bin" Type="http://schemas.openxmlformats.org/officeDocument/2006/relationships/oleObject"/><Relationship Id="rId496" Target="media/image193.wmf" Type="http://schemas.openxmlformats.org/officeDocument/2006/relationships/image"/><Relationship Id="rId497" Target="embeddings/oleObject294.bin" Type="http://schemas.openxmlformats.org/officeDocument/2006/relationships/oleObject"/><Relationship Id="rId498" Target="media/image194.wmf" Type="http://schemas.openxmlformats.org/officeDocument/2006/relationships/image"/><Relationship Id="rId499" Target="embeddings/oleObject295.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195.wmf" Type="http://schemas.openxmlformats.org/officeDocument/2006/relationships/image"/><Relationship Id="rId501" Target="embeddings/oleObject296.bin" Type="http://schemas.openxmlformats.org/officeDocument/2006/relationships/oleObject"/><Relationship Id="rId502" Target="media/image196.wmf" Type="http://schemas.openxmlformats.org/officeDocument/2006/relationships/image"/><Relationship Id="rId503" Target="embeddings/oleObject297.bin" Type="http://schemas.openxmlformats.org/officeDocument/2006/relationships/oleObject"/><Relationship Id="rId504" Target="embeddings/oleObject298.bin" Type="http://schemas.openxmlformats.org/officeDocument/2006/relationships/oleObject"/><Relationship Id="rId505" Target="embeddings/oleObject299.bin" Type="http://schemas.openxmlformats.org/officeDocument/2006/relationships/oleObject"/><Relationship Id="rId506" Target="embeddings/oleObject300.bin" Type="http://schemas.openxmlformats.org/officeDocument/2006/relationships/oleObject"/><Relationship Id="rId507" Target="embeddings/oleObject301.bin" Type="http://schemas.openxmlformats.org/officeDocument/2006/relationships/oleObject"/><Relationship Id="rId508" Target="embeddings/oleObject302.bin" Type="http://schemas.openxmlformats.org/officeDocument/2006/relationships/oleObject"/><Relationship Id="rId509" Target="embeddings/oleObject303.bin" Type="http://schemas.openxmlformats.org/officeDocument/2006/relationships/oleObject"/><Relationship Id="rId51" Target="embeddings/oleObject21.bin" Type="http://schemas.openxmlformats.org/officeDocument/2006/relationships/oleObject"/><Relationship Id="rId510" Target="embeddings/oleObject304.bin" Type="http://schemas.openxmlformats.org/officeDocument/2006/relationships/oleObject"/><Relationship Id="rId511" Target="embeddings/oleObject305.bin" Type="http://schemas.openxmlformats.org/officeDocument/2006/relationships/oleObject"/><Relationship Id="rId512" Target="embeddings/oleObject306.bin" Type="http://schemas.openxmlformats.org/officeDocument/2006/relationships/oleObject"/><Relationship Id="rId513" Target="embeddings/oleObject307.bin" Type="http://schemas.openxmlformats.org/officeDocument/2006/relationships/oleObject"/><Relationship Id="rId514" Target="embeddings/oleObject308.bin" Type="http://schemas.openxmlformats.org/officeDocument/2006/relationships/oleObject"/><Relationship Id="rId515" Target="embeddings/oleObject309.bin" Type="http://schemas.openxmlformats.org/officeDocument/2006/relationships/oleObject"/><Relationship Id="rId516" Target="media/image197.wmf" Type="http://schemas.openxmlformats.org/officeDocument/2006/relationships/image"/><Relationship Id="rId517" Target="embeddings/oleObject310.bin" Type="http://schemas.openxmlformats.org/officeDocument/2006/relationships/oleObject"/><Relationship Id="rId518" Target="media/image198.wmf" Type="http://schemas.openxmlformats.org/officeDocument/2006/relationships/image"/><Relationship Id="rId519" Target="embeddings/oleObject311.bin" Type="http://schemas.openxmlformats.org/officeDocument/2006/relationships/oleObject"/><Relationship Id="rId52" Target="media/image23.wmf" Type="http://schemas.openxmlformats.org/officeDocument/2006/relationships/image"/><Relationship Id="rId520" Target="media/image199.wmf" Type="http://schemas.openxmlformats.org/officeDocument/2006/relationships/image"/><Relationship Id="rId521" Target="embeddings/oleObject312.bin" Type="http://schemas.openxmlformats.org/officeDocument/2006/relationships/oleObject"/><Relationship Id="rId522" Target="media/image200.wmf" Type="http://schemas.openxmlformats.org/officeDocument/2006/relationships/image"/><Relationship Id="rId523" Target="embeddings/oleObject313.bin" Type="http://schemas.openxmlformats.org/officeDocument/2006/relationships/oleObject"/><Relationship Id="rId524" Target="media/image201.wmf" Type="http://schemas.openxmlformats.org/officeDocument/2006/relationships/image"/><Relationship Id="rId525" Target="embeddings/oleObject314.bin" Type="http://schemas.openxmlformats.org/officeDocument/2006/relationships/oleObject"/><Relationship Id="rId526" Target="media/image202.wmf" Type="http://schemas.openxmlformats.org/officeDocument/2006/relationships/image"/><Relationship Id="rId527" Target="embeddings/oleObject315.bin" Type="http://schemas.openxmlformats.org/officeDocument/2006/relationships/oleObject"/><Relationship Id="rId528" Target="media/image203.wmf" Type="http://schemas.openxmlformats.org/officeDocument/2006/relationships/image"/><Relationship Id="rId529" Target="embeddings/oleObject316.bin" Type="http://schemas.openxmlformats.org/officeDocument/2006/relationships/oleObject"/><Relationship Id="rId53" Target="embeddings/oleObject22.bin" Type="http://schemas.openxmlformats.org/officeDocument/2006/relationships/oleObject"/><Relationship Id="rId530" Target="media/image204.wmf" Type="http://schemas.openxmlformats.org/officeDocument/2006/relationships/image"/><Relationship Id="rId531" Target="embeddings/oleObject317.bin" Type="http://schemas.openxmlformats.org/officeDocument/2006/relationships/oleObject"/><Relationship Id="rId532" Target="media/image205.wmf" Type="http://schemas.openxmlformats.org/officeDocument/2006/relationships/image"/><Relationship Id="rId533" Target="embeddings/oleObject318.bin" Type="http://schemas.openxmlformats.org/officeDocument/2006/relationships/oleObject"/><Relationship Id="rId534" Target="media/image206.wmf" Type="http://schemas.openxmlformats.org/officeDocument/2006/relationships/image"/><Relationship Id="rId535" Target="embeddings/oleObject319.bin" Type="http://schemas.openxmlformats.org/officeDocument/2006/relationships/oleObject"/><Relationship Id="rId536" Target="media/image207.wmf" Type="http://schemas.openxmlformats.org/officeDocument/2006/relationships/image"/><Relationship Id="rId537" Target="embeddings/oleObject320.bin" Type="http://schemas.openxmlformats.org/officeDocument/2006/relationships/oleObject"/><Relationship Id="rId538" Target="media/image208.wmf" Type="http://schemas.openxmlformats.org/officeDocument/2006/relationships/image"/><Relationship Id="rId539" Target="embeddings/oleObject321.bin" Type="http://schemas.openxmlformats.org/officeDocument/2006/relationships/oleObject"/><Relationship Id="rId54" Target="media/image24.wmf" Type="http://schemas.openxmlformats.org/officeDocument/2006/relationships/image"/><Relationship Id="rId540" Target="media/image209.wmf" Type="http://schemas.openxmlformats.org/officeDocument/2006/relationships/image"/><Relationship Id="rId541" Target="embeddings/oleObject322.bin" Type="http://schemas.openxmlformats.org/officeDocument/2006/relationships/oleObject"/><Relationship Id="rId542" Target="media/image210.wmf" Type="http://schemas.openxmlformats.org/officeDocument/2006/relationships/image"/><Relationship Id="rId543" Target="embeddings/oleObject323.bin" Type="http://schemas.openxmlformats.org/officeDocument/2006/relationships/oleObject"/><Relationship Id="rId544" Target="embeddings/oleObject324.bin" Type="http://schemas.openxmlformats.org/officeDocument/2006/relationships/oleObject"/><Relationship Id="rId545" Target="embeddings/oleObject325.bin" Type="http://schemas.openxmlformats.org/officeDocument/2006/relationships/oleObject"/><Relationship Id="rId546" Target="embeddings/oleObject326.bin" Type="http://schemas.openxmlformats.org/officeDocument/2006/relationships/oleObject"/><Relationship Id="rId547" Target="media/image211.wmf" Type="http://schemas.openxmlformats.org/officeDocument/2006/relationships/image"/><Relationship Id="rId548" Target="embeddings/oleObject327.bin" Type="http://schemas.openxmlformats.org/officeDocument/2006/relationships/oleObject"/><Relationship Id="rId549" Target="media/image212.wmf" Type="http://schemas.openxmlformats.org/officeDocument/2006/relationships/image"/><Relationship Id="rId55" Target="embeddings/oleObject23.bin" Type="http://schemas.openxmlformats.org/officeDocument/2006/relationships/oleObject"/><Relationship Id="rId550" Target="embeddings/oleObject328.bin" Type="http://schemas.openxmlformats.org/officeDocument/2006/relationships/oleObject"/><Relationship Id="rId551" Target="media/image213.wmf" Type="http://schemas.openxmlformats.org/officeDocument/2006/relationships/image"/><Relationship Id="rId552" Target="embeddings/oleObject329.bin" Type="http://schemas.openxmlformats.org/officeDocument/2006/relationships/oleObject"/><Relationship Id="rId553" Target="media/image214.wmf" Type="http://schemas.openxmlformats.org/officeDocument/2006/relationships/image"/><Relationship Id="rId554" Target="embeddings/oleObject330.bin" Type="http://schemas.openxmlformats.org/officeDocument/2006/relationships/oleObject"/><Relationship Id="rId555" Target="media/image215.wmf" Type="http://schemas.openxmlformats.org/officeDocument/2006/relationships/image"/><Relationship Id="rId556" Target="embeddings/oleObject331.bin" Type="http://schemas.openxmlformats.org/officeDocument/2006/relationships/oleObject"/><Relationship Id="rId557" Target="media/image216.wmf" Type="http://schemas.openxmlformats.org/officeDocument/2006/relationships/image"/><Relationship Id="rId558" Target="embeddings/oleObject332.bin" Type="http://schemas.openxmlformats.org/officeDocument/2006/relationships/oleObject"/><Relationship Id="rId559" Target="embeddings/oleObject333.bin" Type="http://schemas.openxmlformats.org/officeDocument/2006/relationships/oleObject"/><Relationship Id="rId56" Target="media/image25.wmf" Type="http://schemas.openxmlformats.org/officeDocument/2006/relationships/image"/><Relationship Id="rId560" Target="embeddings/oleObject334.bin" Type="http://schemas.openxmlformats.org/officeDocument/2006/relationships/oleObject"/><Relationship Id="rId561" Target="embeddings/oleObject335.bin" Type="http://schemas.openxmlformats.org/officeDocument/2006/relationships/oleObject"/><Relationship Id="rId562" Target="media/image217.wmf" Type="http://schemas.openxmlformats.org/officeDocument/2006/relationships/image"/><Relationship Id="rId563" Target="embeddings/oleObject336.bin" Type="http://schemas.openxmlformats.org/officeDocument/2006/relationships/oleObject"/><Relationship Id="rId564" Target="media/image218.wmf" Type="http://schemas.openxmlformats.org/officeDocument/2006/relationships/image"/><Relationship Id="rId565" Target="embeddings/oleObject337.bin" Type="http://schemas.openxmlformats.org/officeDocument/2006/relationships/oleObject"/><Relationship Id="rId566" Target="media/image219.wmf" Type="http://schemas.openxmlformats.org/officeDocument/2006/relationships/image"/><Relationship Id="rId567" Target="embeddings/oleObject338.bin" Type="http://schemas.openxmlformats.org/officeDocument/2006/relationships/oleObject"/><Relationship Id="rId568" Target="media/image220.wmf" Type="http://schemas.openxmlformats.org/officeDocument/2006/relationships/image"/><Relationship Id="rId569" Target="embeddings/oleObject339.bin" Type="http://schemas.openxmlformats.org/officeDocument/2006/relationships/oleObject"/><Relationship Id="rId57" Target="embeddings/oleObject24.bin" Type="http://schemas.openxmlformats.org/officeDocument/2006/relationships/oleObject"/><Relationship Id="rId570" Target="media/image221.wmf" Type="http://schemas.openxmlformats.org/officeDocument/2006/relationships/image"/><Relationship Id="rId571" Target="embeddings/oleObject340.bin" Type="http://schemas.openxmlformats.org/officeDocument/2006/relationships/oleObject"/><Relationship Id="rId572" Target="embeddings/oleObject341.bin" Type="http://schemas.openxmlformats.org/officeDocument/2006/relationships/oleObject"/><Relationship Id="rId573" Target="embeddings/oleObject342.bin" Type="http://schemas.openxmlformats.org/officeDocument/2006/relationships/oleObject"/><Relationship Id="rId574" Target="embeddings/oleObject343.bin" Type="http://schemas.openxmlformats.org/officeDocument/2006/relationships/oleObject"/><Relationship Id="rId575" Target="embeddings/oleObject344.bin" Type="http://schemas.openxmlformats.org/officeDocument/2006/relationships/oleObject"/><Relationship Id="rId576" Target="embeddings/oleObject345.bin" Type="http://schemas.openxmlformats.org/officeDocument/2006/relationships/oleObject"/><Relationship Id="rId577" Target="embeddings/oleObject346.bin" Type="http://schemas.openxmlformats.org/officeDocument/2006/relationships/oleObject"/><Relationship Id="rId578" Target="embeddings/oleObject347.bin" Type="http://schemas.openxmlformats.org/officeDocument/2006/relationships/oleObject"/><Relationship Id="rId579" Target="embeddings/oleObject348.bin" Type="http://schemas.openxmlformats.org/officeDocument/2006/relationships/oleObject"/><Relationship Id="rId58" Target="media/image26.wmf" Type="http://schemas.openxmlformats.org/officeDocument/2006/relationships/image"/><Relationship Id="rId580" Target="embeddings/oleObject349.bin" Type="http://schemas.openxmlformats.org/officeDocument/2006/relationships/oleObject"/><Relationship Id="rId581" Target="embeddings/oleObject350.bin" Type="http://schemas.openxmlformats.org/officeDocument/2006/relationships/oleObject"/><Relationship Id="rId582" Target="embeddings/oleObject351.bin" Type="http://schemas.openxmlformats.org/officeDocument/2006/relationships/oleObject"/><Relationship Id="rId583" Target="embeddings/oleObject352.bin" Type="http://schemas.openxmlformats.org/officeDocument/2006/relationships/oleObject"/><Relationship Id="rId584" Target="embeddings/oleObject353.bin" Type="http://schemas.openxmlformats.org/officeDocument/2006/relationships/oleObject"/><Relationship Id="rId585" Target="embeddings/oleObject354.bin" Type="http://schemas.openxmlformats.org/officeDocument/2006/relationships/oleObject"/><Relationship Id="rId586" Target="embeddings/oleObject355.bin" Type="http://schemas.openxmlformats.org/officeDocument/2006/relationships/oleObject"/><Relationship Id="rId587" Target="media/image222.wmf" Type="http://schemas.openxmlformats.org/officeDocument/2006/relationships/image"/><Relationship Id="rId588" Target="embeddings/oleObject356.bin" Type="http://schemas.openxmlformats.org/officeDocument/2006/relationships/oleObject"/><Relationship Id="rId589" Target="media/image223.png" Type="http://schemas.openxmlformats.org/officeDocument/2006/relationships/image"/><Relationship Id="rId59" Target="embeddings/oleObject25.bin" Type="http://schemas.openxmlformats.org/officeDocument/2006/relationships/oleObject"/><Relationship Id="rId590" Target="media/image224.wmf" Type="http://schemas.openxmlformats.org/officeDocument/2006/relationships/image"/><Relationship Id="rId591" Target="embeddings/oleObject357.bin" Type="http://schemas.openxmlformats.org/officeDocument/2006/relationships/oleObject"/><Relationship Id="rId592" Target="media/image225.wmf" Type="http://schemas.openxmlformats.org/officeDocument/2006/relationships/image"/><Relationship Id="rId593" Target="embeddings/oleObject358.bin" Type="http://schemas.openxmlformats.org/officeDocument/2006/relationships/oleObject"/><Relationship Id="rId594" Target="media/image226.wmf" Type="http://schemas.openxmlformats.org/officeDocument/2006/relationships/image"/><Relationship Id="rId595" Target="embeddings/oleObject359.bin" Type="http://schemas.openxmlformats.org/officeDocument/2006/relationships/oleObject"/><Relationship Id="rId596" Target="media/image227.wmf" Type="http://schemas.openxmlformats.org/officeDocument/2006/relationships/image"/><Relationship Id="rId597" Target="embeddings/oleObject360.bin" Type="http://schemas.openxmlformats.org/officeDocument/2006/relationships/oleObject"/><Relationship Id="rId598" Target="media/image228.wmf" Type="http://schemas.openxmlformats.org/officeDocument/2006/relationships/image"/><Relationship Id="rId599" Target="embeddings/oleObject361.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00" Target="media/image229.wmf" Type="http://schemas.openxmlformats.org/officeDocument/2006/relationships/image"/><Relationship Id="rId601" Target="embeddings/oleObject362.bin" Type="http://schemas.openxmlformats.org/officeDocument/2006/relationships/oleObject"/><Relationship Id="rId602" Target="media/image230.wmf" Type="http://schemas.openxmlformats.org/officeDocument/2006/relationships/image"/><Relationship Id="rId603" Target="embeddings/oleObject363.bin" Type="http://schemas.openxmlformats.org/officeDocument/2006/relationships/oleObject"/><Relationship Id="rId604" Target="media/image231.wmf" Type="http://schemas.openxmlformats.org/officeDocument/2006/relationships/image"/><Relationship Id="rId605" Target="embeddings/oleObject364.bin" Type="http://schemas.openxmlformats.org/officeDocument/2006/relationships/oleObject"/><Relationship Id="rId606" Target="media/image232.wmf" Type="http://schemas.openxmlformats.org/officeDocument/2006/relationships/image"/><Relationship Id="rId607" Target="embeddings/oleObject365.bin" Type="http://schemas.openxmlformats.org/officeDocument/2006/relationships/oleObject"/><Relationship Id="rId608" Target="media/image233.wmf" Type="http://schemas.openxmlformats.org/officeDocument/2006/relationships/image"/><Relationship Id="rId609" Target="embeddings/oleObject366.bin" Type="http://schemas.openxmlformats.org/officeDocument/2006/relationships/oleObject"/><Relationship Id="rId61" Target="embeddings/oleObject26.bin" Type="http://schemas.openxmlformats.org/officeDocument/2006/relationships/oleObject"/><Relationship Id="rId610" Target="media/image234.wmf" Type="http://schemas.openxmlformats.org/officeDocument/2006/relationships/image"/><Relationship Id="rId611" Target="embeddings/oleObject367.bin" Type="http://schemas.openxmlformats.org/officeDocument/2006/relationships/oleObject"/><Relationship Id="rId612" Target="media/image235.wmf" Type="http://schemas.openxmlformats.org/officeDocument/2006/relationships/image"/><Relationship Id="rId613" Target="embeddings/oleObject368.bin" Type="http://schemas.openxmlformats.org/officeDocument/2006/relationships/oleObject"/><Relationship Id="rId614" Target="embeddings/oleObject369.bin" Type="http://schemas.openxmlformats.org/officeDocument/2006/relationships/oleObject"/><Relationship Id="rId615" Target="embeddings/oleObject370.bin" Type="http://schemas.openxmlformats.org/officeDocument/2006/relationships/oleObject"/><Relationship Id="rId616" Target="embeddings/oleObject371.bin" Type="http://schemas.openxmlformats.org/officeDocument/2006/relationships/oleObject"/><Relationship Id="rId617" Target="embeddings/oleObject372.bin" Type="http://schemas.openxmlformats.org/officeDocument/2006/relationships/oleObject"/><Relationship Id="rId618" Target="embeddings/oleObject373.bin" Type="http://schemas.openxmlformats.org/officeDocument/2006/relationships/oleObject"/><Relationship Id="rId619" Target="embeddings/oleObject374.bin" Type="http://schemas.openxmlformats.org/officeDocument/2006/relationships/oleObject"/><Relationship Id="rId62" Target="media/image28.wmf" Type="http://schemas.openxmlformats.org/officeDocument/2006/relationships/image"/><Relationship Id="rId620" Target="embeddings/oleObject375.bin" Type="http://schemas.openxmlformats.org/officeDocument/2006/relationships/oleObject"/><Relationship Id="rId621" Target="embeddings/oleObject376.bin" Type="http://schemas.openxmlformats.org/officeDocument/2006/relationships/oleObject"/><Relationship Id="rId622" Target="embeddings/oleObject377.bin" Type="http://schemas.openxmlformats.org/officeDocument/2006/relationships/oleObject"/><Relationship Id="rId623" Target="media/image236.wmf" Type="http://schemas.openxmlformats.org/officeDocument/2006/relationships/image"/><Relationship Id="rId624" Target="embeddings/oleObject378.bin" Type="http://schemas.openxmlformats.org/officeDocument/2006/relationships/oleObject"/><Relationship Id="rId625" Target="media/image237.png" Type="http://schemas.openxmlformats.org/officeDocument/2006/relationships/image"/><Relationship Id="rId626" Target="media/image238.wmf" Type="http://schemas.openxmlformats.org/officeDocument/2006/relationships/image"/><Relationship Id="rId627" Target="embeddings/oleObject379.bin" Type="http://schemas.openxmlformats.org/officeDocument/2006/relationships/oleObject"/><Relationship Id="rId628" Target="media/image239.wmf" Type="http://schemas.openxmlformats.org/officeDocument/2006/relationships/image"/><Relationship Id="rId629" Target="embeddings/oleObject380.bin" Type="http://schemas.openxmlformats.org/officeDocument/2006/relationships/oleObject"/><Relationship Id="rId63" Target="embeddings/oleObject27.bin" Type="http://schemas.openxmlformats.org/officeDocument/2006/relationships/oleObject"/><Relationship Id="rId630" Target="media/image240.wmf" Type="http://schemas.openxmlformats.org/officeDocument/2006/relationships/image"/><Relationship Id="rId631" Target="embeddings/oleObject381.bin" Type="http://schemas.openxmlformats.org/officeDocument/2006/relationships/oleObject"/><Relationship Id="rId632" Target="media/image241.wmf" Type="http://schemas.openxmlformats.org/officeDocument/2006/relationships/image"/><Relationship Id="rId633" Target="embeddings/oleObject382.bin" Type="http://schemas.openxmlformats.org/officeDocument/2006/relationships/oleObject"/><Relationship Id="rId634" Target="media/image242.wmf" Type="http://schemas.openxmlformats.org/officeDocument/2006/relationships/image"/><Relationship Id="rId635" Target="embeddings/oleObject383.bin" Type="http://schemas.openxmlformats.org/officeDocument/2006/relationships/oleObject"/><Relationship Id="rId636" Target="media/image243.wmf" Type="http://schemas.openxmlformats.org/officeDocument/2006/relationships/image"/><Relationship Id="rId637" Target="embeddings/oleObject384.bin" Type="http://schemas.openxmlformats.org/officeDocument/2006/relationships/oleObject"/><Relationship Id="rId638" Target="media/image244.wmf" Type="http://schemas.openxmlformats.org/officeDocument/2006/relationships/image"/><Relationship Id="rId639" Target="embeddings/oleObject385.bin" Type="http://schemas.openxmlformats.org/officeDocument/2006/relationships/oleObject"/><Relationship Id="rId64" Target="media/image29.wmf" Type="http://schemas.openxmlformats.org/officeDocument/2006/relationships/image"/><Relationship Id="rId640" Target="media/image245.wmf" Type="http://schemas.openxmlformats.org/officeDocument/2006/relationships/image"/><Relationship Id="rId641" Target="embeddings/oleObject386.bin" Type="http://schemas.openxmlformats.org/officeDocument/2006/relationships/oleObject"/><Relationship Id="rId642" Target="embeddings/oleObject387.bin" Type="http://schemas.openxmlformats.org/officeDocument/2006/relationships/oleObject"/><Relationship Id="rId643" Target="embeddings/oleObject388.bin" Type="http://schemas.openxmlformats.org/officeDocument/2006/relationships/oleObject"/><Relationship Id="rId644" Target="embeddings/oleObject389.bin" Type="http://schemas.openxmlformats.org/officeDocument/2006/relationships/oleObject"/><Relationship Id="rId645" Target="embeddings/oleObject390.bin" Type="http://schemas.openxmlformats.org/officeDocument/2006/relationships/oleObject"/><Relationship Id="rId646" Target="embeddings/oleObject391.bin" Type="http://schemas.openxmlformats.org/officeDocument/2006/relationships/oleObject"/><Relationship Id="rId647" Target="embeddings/oleObject392.bin" Type="http://schemas.openxmlformats.org/officeDocument/2006/relationships/oleObject"/><Relationship Id="rId648" Target="embeddings/oleObject393.bin" Type="http://schemas.openxmlformats.org/officeDocument/2006/relationships/oleObject"/><Relationship Id="rId649" Target="embeddings/oleObject394.bin" Type="http://schemas.openxmlformats.org/officeDocument/2006/relationships/oleObject"/><Relationship Id="rId65" Target="embeddings/oleObject28.bin" Type="http://schemas.openxmlformats.org/officeDocument/2006/relationships/oleObject"/><Relationship Id="rId650" Target="embeddings/oleObject395.bin" Type="http://schemas.openxmlformats.org/officeDocument/2006/relationships/oleObject"/><Relationship Id="rId651" Target="embeddings/oleObject396.bin" Type="http://schemas.openxmlformats.org/officeDocument/2006/relationships/oleObject"/><Relationship Id="rId652" Target="embeddings/oleObject397.bin" Type="http://schemas.openxmlformats.org/officeDocument/2006/relationships/oleObject"/><Relationship Id="rId653" Target="embeddings/oleObject398.bin" Type="http://schemas.openxmlformats.org/officeDocument/2006/relationships/oleObject"/><Relationship Id="rId654" Target="embeddings/oleObject399.bin" Type="http://schemas.openxmlformats.org/officeDocument/2006/relationships/oleObject"/><Relationship Id="rId655" Target="embeddings/oleObject400.bin" Type="http://schemas.openxmlformats.org/officeDocument/2006/relationships/oleObject"/><Relationship Id="rId656" Target="embeddings/oleObject401.bin" Type="http://schemas.openxmlformats.org/officeDocument/2006/relationships/oleObject"/><Relationship Id="rId657" Target="embeddings/oleObject402.bin" Type="http://schemas.openxmlformats.org/officeDocument/2006/relationships/oleObject"/><Relationship Id="rId658" Target="embeddings/oleObject403.bin" Type="http://schemas.openxmlformats.org/officeDocument/2006/relationships/oleObject"/><Relationship Id="rId659" Target="embeddings/oleObject404.bin" Type="http://schemas.openxmlformats.org/officeDocument/2006/relationships/oleObject"/><Relationship Id="rId66" Target="media/image30.wmf" Type="http://schemas.openxmlformats.org/officeDocument/2006/relationships/image"/><Relationship Id="rId660" Target="embeddings/oleObject405.bin" Type="http://schemas.openxmlformats.org/officeDocument/2006/relationships/oleObject"/><Relationship Id="rId661" Target="embeddings/oleObject406.bin" Type="http://schemas.openxmlformats.org/officeDocument/2006/relationships/oleObject"/><Relationship Id="rId662" Target="embeddings/oleObject407.bin" Type="http://schemas.openxmlformats.org/officeDocument/2006/relationships/oleObject"/><Relationship Id="rId663" Target="media/image246.wmf" Type="http://schemas.openxmlformats.org/officeDocument/2006/relationships/image"/><Relationship Id="rId664" Target="embeddings/oleObject408.bin" Type="http://schemas.openxmlformats.org/officeDocument/2006/relationships/oleObject"/><Relationship Id="rId665" Target="media/image247.wmf" Type="http://schemas.openxmlformats.org/officeDocument/2006/relationships/image"/><Relationship Id="rId666" Target="embeddings/oleObject409.bin" Type="http://schemas.openxmlformats.org/officeDocument/2006/relationships/oleObject"/><Relationship Id="rId667" Target="media/image248.wmf" Type="http://schemas.openxmlformats.org/officeDocument/2006/relationships/image"/><Relationship Id="rId668" Target="embeddings/oleObject410.bin" Type="http://schemas.openxmlformats.org/officeDocument/2006/relationships/oleObject"/><Relationship Id="rId669" Target="media/image249.wmf" Type="http://schemas.openxmlformats.org/officeDocument/2006/relationships/image"/><Relationship Id="rId67" Target="embeddings/oleObject29.bin" Type="http://schemas.openxmlformats.org/officeDocument/2006/relationships/oleObject"/><Relationship Id="rId670" Target="embeddings/oleObject411.bin" Type="http://schemas.openxmlformats.org/officeDocument/2006/relationships/oleObject"/><Relationship Id="rId671" Target="media/image250.wmf" Type="http://schemas.openxmlformats.org/officeDocument/2006/relationships/image"/><Relationship Id="rId672" Target="embeddings/oleObject412.bin" Type="http://schemas.openxmlformats.org/officeDocument/2006/relationships/oleObject"/><Relationship Id="rId673" Target="media/image251.wmf" Type="http://schemas.openxmlformats.org/officeDocument/2006/relationships/image"/><Relationship Id="rId674" Target="embeddings/oleObject413.bin" Type="http://schemas.openxmlformats.org/officeDocument/2006/relationships/oleObject"/><Relationship Id="rId675" Target="media/image252.wmf" Type="http://schemas.openxmlformats.org/officeDocument/2006/relationships/image"/><Relationship Id="rId676" Target="embeddings/oleObject414.bin" Type="http://schemas.openxmlformats.org/officeDocument/2006/relationships/oleObject"/><Relationship Id="rId677" Target="media/image253.wmf" Type="http://schemas.openxmlformats.org/officeDocument/2006/relationships/image"/><Relationship Id="rId678" Target="embeddings/oleObject415.bin" Type="http://schemas.openxmlformats.org/officeDocument/2006/relationships/oleObject"/><Relationship Id="rId679" Target="media/image254.wmf" Type="http://schemas.openxmlformats.org/officeDocument/2006/relationships/image"/><Relationship Id="rId68" Target="media/image31.wmf" Type="http://schemas.openxmlformats.org/officeDocument/2006/relationships/image"/><Relationship Id="rId680" Target="embeddings/oleObject416.bin" Type="http://schemas.openxmlformats.org/officeDocument/2006/relationships/oleObject"/><Relationship Id="rId681" Target="media/image255.wmf" Type="http://schemas.openxmlformats.org/officeDocument/2006/relationships/image"/><Relationship Id="rId682" Target="embeddings/oleObject417.bin" Type="http://schemas.openxmlformats.org/officeDocument/2006/relationships/oleObject"/><Relationship Id="rId683" Target="media/image256.wmf" Type="http://schemas.openxmlformats.org/officeDocument/2006/relationships/image"/><Relationship Id="rId684" Target="embeddings/oleObject418.bin" Type="http://schemas.openxmlformats.org/officeDocument/2006/relationships/oleObject"/><Relationship Id="rId685" Target="media/image257.wmf" Type="http://schemas.openxmlformats.org/officeDocument/2006/relationships/image"/><Relationship Id="rId686" Target="embeddings/oleObject419.bin" Type="http://schemas.openxmlformats.org/officeDocument/2006/relationships/oleObject"/><Relationship Id="rId687" Target="media/image258.wmf" Type="http://schemas.openxmlformats.org/officeDocument/2006/relationships/image"/><Relationship Id="rId688" Target="embeddings/oleObject420.bin" Type="http://schemas.openxmlformats.org/officeDocument/2006/relationships/oleObject"/><Relationship Id="rId689" Target="media/image259.wmf" Type="http://schemas.openxmlformats.org/officeDocument/2006/relationships/image"/><Relationship Id="rId69" Target="embeddings/oleObject30.bin" Type="http://schemas.openxmlformats.org/officeDocument/2006/relationships/oleObject"/><Relationship Id="rId690" Target="embeddings/oleObject421.bin" Type="http://schemas.openxmlformats.org/officeDocument/2006/relationships/oleObject"/><Relationship Id="rId691" Target="media/image260.wmf" Type="http://schemas.openxmlformats.org/officeDocument/2006/relationships/image"/><Relationship Id="rId692" Target="embeddings/oleObject422.bin" Type="http://schemas.openxmlformats.org/officeDocument/2006/relationships/oleObject"/><Relationship Id="rId693" Target="media/image261.wmf" Type="http://schemas.openxmlformats.org/officeDocument/2006/relationships/image"/><Relationship Id="rId694" Target="embeddings/oleObject423.bin" Type="http://schemas.openxmlformats.org/officeDocument/2006/relationships/oleObject"/><Relationship Id="rId695" Target="media/image262.wmf" Type="http://schemas.openxmlformats.org/officeDocument/2006/relationships/image"/><Relationship Id="rId696" Target="embeddings/oleObject424.bin" Type="http://schemas.openxmlformats.org/officeDocument/2006/relationships/oleObject"/><Relationship Id="rId697" Target="media/image263.wmf" Type="http://schemas.openxmlformats.org/officeDocument/2006/relationships/image"/><Relationship Id="rId698" Target="embeddings/oleObject425.bin" Type="http://schemas.openxmlformats.org/officeDocument/2006/relationships/oleObject"/><Relationship Id="rId699" Target="embeddings/oleObject426.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00" Target="media/image264.wmf" Type="http://schemas.openxmlformats.org/officeDocument/2006/relationships/image"/><Relationship Id="rId701" Target="embeddings/oleObject427.bin" Type="http://schemas.openxmlformats.org/officeDocument/2006/relationships/oleObject"/><Relationship Id="rId702" Target="media/image265.wmf" Type="http://schemas.openxmlformats.org/officeDocument/2006/relationships/image"/><Relationship Id="rId703" Target="embeddings/oleObject428.bin" Type="http://schemas.openxmlformats.org/officeDocument/2006/relationships/oleObject"/><Relationship Id="rId704" Target="media/image266.wmf" Type="http://schemas.openxmlformats.org/officeDocument/2006/relationships/image"/><Relationship Id="rId705" Target="embeddings/oleObject429.bin" Type="http://schemas.openxmlformats.org/officeDocument/2006/relationships/oleObject"/><Relationship Id="rId706" Target="media/image267.wmf" Type="http://schemas.openxmlformats.org/officeDocument/2006/relationships/image"/><Relationship Id="rId707" Target="embeddings/oleObject430.bin" Type="http://schemas.openxmlformats.org/officeDocument/2006/relationships/oleObject"/><Relationship Id="rId708" Target="media/image268.wmf" Type="http://schemas.openxmlformats.org/officeDocument/2006/relationships/image"/><Relationship Id="rId709" Target="embeddings/oleObject431.bin" Type="http://schemas.openxmlformats.org/officeDocument/2006/relationships/oleObject"/><Relationship Id="rId71" Target="embeddings/oleObject31.bin" Type="http://schemas.openxmlformats.org/officeDocument/2006/relationships/oleObject"/><Relationship Id="rId710" Target="media/image269.wmf" Type="http://schemas.openxmlformats.org/officeDocument/2006/relationships/image"/><Relationship Id="rId711" Target="embeddings/oleObject432.bin" Type="http://schemas.openxmlformats.org/officeDocument/2006/relationships/oleObject"/><Relationship Id="rId712" Target="media/image270.wmf" Type="http://schemas.openxmlformats.org/officeDocument/2006/relationships/image"/><Relationship Id="rId713" Target="embeddings/oleObject433.bin" Type="http://schemas.openxmlformats.org/officeDocument/2006/relationships/oleObject"/><Relationship Id="rId714" Target="media/image271.wmf" Type="http://schemas.openxmlformats.org/officeDocument/2006/relationships/image"/><Relationship Id="rId715" Target="embeddings/oleObject434.bin" Type="http://schemas.openxmlformats.org/officeDocument/2006/relationships/oleObject"/><Relationship Id="rId716" Target="media/image272.wmf" Type="http://schemas.openxmlformats.org/officeDocument/2006/relationships/image"/><Relationship Id="rId717" Target="embeddings/oleObject435.bin" Type="http://schemas.openxmlformats.org/officeDocument/2006/relationships/oleObject"/><Relationship Id="rId718" Target="media/image273.wmf" Type="http://schemas.openxmlformats.org/officeDocument/2006/relationships/image"/><Relationship Id="rId719" Target="embeddings/oleObject436.bin" Type="http://schemas.openxmlformats.org/officeDocument/2006/relationships/oleObject"/><Relationship Id="rId72" Target="media/image33.wmf" Type="http://schemas.openxmlformats.org/officeDocument/2006/relationships/image"/><Relationship Id="rId720" Target="media/image274.wmf" Type="http://schemas.openxmlformats.org/officeDocument/2006/relationships/image"/><Relationship Id="rId721" Target="embeddings/oleObject437.bin" Type="http://schemas.openxmlformats.org/officeDocument/2006/relationships/oleObject"/><Relationship Id="rId722" Target="media/image275.wmf" Type="http://schemas.openxmlformats.org/officeDocument/2006/relationships/image"/><Relationship Id="rId723" Target="embeddings/oleObject438.bin" Type="http://schemas.openxmlformats.org/officeDocument/2006/relationships/oleObject"/><Relationship Id="rId724" Target="media/image276.wmf" Type="http://schemas.openxmlformats.org/officeDocument/2006/relationships/image"/><Relationship Id="rId725" Target="embeddings/oleObject439.bin" Type="http://schemas.openxmlformats.org/officeDocument/2006/relationships/oleObject"/><Relationship Id="rId726" Target="embeddings/oleObject440.bin" Type="http://schemas.openxmlformats.org/officeDocument/2006/relationships/oleObject"/><Relationship Id="rId727" Target="embeddings/oleObject441.bin" Type="http://schemas.openxmlformats.org/officeDocument/2006/relationships/oleObject"/><Relationship Id="rId728" Target="embeddings/oleObject442.bin" Type="http://schemas.openxmlformats.org/officeDocument/2006/relationships/oleObject"/><Relationship Id="rId729" Target="media/image277.wmf" Type="http://schemas.openxmlformats.org/officeDocument/2006/relationships/image"/><Relationship Id="rId73" Target="embeddings/oleObject32.bin" Type="http://schemas.openxmlformats.org/officeDocument/2006/relationships/oleObject"/><Relationship Id="rId730" Target="embeddings/oleObject443.bin" Type="http://schemas.openxmlformats.org/officeDocument/2006/relationships/oleObject"/><Relationship Id="rId731" Target="media/image278.wmf" Type="http://schemas.openxmlformats.org/officeDocument/2006/relationships/image"/><Relationship Id="rId732" Target="embeddings/oleObject444.bin" Type="http://schemas.openxmlformats.org/officeDocument/2006/relationships/oleObject"/><Relationship Id="rId733" Target="media/image279.wmf" Type="http://schemas.openxmlformats.org/officeDocument/2006/relationships/image"/><Relationship Id="rId734" Target="embeddings/oleObject445.bin" Type="http://schemas.openxmlformats.org/officeDocument/2006/relationships/oleObject"/><Relationship Id="rId735" Target="header1.xml" Type="http://schemas.openxmlformats.org/officeDocument/2006/relationships/header"/><Relationship Id="rId736" Target="footer1.xml" Type="http://schemas.openxmlformats.org/officeDocument/2006/relationships/footer"/><Relationship Id="rId737" Target="fontTable.xml" Type="http://schemas.openxmlformats.org/officeDocument/2006/relationships/fontTable"/><Relationship Id="rId738" Target="theme/theme1.xml" Type="http://schemas.openxmlformats.org/officeDocument/2006/relationships/theme"/><Relationship Id="rId74" Target="media/image34.wmf" Type="http://schemas.openxmlformats.org/officeDocument/2006/relationships/image"/><Relationship Id="rId75" Target="embeddings/oleObject33.bin" Type="http://schemas.openxmlformats.org/officeDocument/2006/relationships/oleObject"/><Relationship Id="rId76" Target="media/image35.png" Type="http://schemas.openxmlformats.org/officeDocument/2006/relationships/image"/><Relationship Id="rId77" Target="media/image36.wmf" Type="http://schemas.openxmlformats.org/officeDocument/2006/relationships/image"/><Relationship Id="rId78" Target="embeddings/oleObject34.bin" Type="http://schemas.openxmlformats.org/officeDocument/2006/relationships/oleObject"/><Relationship Id="rId79" Target="media/image37.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1" Target="media/image38.wmf" Type="http://schemas.openxmlformats.org/officeDocument/2006/relationships/image"/><Relationship Id="rId82" Target="embeddings/oleObject36.bin" Type="http://schemas.openxmlformats.org/officeDocument/2006/relationships/oleObject"/><Relationship Id="rId83" Target="media/image39.wmf" Type="http://schemas.openxmlformats.org/officeDocument/2006/relationships/image"/><Relationship Id="rId84" Target="embeddings/oleObject37.bin" Type="http://schemas.openxmlformats.org/officeDocument/2006/relationships/oleObject"/><Relationship Id="rId85" Target="media/image40.wmf" Type="http://schemas.openxmlformats.org/officeDocument/2006/relationships/image"/><Relationship Id="rId86" Target="embeddings/oleObject38.bin" Type="http://schemas.openxmlformats.org/officeDocument/2006/relationships/oleObject"/><Relationship Id="rId87" Target="media/image41.wmf" Type="http://schemas.openxmlformats.org/officeDocument/2006/relationships/image"/><Relationship Id="rId88" Target="embeddings/oleObject39.bin" Type="http://schemas.openxmlformats.org/officeDocument/2006/relationships/oleObject"/><Relationship Id="rId89" Target="media/image42.wmf" Type="http://schemas.openxmlformats.org/officeDocument/2006/relationships/image"/><Relationship Id="rId9" Target="media/image1.png" Type="http://schemas.openxmlformats.org/officeDocument/2006/relationships/image"/><Relationship Id="rId90" Target="embeddings/oleObject40.bin" Type="http://schemas.openxmlformats.org/officeDocument/2006/relationships/oleObject"/><Relationship Id="rId91" Target="media/image43.wmf" Type="http://schemas.openxmlformats.org/officeDocument/2006/relationships/image"/><Relationship Id="rId92" Target="embeddings/oleObject41.bin" Type="http://schemas.openxmlformats.org/officeDocument/2006/relationships/oleObject"/><Relationship Id="rId93" Target="media/image44.wmf" Type="http://schemas.openxmlformats.org/officeDocument/2006/relationships/image"/><Relationship Id="rId94" Target="embeddings/oleObject42.bin" Type="http://schemas.openxmlformats.org/officeDocument/2006/relationships/oleObject"/><Relationship Id="rId95" Target="media/image45.wmf" Type="http://schemas.openxmlformats.org/officeDocument/2006/relationships/image"/><Relationship Id="rId96" Target="embeddings/oleObject43.bin" Type="http://schemas.openxmlformats.org/officeDocument/2006/relationships/oleObject"/><Relationship Id="rId97" Target="media/image46.wmf" Type="http://schemas.openxmlformats.org/officeDocument/2006/relationships/image"/><Relationship Id="rId98" Target="embeddings/oleObject44.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AF8C39-56DC-46CD-981E-9CD96C72A6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3832</Words>
  <Characters>21844</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6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04T02:22:00Z</dcterms:created>
  <dc:creator>tailieu123.edu.vn</dc:creator>
  <dc:description>Đề thi thử tốt nghiệp 2025 môn Toán Sở GD Tuyên Quang lần 2 giải chi tiết được soạn dưới dạng file word và PDF gồm 16 trang. Các bạn xem và tải về ở dưới.</dc:description>
  <dcterms:modified xsi:type="dcterms:W3CDTF">2025-06-04T02:27:00Z</dcterms:modified>
  <cp:revision>1</cp:revision>
  <dc:title>Đề Thi Thử Tốt Nghiệp 2025 Môn Toán Sở GD Tuyên Quang Lần 2 Giải Chi Tiết</dc:title>
</cp:coreProperties>
</file>